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pn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17.JPG" ContentType="image/jpe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media/image126.jpg" ContentType="image/jpeg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9" r:id="rId2"/>
  </p:sldMasterIdLst>
  <p:notesMasterIdLst>
    <p:notesMasterId r:id="rId73"/>
  </p:notesMasterIdLst>
  <p:sldIdLst>
    <p:sldId id="256" r:id="rId3"/>
    <p:sldId id="263" r:id="rId4"/>
    <p:sldId id="277" r:id="rId5"/>
    <p:sldId id="286" r:id="rId6"/>
    <p:sldId id="353" r:id="rId7"/>
    <p:sldId id="331" r:id="rId8"/>
    <p:sldId id="355" r:id="rId9"/>
    <p:sldId id="356" r:id="rId10"/>
    <p:sldId id="366" r:id="rId11"/>
    <p:sldId id="382" r:id="rId12"/>
    <p:sldId id="367" r:id="rId13"/>
    <p:sldId id="370" r:id="rId14"/>
    <p:sldId id="371" r:id="rId15"/>
    <p:sldId id="372" r:id="rId16"/>
    <p:sldId id="373" r:id="rId17"/>
    <p:sldId id="381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33" r:id="rId27"/>
    <p:sldId id="334" r:id="rId28"/>
    <p:sldId id="378" r:id="rId29"/>
    <p:sldId id="379" r:id="rId30"/>
    <p:sldId id="284" r:id="rId31"/>
    <p:sldId id="346" r:id="rId32"/>
    <p:sldId id="347" r:id="rId33"/>
    <p:sldId id="348" r:id="rId34"/>
    <p:sldId id="349" r:id="rId35"/>
    <p:sldId id="350" r:id="rId36"/>
    <p:sldId id="351" r:id="rId37"/>
    <p:sldId id="352" r:id="rId38"/>
    <p:sldId id="285" r:id="rId39"/>
    <p:sldId id="375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76" r:id="rId48"/>
    <p:sldId id="342" r:id="rId49"/>
    <p:sldId id="343" r:id="rId50"/>
    <p:sldId id="344" r:id="rId51"/>
    <p:sldId id="296" r:id="rId52"/>
    <p:sldId id="345" r:id="rId53"/>
    <p:sldId id="298" r:id="rId54"/>
    <p:sldId id="299" r:id="rId55"/>
    <p:sldId id="377" r:id="rId56"/>
    <p:sldId id="300" r:id="rId57"/>
    <p:sldId id="304" r:id="rId58"/>
    <p:sldId id="305" r:id="rId59"/>
    <p:sldId id="306" r:id="rId60"/>
    <p:sldId id="307" r:id="rId61"/>
    <p:sldId id="308" r:id="rId62"/>
    <p:sldId id="309" r:id="rId63"/>
    <p:sldId id="311" r:id="rId64"/>
    <p:sldId id="310" r:id="rId65"/>
    <p:sldId id="316" r:id="rId66"/>
    <p:sldId id="312" r:id="rId67"/>
    <p:sldId id="313" r:id="rId68"/>
    <p:sldId id="314" r:id="rId69"/>
    <p:sldId id="315" r:id="rId70"/>
    <p:sldId id="383" r:id="rId71"/>
    <p:sldId id="265" r:id="rId72"/>
  </p:sldIdLst>
  <p:sldSz cx="12192000" cy="6858000"/>
  <p:notesSz cx="6858000" cy="9144000"/>
  <p:embeddedFontLst>
    <p:embeddedFont>
      <p:font typeface="得意黑" pitchFamily="2" charset="-122"/>
      <p:italic r:id="rId74"/>
    </p:embeddedFont>
    <p:embeddedFont>
      <p:font typeface="三极拙楷简体" panose="00000500000000000000" pitchFamily="2" charset="-122"/>
      <p:regular r:id="rId75"/>
    </p:embeddedFont>
    <p:embeddedFont>
      <p:font typeface="Cambria Math" panose="02040503050406030204" pitchFamily="18" charset="0"/>
      <p:regular r:id="rId76"/>
    </p:embeddedFont>
    <p:embeddedFont>
      <p:font typeface="Carlito" panose="020F0502020204030204" pitchFamily="34" charset="0"/>
      <p:italic r:id="rId77"/>
    </p:embeddedFont>
    <p:embeddedFont>
      <p:font typeface="Consolas" panose="020B0609020204030204" pitchFamily="49" charset="0"/>
      <p:regular r:id="rId78"/>
      <p:bold r:id="rId79"/>
      <p:italic r:id="rId80"/>
      <p:boldItalic r:id="rId81"/>
    </p:embeddedFont>
    <p:embeddedFont>
      <p:font typeface="等线" panose="02010600030101010101" pitchFamily="2" charset="-122"/>
      <p:regular r:id="rId82"/>
      <p:bold r:id="rId83"/>
    </p:embeddedFont>
    <p:embeddedFont>
      <p:font typeface="等线 Light" panose="02010600030101010101" pitchFamily="2" charset="-122"/>
      <p:regular r:id="rId84"/>
    </p:embeddedFont>
    <p:embeddedFont>
      <p:font typeface="方正粗金陵简体" panose="02000000000000000000" pitchFamily="2" charset="-122"/>
      <p:regular r:id="rId85"/>
    </p:embeddedFont>
    <p:embeddedFont>
      <p:font typeface="方正细金陵简体" panose="02000000000000000000" pitchFamily="2" charset="-122"/>
      <p:regular r:id="rId86"/>
    </p:embeddedFont>
    <p:embeddedFont>
      <p:font typeface="华文中宋" panose="02010600040101010101" pitchFamily="2" charset="-122"/>
      <p:regular r:id="rId87"/>
    </p:embeddedFont>
    <p:embeddedFont>
      <p:font typeface="微软雅黑" panose="020B0503020204020204" pitchFamily="34" charset="-122"/>
      <p:regular r:id="rId88"/>
      <p:bold r:id="rId89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EC1D3"/>
    <a:srgbClr val="B5BDB0"/>
    <a:srgbClr val="00ADB5"/>
    <a:srgbClr val="60C7CF"/>
    <a:srgbClr val="A6E0E9"/>
    <a:srgbClr val="EDF6FF"/>
    <a:srgbClr val="B5A380"/>
    <a:srgbClr val="959DBF"/>
    <a:srgbClr val="2D5AC2"/>
    <a:srgbClr val="2E76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52" autoAdjust="0"/>
    <p:restoredTop sz="73628" autoAdjust="0"/>
  </p:normalViewPr>
  <p:slideViewPr>
    <p:cSldViewPr snapToGrid="0">
      <p:cViewPr varScale="1">
        <p:scale>
          <a:sx n="118" d="100"/>
          <a:sy n="118" d="100"/>
        </p:scale>
        <p:origin x="10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font" Target="fonts/font11.fntdata"/><Relationship Id="rId89" Type="http://schemas.openxmlformats.org/officeDocument/2006/relationships/font" Target="fonts/font16.fntdata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font" Target="fonts/font1.fntdata"/><Relationship Id="rId79" Type="http://schemas.openxmlformats.org/officeDocument/2006/relationships/font" Target="fonts/font6.fntdata"/><Relationship Id="rId5" Type="http://schemas.openxmlformats.org/officeDocument/2006/relationships/slide" Target="slides/slide3.xml"/><Relationship Id="rId90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font" Target="fonts/font7.fntdata"/><Relationship Id="rId85" Type="http://schemas.openxmlformats.org/officeDocument/2006/relationships/font" Target="fonts/font12.fntdata"/><Relationship Id="rId93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font" Target="fonts/font2.fntdata"/><Relationship Id="rId83" Type="http://schemas.openxmlformats.org/officeDocument/2006/relationships/font" Target="fonts/font10.fntdata"/><Relationship Id="rId88" Type="http://schemas.openxmlformats.org/officeDocument/2006/relationships/font" Target="fonts/font15.fntdata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5.fntdata"/><Relationship Id="rId81" Type="http://schemas.openxmlformats.org/officeDocument/2006/relationships/font" Target="fonts/font8.fntdata"/><Relationship Id="rId86" Type="http://schemas.openxmlformats.org/officeDocument/2006/relationships/font" Target="fonts/font1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font" Target="fonts/font3.fntdata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font" Target="fonts/font14.fntdata"/><Relationship Id="rId61" Type="http://schemas.openxmlformats.org/officeDocument/2006/relationships/slide" Target="slides/slide59.xml"/><Relationship Id="rId82" Type="http://schemas.openxmlformats.org/officeDocument/2006/relationships/font" Target="fonts/font9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CA546-2056-4A6C-9115-5A69BA1E962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75DDEB-B052-419E-8F8C-CAFE92A5AB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9727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dirty="0"/>
              <a:t>各位老师同学大家下午好，我们是第六小组，我们的课程设计题目是</a:t>
            </a:r>
            <a:r>
              <a:rPr lang="zh-CN" altLang="en-US" sz="1200" b="1" dirty="0">
                <a:solidFill>
                  <a:schemeClr val="tx1"/>
                </a:solidFill>
                <a:latin typeface="+mj-ea"/>
                <a:ea typeface="+mj-ea"/>
              </a:rPr>
              <a:t>基于</a:t>
            </a:r>
            <a:r>
              <a:rPr lang="en-US" altLang="zh-CN" sz="1200" b="1" dirty="0">
                <a:solidFill>
                  <a:schemeClr val="tx1"/>
                </a:solidFill>
                <a:latin typeface="+mj-ea"/>
                <a:ea typeface="+mj-ea"/>
              </a:rPr>
              <a:t>ABB IRB1200</a:t>
            </a:r>
            <a:r>
              <a:rPr lang="zh-CN" altLang="en-US" sz="1200" b="1" dirty="0">
                <a:solidFill>
                  <a:schemeClr val="tx1"/>
                </a:solidFill>
                <a:latin typeface="+mj-ea"/>
                <a:ea typeface="+mj-ea"/>
              </a:rPr>
              <a:t>的协作机器人课程设计，我们的小组成员有</a:t>
            </a:r>
            <a:endParaRPr lang="zh-CN" altLang="en-US" sz="800" b="1" dirty="0">
              <a:solidFill>
                <a:schemeClr val="tx1"/>
              </a:solidFill>
              <a:latin typeface="+mj-ea"/>
              <a:ea typeface="+mj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135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结合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BB1200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型的物理参数和性能指标，我们选择了这样一款重量为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.94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公斤，额定功率为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84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瓦。减速机直径为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10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毫米的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HAC061403-001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型号的三轴总成电机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50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在安装方式方面，我们考虑了地面安装和墙壁安装，以及悬挂安装。每种安装方式都能承受不同的力。其中墙壁安装的能承受载荷最大，对应的自重负载比为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4.53.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85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接下来是机械臂的工作空间，这也是我们研究相对较多的一个方面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机器人工作空间是评价机器人工作性能的一项重要指标。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简单来说，可达工作空间是指机器人末端执行器参考点所能到达的位置的集合 。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在数值方法中，求解机器人工作空间最为常见的方法就是蒙特卡洛方法。是基于随机模拟和统计原理的一种方法，利用随机抽样原理对工作空间进行求解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94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接下来我们调研了多份文献，尝试了这样一种改进的蒙特卡洛方法，左边是他的代码，这都是我们自己编写的，右边他求解的流程图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这个方法主要由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3 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个部分组成。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 生成种子空间。利用传统蒙特卡洛法生成大量的关节空间点，利用正运动学得到他的工作空间点，用长方体包络所用种子空间点，划分成数个相等的子空间。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2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 拓展种子空间。筛选出需要拓展的子空间，利用正态分布抽样对这些子空间拓展，同时设置一个精度阈值确保拓展后的工作空间足够准确。为了保证拓展产生的点出现在边界附近，正态分布概率密度函数的方差会根据拓展后的点的位置进行调整。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3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 输出可达工作空间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184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这是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根据我们机械臂参数求解，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最终展示的一个效果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160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这里展示的是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~~~~~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大家从前几个图形可以明显看出，内部的点密集，外部点稀疏，会造成很大的资源浪费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随着工作点数的增加，他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会逐渐增加，趋近于一个稳定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203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由我来讲解雅各比矩阵和动力学求解的部分。</a:t>
            </a:r>
            <a:endParaRPr lang="en-US" altLang="zh-CN" dirty="0"/>
          </a:p>
          <a:p>
            <a:r>
              <a:rPr lang="zh-CN" altLang="en-US" dirty="0"/>
              <a:t>我们采用矢量积法求解，可以得到相对于基坐标系雅各比矩阵；对于转动关节，雅各比矩阵各列元素可以用上述公式表示，每一个列向量</a:t>
            </a:r>
            <a:r>
              <a:rPr lang="en-US" altLang="zh-CN" dirty="0"/>
              <a:t>Ji</a:t>
            </a:r>
            <a:r>
              <a:rPr lang="zh-CN" altLang="en-US" dirty="0"/>
              <a:t>表示末端速度、角速度与</a:t>
            </a:r>
            <a:r>
              <a:rPr lang="en-US" altLang="zh-CN" dirty="0" err="1"/>
              <a:t>i</a:t>
            </a:r>
            <a:r>
              <a:rPr lang="zh-CN" altLang="en-US" dirty="0"/>
              <a:t>关节的角速度之间的关系，将</a:t>
            </a:r>
            <a:r>
              <a:rPr lang="en-US" altLang="zh-CN" dirty="0"/>
              <a:t>6</a:t>
            </a:r>
            <a:r>
              <a:rPr lang="zh-CN" altLang="en-US" dirty="0"/>
              <a:t>个列向量组合即可得到机器人的雅各比矩阵。</a:t>
            </a:r>
            <a:endParaRPr lang="en-US" altLang="zh-CN" dirty="0"/>
          </a:p>
          <a:p>
            <a:r>
              <a:rPr lang="zh-CN" altLang="en-US" dirty="0"/>
              <a:t>具体来说，使用矢量积法得到雅各比矩阵需要经过以下步骤，首先根据</a:t>
            </a:r>
            <a:r>
              <a:rPr lang="en-US" altLang="zh-CN" dirty="0"/>
              <a:t>MDH</a:t>
            </a:r>
            <a:r>
              <a:rPr lang="zh-CN" altLang="en-US" dirty="0"/>
              <a:t>参数表得到各连杆间的变换矩阵，之后计算各连杆至基坐标系的变换矩阵，然后从得到的矩阵中，可以找到</a:t>
            </a:r>
            <a:r>
              <a:rPr lang="en-US" altLang="zh-CN" dirty="0"/>
              <a:t>zi</a:t>
            </a:r>
            <a:r>
              <a:rPr lang="zh-CN" altLang="en-US" dirty="0"/>
              <a:t>和</a:t>
            </a:r>
            <a:r>
              <a:rPr lang="en-US" altLang="zh-CN" dirty="0" err="1"/>
              <a:t>pn</a:t>
            </a:r>
            <a:r>
              <a:rPr lang="zh-CN" altLang="en-US" dirty="0"/>
              <a:t>的对应元素，最后使用矢量积法公式就可以得到雅各比矩阵了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629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的</a:t>
            </a:r>
            <a:r>
              <a:rPr lang="en-US" altLang="zh-CN" dirty="0">
                <a:ea typeface="方正粗金陵简体" panose="02000000000000000000" pitchFamily="2" charset="-122"/>
              </a:rPr>
              <a:t>robotics toolbox</a:t>
            </a:r>
            <a:r>
              <a:rPr lang="zh-CN" altLang="en-US" dirty="0">
                <a:ea typeface="方正粗金陵简体" panose="02000000000000000000" pitchFamily="2" charset="-122"/>
              </a:rPr>
              <a:t>库中有求解雅各比矩阵的对应函数，其中</a:t>
            </a:r>
            <a:r>
              <a:rPr lang="en-US" altLang="zh-CN" dirty="0">
                <a:ea typeface="方正粗金陵简体" panose="02000000000000000000" pitchFamily="2" charset="-122"/>
              </a:rPr>
              <a:t>jacob0</a:t>
            </a:r>
            <a:r>
              <a:rPr lang="zh-CN" altLang="en-US" dirty="0">
                <a:ea typeface="方正粗金陵简体" panose="02000000000000000000" pitchFamily="2" charset="-122"/>
              </a:rPr>
              <a:t>代表相对于基坐标系的雅各比矩阵求解，与我们使用矢量积法得到的结果应该相同。我们选用初始状态，分别使用两种方法计算雅各比矩阵并对照结果，左图是使用</a:t>
            </a:r>
            <a:r>
              <a:rPr lang="en-US" altLang="zh-CN" dirty="0">
                <a:ea typeface="方正粗金陵简体" panose="02000000000000000000" pitchFamily="2" charset="-122"/>
              </a:rPr>
              <a:t>jacob0</a:t>
            </a:r>
            <a:r>
              <a:rPr lang="zh-CN" altLang="en-US" dirty="0">
                <a:ea typeface="方正粗金陵简体" panose="02000000000000000000" pitchFamily="2" charset="-122"/>
              </a:rPr>
              <a:t>函数得到的结果，右图是使用矢量积法得到的结果，这里的代码只展示了第一列向量</a:t>
            </a:r>
            <a:r>
              <a:rPr lang="en-US" altLang="zh-CN" dirty="0">
                <a:ea typeface="方正粗金陵简体" panose="02000000000000000000" pitchFamily="2" charset="-122"/>
              </a:rPr>
              <a:t>J1</a:t>
            </a:r>
            <a:r>
              <a:rPr lang="zh-CN" altLang="en-US" dirty="0">
                <a:ea typeface="方正粗金陵简体" panose="02000000000000000000" pitchFamily="2" charset="-122"/>
              </a:rPr>
              <a:t>的求解代码，其他列向量求解代码类似，可以看到最终两种方法得到的结果是相同的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683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是动力学求解。我们选用拉格朗日法，首先构建拉格朗日方程，</a:t>
            </a:r>
            <a:r>
              <a:rPr lang="en-US" altLang="zh-CN" dirty="0"/>
              <a:t>T</a:t>
            </a:r>
            <a:r>
              <a:rPr lang="zh-CN" altLang="en-US" dirty="0"/>
              <a:t>为各连杆动能之和，</a:t>
            </a:r>
            <a:r>
              <a:rPr lang="en-US" altLang="zh-CN" dirty="0"/>
              <a:t>U</a:t>
            </a:r>
            <a:r>
              <a:rPr lang="zh-CN" altLang="en-US" dirty="0"/>
              <a:t>为各连杆势能之和，</a:t>
            </a:r>
            <a:r>
              <a:rPr lang="en-US" altLang="zh-CN" dirty="0" err="1"/>
              <a:t>qk</a:t>
            </a:r>
            <a:r>
              <a:rPr lang="zh-CN" altLang="en-US" dirty="0"/>
              <a:t>为各关节关节角表示的广义坐标，</a:t>
            </a:r>
            <a:r>
              <a:rPr lang="en-US" altLang="zh-CN" dirty="0" err="1"/>
              <a:t>τk</a:t>
            </a:r>
            <a:r>
              <a:rPr lang="zh-CN" altLang="en-US" dirty="0"/>
              <a:t>为广义坐标对应的广义力。</a:t>
            </a:r>
            <a:endParaRPr lang="en-US" altLang="zh-CN" dirty="0"/>
          </a:p>
          <a:p>
            <a:r>
              <a:rPr lang="zh-CN" altLang="en-US" dirty="0"/>
              <a:t>而对于单个转动杆件</a:t>
            </a:r>
            <a:r>
              <a:rPr lang="en-US" altLang="zh-CN" dirty="0"/>
              <a:t>Li</a:t>
            </a:r>
            <a:r>
              <a:rPr lang="zh-CN" altLang="en-US" dirty="0"/>
              <a:t>来说，动能和势能可以由如下公式计算，其中动能包括杆件质心平移动能和杆件转动动能，最后带入拉格朗日方程求解，展示如下，</a:t>
            </a:r>
            <a:r>
              <a:rPr lang="en-US" altLang="zh-CN" dirty="0" err="1"/>
              <a:t>bij</a:t>
            </a:r>
            <a:r>
              <a:rPr lang="zh-CN" altLang="en-US" dirty="0"/>
              <a:t>是将动能整理为正定矩阵形式的矩阵对应元素。由该式我们可以得到关节信息和广义力之间的关系，分别进行动力学正、逆解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078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由此我们可见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进行动力学求解，需要设定以下参数</a:t>
            </a: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各连杆质量、各连杆质心位置、各连杆转动惯量矩阵、</a:t>
            </a:r>
            <a:r>
              <a:rPr lang="en-US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DH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参数表，如下图代码所示，对应参数可以由</a:t>
            </a:r>
            <a:r>
              <a:rPr lang="en-US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olidWorks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型设定材料后进行质量测量得到，值得一提的是</a:t>
            </a:r>
            <a:r>
              <a:rPr lang="zh-CN" altLang="en-US" dirty="0">
                <a:ea typeface="方正粗金陵简体" panose="02000000000000000000" pitchFamily="2" charset="-122"/>
              </a:rPr>
              <a:t>使用</a:t>
            </a:r>
            <a:r>
              <a:rPr lang="en-US" altLang="zh-CN" dirty="0">
                <a:ea typeface="方正粗金陵简体" panose="02000000000000000000" pitchFamily="2" charset="-122"/>
              </a:rPr>
              <a:t>robotics toolbox</a:t>
            </a:r>
            <a:r>
              <a:rPr lang="zh-CN" altLang="en-US" dirty="0">
                <a:ea typeface="方正粗金陵简体" panose="02000000000000000000" pitchFamily="2" charset="-122"/>
              </a:rPr>
              <a:t>自带函数“</a:t>
            </a:r>
            <a:r>
              <a:rPr lang="en-US" altLang="zh-CN" dirty="0" err="1">
                <a:ea typeface="方正粗金陵简体" panose="02000000000000000000" pitchFamily="2" charset="-122"/>
              </a:rPr>
              <a:t>fdyn</a:t>
            </a:r>
            <a:r>
              <a:rPr lang="zh-CN" altLang="en-US" dirty="0">
                <a:ea typeface="方正粗金陵简体" panose="02000000000000000000" pitchFamily="2" charset="-122"/>
              </a:rPr>
              <a:t>”进行动力学求解时需要设定电机惯性参数，这里选用的数据是网上找到机器人常用的电机惯性数据，其实对计算结果影响不大。</a:t>
            </a:r>
            <a:endParaRPr lang="en-US" altLang="zh-CN" kern="100" dirty="0"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454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将会从以下四个方面展开我们的答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7928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正向动力学是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已知各关节受力</a:t>
            </a:r>
            <a:r>
              <a:rPr lang="en-US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力矩情况，求解关节角、角速度、角加速度等信息</a:t>
            </a:r>
            <a:endParaRPr lang="zh-CN" altLang="en-US" dirty="0"/>
          </a:p>
          <a:p>
            <a:r>
              <a:rPr lang="zh-CN" altLang="en-US" dirty="0"/>
              <a:t>在代码实现时主要用到两个函数，</a:t>
            </a:r>
            <a:r>
              <a:rPr lang="en-US" altLang="zh-CN" dirty="0" err="1"/>
              <a:t>fdyn</a:t>
            </a:r>
            <a:r>
              <a:rPr lang="zh-CN" altLang="en-US" dirty="0"/>
              <a:t>函数可以给定力矩函数得到关节角、角速度，</a:t>
            </a:r>
            <a:r>
              <a:rPr lang="en-US" altLang="zh-CN" dirty="0"/>
              <a:t>accel</a:t>
            </a:r>
            <a:r>
              <a:rPr lang="zh-CN" altLang="en-US" dirty="0"/>
              <a:t>函数可以进一步得到关节角加速度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3257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逆向运动学是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已知各关节角、角速度、角加速度信息，求解各关节受力</a:t>
            </a:r>
            <a:r>
              <a:rPr lang="en-US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力矩情况</a:t>
            </a:r>
            <a:endParaRPr lang="zh-CN" altLang="en-US" dirty="0"/>
          </a:p>
          <a:p>
            <a:r>
              <a:rPr lang="zh-CN" altLang="en-US" dirty="0"/>
              <a:t>代码实现主要应用</a:t>
            </a:r>
            <a:r>
              <a:rPr lang="en-US" altLang="zh-CN" dirty="0" err="1"/>
              <a:t>rne</a:t>
            </a:r>
            <a:r>
              <a:rPr lang="zh-CN" altLang="en-US" dirty="0"/>
              <a:t>函数，给定关节角等信息可以得到力矩。关节角等对应参数可以通过运动学的方式得到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2189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页是我们的仿真任务以及所需要的软件，这里有一个关于</a:t>
            </a:r>
            <a:r>
              <a:rPr lang="en-US" altLang="zh-CN" dirty="0"/>
              <a:t>Simulink</a:t>
            </a:r>
            <a:r>
              <a:rPr lang="zh-CN" altLang="en-US" dirty="0"/>
              <a:t>配置的说明，是我们自己写的类似于一个帮助说明的文档。我准备放在后面有时间的话给大家分享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459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我们组自主研发搭建的一套</a:t>
            </a:r>
            <a:r>
              <a:rPr lang="en-US" altLang="zh-CN" dirty="0"/>
              <a:t>*</a:t>
            </a:r>
          </a:p>
          <a:p>
            <a:endParaRPr lang="en-US" altLang="zh-CN" dirty="0"/>
          </a:p>
          <a:p>
            <a:r>
              <a:rPr lang="zh-CN" altLang="en-US" dirty="0"/>
              <a:t>左侧通过开关转变信号（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右侧添加示波器和显示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465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75DDEB-B052-419E-8F8C-CAFE92A5AB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543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是现状与发展方向，我国不断支持机器人产业的发展，提出多项相关政策，包括最近也会有小型的政策产生，机器人发展的趋势也从笨重、重复、死板的工业机器人转向轻量化、便于与人协作的协作机器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1944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全球协作机器人的发展从</a:t>
            </a:r>
            <a:r>
              <a:rPr lang="en-US" altLang="zh-CN" dirty="0"/>
              <a:t>1996</a:t>
            </a:r>
            <a:r>
              <a:rPr lang="zh-CN" altLang="en-US" dirty="0"/>
              <a:t>年开始，到如今已经历时</a:t>
            </a:r>
            <a:r>
              <a:rPr lang="en-US" altLang="zh-CN" dirty="0"/>
              <a:t>28</a:t>
            </a:r>
            <a:r>
              <a:rPr lang="zh-CN" altLang="en-US" dirty="0"/>
              <a:t>年，虽然国内协作机器人从</a:t>
            </a:r>
            <a:r>
              <a:rPr lang="en-US" altLang="zh-CN" dirty="0"/>
              <a:t>15</a:t>
            </a:r>
            <a:r>
              <a:rPr lang="zh-CN" altLang="en-US" dirty="0"/>
              <a:t>年入局较晚，但发展迅速，在未来协作机器人将会在多学科交叉、安全性能、仿生化和人机智能协同方面不断发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979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是数学与</a:t>
            </a:r>
            <a:r>
              <a:rPr lang="en-US" altLang="zh-CN" dirty="0"/>
              <a:t>3D</a:t>
            </a:r>
            <a:r>
              <a:rPr lang="zh-CN" altLang="en-US" dirty="0"/>
              <a:t>建模，这是我们建立的</a:t>
            </a:r>
            <a:r>
              <a:rPr lang="en-US" altLang="zh-CN" dirty="0"/>
              <a:t>MDH</a:t>
            </a:r>
            <a:r>
              <a:rPr lang="zh-CN" altLang="en-US" dirty="0"/>
              <a:t>矩阵，和我们的</a:t>
            </a:r>
            <a:r>
              <a:rPr lang="en-US" altLang="zh-CN" dirty="0"/>
              <a:t>3D</a:t>
            </a:r>
            <a:r>
              <a:rPr lang="zh-CN" altLang="en-US" dirty="0"/>
              <a:t>模型相互配合，用于后续的计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396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我们参考</a:t>
            </a:r>
            <a:r>
              <a:rPr lang="en-US" altLang="zh-CN" sz="1200" b="1" dirty="0">
                <a:solidFill>
                  <a:schemeClr val="tx1"/>
                </a:solidFill>
                <a:latin typeface="+mj-ea"/>
                <a:ea typeface="+mj-ea"/>
              </a:rPr>
              <a:t>ABB IRB1200</a:t>
            </a:r>
            <a:r>
              <a:rPr lang="zh-CN" altLang="en-US" sz="1200" b="1" dirty="0">
                <a:solidFill>
                  <a:schemeClr val="tx1"/>
                </a:solidFill>
                <a:latin typeface="+mj-ea"/>
                <a:ea typeface="+mj-ea"/>
              </a:rPr>
              <a:t>建立</a:t>
            </a:r>
            <a:r>
              <a:rPr lang="zh-CN" altLang="en-US" dirty="0"/>
              <a:t>的</a:t>
            </a:r>
            <a:r>
              <a:rPr lang="en-US" altLang="zh-CN" dirty="0"/>
              <a:t>3D</a:t>
            </a:r>
            <a:r>
              <a:rPr lang="zh-CN" altLang="en-US" dirty="0"/>
              <a:t>建模模型，可以看到有从</a:t>
            </a:r>
            <a:r>
              <a:rPr lang="en-US" altLang="zh-CN" dirty="0"/>
              <a:t>1-6</a:t>
            </a:r>
            <a:r>
              <a:rPr lang="zh-CN" altLang="en-US" dirty="0"/>
              <a:t>总共</a:t>
            </a:r>
            <a:r>
              <a:rPr lang="en-US" altLang="zh-CN" dirty="0"/>
              <a:t>6</a:t>
            </a:r>
            <a:r>
              <a:rPr lang="zh-CN" altLang="en-US" dirty="0"/>
              <a:t>个旋转自由度，最后的工作部件我们采用了加持机械手方便灵活的操作，其中的臂长参数和</a:t>
            </a:r>
            <a:r>
              <a:rPr lang="en-US" altLang="zh-CN" dirty="0"/>
              <a:t>MDH</a:t>
            </a:r>
            <a:r>
              <a:rPr lang="zh-CN" altLang="en-US" dirty="0"/>
              <a:t>矩阵中的臂长相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5574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我们的渲染运动仿真，可以清晰的看到机器人每个关节的运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649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我们还对机器人进行了应力分析，将机器人伸展至</a:t>
            </a:r>
            <a:r>
              <a:rPr lang="en-US" altLang="zh-CN" dirty="0"/>
              <a:t>XZ</a:t>
            </a:r>
            <a:r>
              <a:rPr lang="zh-CN" altLang="en-US" dirty="0"/>
              <a:t>平面最长处，我们在末端施加了</a:t>
            </a:r>
            <a:r>
              <a:rPr lang="en-US" altLang="zh-CN" dirty="0"/>
              <a:t>50N</a:t>
            </a:r>
            <a:r>
              <a:rPr lang="zh-CN" altLang="en-US" dirty="0"/>
              <a:t>的线性变化力，将材料选为铝合金，从最后的应力图可以看到最大应力也就是红色部分集中在细杆处，接下来，让我们有请孙修洁同学来讲后面的部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029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机器人结构材料的选择和它的工作空间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首先，考虑并调研了了五种主要材料。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根据每种每种材料都有其独特的优缺点。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中空铝合金，减轻重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75DDEB-B052-419E-8F8C-CAFE92A5AB2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022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3.wdp"/><Relationship Id="rId4" Type="http://schemas.openxmlformats.org/officeDocument/2006/relationships/image" Target="../media/image7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microsoft.com/office/2007/relationships/hdphoto" Target="../media/hdphoto4.wdp"/><Relationship Id="rId4" Type="http://schemas.openxmlformats.org/officeDocument/2006/relationships/image" Target="../media/image8.png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microsoft.com/office/2007/relationships/hdphoto" Target="../media/hdphoto5.wdp"/><Relationship Id="rId4" Type="http://schemas.openxmlformats.org/officeDocument/2006/relationships/image" Target="../media/image10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F14F377-0ECF-4DA3-BC32-B18EF7DEE48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-8468" y="2560319"/>
            <a:ext cx="12200467" cy="660689"/>
          </a:xfrm>
          <a:prstGeom prst="rect">
            <a:avLst/>
          </a:prstGeom>
        </p:spPr>
      </p:pic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20903F1C-568E-4080-8C79-B487B35A71F9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102835" y="4544189"/>
            <a:ext cx="3975953" cy="454025"/>
          </a:xfrm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</a:lstStyle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3</a:t>
            </a:r>
            <a:r>
              <a:rPr lang="zh-CN" altLang="en-US" dirty="0"/>
              <a:t>日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9F58A51-73B7-41F3-A074-0449CB9FBE7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" y="5086796"/>
            <a:ext cx="4225394" cy="13890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FDAF9FD-CD39-FDD8-EF45-1FE295ED139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84" r="69" b="44184"/>
          <a:stretch>
            <a:fillRect/>
          </a:stretch>
        </p:blipFill>
        <p:spPr>
          <a:xfrm>
            <a:off x="0" y="573058"/>
            <a:ext cx="12192000" cy="2857500"/>
          </a:xfrm>
          <a:custGeom>
            <a:avLst/>
            <a:gdLst>
              <a:gd name="connsiteX0" fmla="*/ 0 w 12192000"/>
              <a:gd name="connsiteY0" fmla="*/ 0 h 2857500"/>
              <a:gd name="connsiteX1" fmla="*/ 12192000 w 12192000"/>
              <a:gd name="connsiteY1" fmla="*/ 0 h 2857500"/>
              <a:gd name="connsiteX2" fmla="*/ 12192000 w 12192000"/>
              <a:gd name="connsiteY2" fmla="*/ 2857500 h 2857500"/>
              <a:gd name="connsiteX3" fmla="*/ 0 w 12192000"/>
              <a:gd name="connsiteY3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857500">
                <a:moveTo>
                  <a:pt x="0" y="0"/>
                </a:moveTo>
                <a:lnTo>
                  <a:pt x="12192000" y="0"/>
                </a:lnTo>
                <a:lnTo>
                  <a:pt x="12192000" y="2857500"/>
                </a:lnTo>
                <a:lnTo>
                  <a:pt x="0" y="2857500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189D96C-4127-187B-E936-E86791C812B6}"/>
              </a:ext>
            </a:extLst>
          </p:cNvPr>
          <p:cNvSpPr/>
          <p:nvPr userDrawn="1"/>
        </p:nvSpPr>
        <p:spPr>
          <a:xfrm>
            <a:off x="-8468" y="573058"/>
            <a:ext cx="12200468" cy="285594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3561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1" y="-1"/>
            <a:ext cx="12182477" cy="856212"/>
            <a:chOff x="-1" y="-1"/>
            <a:chExt cx="12182477" cy="8562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chemeClr val="accent1">
                    <a:alpha val="7700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-1" y="248846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9524" y="-1"/>
              <a:ext cx="12172952" cy="85621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1" name="文本占位符 11"/>
          <p:cNvSpPr>
            <a:spLocks noGrp="1"/>
          </p:cNvSpPr>
          <p:nvPr>
            <p:ph type="body" sz="quarter" idx="10" hasCustomPrompt="1"/>
          </p:nvPr>
        </p:nvSpPr>
        <p:spPr>
          <a:xfrm>
            <a:off x="9524" y="1"/>
            <a:ext cx="12172952" cy="856210"/>
          </a:xfrm>
        </p:spPr>
        <p:txBody>
          <a:bodyPr lIns="144000" tIns="144000" rIns="144000" bIns="144000" anchor="ctr" anchorCtr="0">
            <a:no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74165AA-94F5-4EF4-BE8B-8385615DC60A}"/>
              </a:ext>
            </a:extLst>
          </p:cNvPr>
          <p:cNvSpPr/>
          <p:nvPr userDrawn="1"/>
        </p:nvSpPr>
        <p:spPr>
          <a:xfrm>
            <a:off x="140671" y="6291045"/>
            <a:ext cx="56697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</a:rPr>
              <a:t>SJTU ICON LIBRARY Copyright © 2021 Invictus. All rights reserved. </a:t>
            </a:r>
            <a:endParaRPr lang="zh-CN" alt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04786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纯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86669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F14F377-0ECF-4DA3-BC32-B18EF7DEE48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0" y="573058"/>
            <a:ext cx="12192000" cy="3887182"/>
          </a:xfrm>
          <a:prstGeom prst="rect">
            <a:avLst/>
          </a:prstGeom>
          <a:gradFill>
            <a:gsLst>
              <a:gs pos="0">
                <a:srgbClr val="3EC1D3"/>
              </a:gs>
              <a:gs pos="100000">
                <a:srgbClr val="3EC1D3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-8468" y="3503541"/>
            <a:ext cx="12200467" cy="660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9196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0"/>
            <a:ext cx="12192001" cy="6858000"/>
            <a:chOff x="-1" y="0"/>
            <a:chExt cx="12192001" cy="5409398"/>
          </a:xfrm>
        </p:grpSpPr>
        <p:sp>
          <p:nvSpPr>
            <p:cNvPr id="2" name="矩形 1"/>
            <p:cNvSpPr/>
            <p:nvPr userDrawn="1"/>
          </p:nvSpPr>
          <p:spPr>
            <a:xfrm>
              <a:off x="0" y="3295018"/>
              <a:ext cx="12192000" cy="2114380"/>
            </a:xfrm>
            <a:prstGeom prst="rect">
              <a:avLst/>
            </a:prstGeom>
            <a:gradFill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-1" y="0"/>
              <a:ext cx="12192001" cy="329501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26009" t="-18105" r="1201" b="1"/>
          <a:stretch/>
        </p:blipFill>
        <p:spPr>
          <a:xfrm>
            <a:off x="0" y="5877294"/>
            <a:ext cx="12200467" cy="6606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640" y="350311"/>
            <a:ext cx="2534311" cy="206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6538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C4AF2C-483D-4887-97F7-43BCD2928B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9E6F617-FED3-4BF4-9676-7CC4BE9BC9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703C2D-F2CF-2088-B651-14F17C408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E3B5B2-C586-8A60-942F-1D2D5D769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99B71A-6D87-FD03-F4D0-06A17E2F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401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C42A2C-8281-C8A5-B1F3-ECE5C5D35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BA5550-6A2D-A163-30A8-7ED63EC167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D920F-2848-D578-E20B-D50CC0080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893DE1-7C2B-F9DB-AECE-839B06A73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6E6F93-94E9-5ED9-BB97-55918CE2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4257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12A1F6-A5BC-113F-F458-B4F1D69AF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CD1009-B575-3745-1CF2-B3F72BAFC4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5E2884-0151-E55F-761E-3D93A4940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52B3A5-A857-0D14-1082-51C07BE71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E5EFD-03B5-A9A0-A5A4-AE858104B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923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F96455-250C-1989-22B5-9EEB4E40B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A0DEF0-2514-001A-750C-476071938C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CB6E1D-3EDC-1744-AC4F-5EE5B9A020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550982-E557-B34B-78B3-20C5BADA9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9C7F6E-38CD-C42B-0316-27648E0EE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16BDE3-B1D7-8744-04DE-C4A8DBBA7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883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818E07-74C7-F999-D628-E12551A46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8BD7B8-D3E7-F55E-0542-22B7044F8D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6EF16D-C069-64C6-9169-CFD7A20B0F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E9FBB2F-37A2-F4C6-F1EA-38F55E9016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F3257A-3A25-0677-54A2-047F240FA3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F20BF04-F3CA-B914-BA46-D2DD972F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879A2E2-0733-6807-4BC7-0665470B5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5DCF25-0387-EB80-55A3-DE10A44E6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7606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87E262-86A7-F78E-60B4-A98FBDDD0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2A365E1-4818-604A-B0B5-71379E169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BF4629-0600-9795-E608-D11A874D8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1A1A22-CCD2-9D28-9B69-B5A123ADB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755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3917E0D6-B642-3DDF-C807-97CF7A96EF2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85084"/>
            <a:ext cx="3217762" cy="4872914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0" y="2"/>
            <a:ext cx="3705225" cy="2345633"/>
            <a:chOff x="0" y="1"/>
            <a:chExt cx="3705225" cy="3230879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1"/>
              <a:ext cx="3705225" cy="2123439"/>
            </a:xfrm>
            <a:prstGeom prst="rect">
              <a:avLst/>
            </a:prstGeom>
            <a:solidFill>
              <a:srgbClr val="00ADB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2123439"/>
              <a:ext cx="3705225" cy="110744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225" y="2047874"/>
            <a:ext cx="8486775" cy="3457575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569118" y="198623"/>
            <a:ext cx="2566988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目  录</a:t>
            </a:r>
            <a:endParaRPr lang="en-US" altLang="zh-CN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ctr">
              <a:spcBef>
                <a:spcPts val="600"/>
              </a:spcBef>
            </a:pP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rPr>
              <a:t>CONTENT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j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F58A51-73B7-41F3-A074-0449CB9FBE7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5900" y="198623"/>
            <a:ext cx="2847974" cy="936247"/>
          </a:xfrm>
          <a:prstGeom prst="rect">
            <a:avLst/>
          </a:prstGeom>
        </p:spPr>
      </p:pic>
      <p:sp>
        <p:nvSpPr>
          <p:cNvPr id="2" name="AutoShape 2" descr="Neue Großroboter von ABB ermöglichen ein schnelleres und flexibleres ...">
            <a:extLst>
              <a:ext uri="{FF2B5EF4-FFF2-40B4-BE49-F238E27FC236}">
                <a16:creationId xmlns:a16="http://schemas.microsoft.com/office/drawing/2014/main" id="{087AB08D-9314-DD63-F07B-1BA76CB62564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Neue Großroboter von ABB ermöglichen ein schnelleres und flexibleres ...">
            <a:extLst>
              <a:ext uri="{FF2B5EF4-FFF2-40B4-BE49-F238E27FC236}">
                <a16:creationId xmlns:a16="http://schemas.microsoft.com/office/drawing/2014/main" id="{3A5EBC9B-CC24-6956-31A3-570C34F2F0AC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268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CE5059-CA33-0E67-40CA-86E555B93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79EB5FD-EF80-9E6B-02C2-5FE7730C9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6ACCF1-A698-E80C-AA5A-39EA747EC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0718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9975AE-B2E3-7DDD-0987-3EC19E362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B0A486-793A-1717-B603-21231875C3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E72BAA-D364-7615-3D94-F76EEF5EE8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FB64777-6999-C33A-5873-6BB31EF3B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CEA8414-F232-9928-B328-D3265BD2A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0CD560-C5F8-7A3B-6104-353859AAD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8594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47019-6818-49EC-3AAB-CD93337D2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87383CD-941E-EC76-BD63-85F632B938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5E3DC4B-ADC5-2B03-1440-52599F8E3D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DFD105A-5366-EA56-F6FA-3C4112DC3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C7F2B1C-EE17-0C17-6C8C-7127642A9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55088C-0416-538D-4819-8CF46DED6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721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24920A-C645-03ED-13AE-52C69C872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0D240CA-A532-8D19-FF75-DBFA60B1D3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B57275-EF70-7845-2C5E-B4245DC21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489370-CC48-F235-3819-24F617CAE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A432E6-7EC6-5107-F77A-D51414D16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6067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AF60DA6-4A3F-4A8B-BE29-C9999998B7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E4E9F3-1461-2847-6F1A-D650559627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FD3784-1F7F-8C9C-A60A-B1047DE86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25C9B0-2DB8-514B-707E-0748684B6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9AE236-A41C-04E3-C4C6-244F999E5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13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-1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0" y="1348988"/>
            <a:ext cx="12192000" cy="3102323"/>
          </a:xfrm>
          <a:prstGeom prst="rect">
            <a:avLst/>
          </a:prstGeom>
          <a:solidFill>
            <a:srgbClr val="3EC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rcRect l="12760" t="-18106" r="1202" b="-17978"/>
          <a:stretch/>
        </p:blipFill>
        <p:spPr>
          <a:xfrm>
            <a:off x="0" y="3660252"/>
            <a:ext cx="12200467" cy="689345"/>
          </a:xfrm>
          <a:prstGeom prst="rect">
            <a:avLst/>
          </a:prstGeom>
        </p:spPr>
      </p:pic>
      <p:grpSp>
        <p:nvGrpSpPr>
          <p:cNvPr id="16" name="组合 15"/>
          <p:cNvGrpSpPr/>
          <p:nvPr userDrawn="1"/>
        </p:nvGrpSpPr>
        <p:grpSpPr>
          <a:xfrm>
            <a:off x="813832" y="0"/>
            <a:ext cx="4824967" cy="6858000"/>
            <a:chOff x="975757" y="0"/>
            <a:chExt cx="4824967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757" y="0"/>
              <a:ext cx="4824967" cy="6858000"/>
            </a:xfrm>
            <a:prstGeom prst="rect">
              <a:avLst/>
            </a:prstGeom>
            <a:effectLst>
              <a:outerShdw blurRad="114300" dist="139700" algn="l" rotWithShape="0">
                <a:prstClr val="black">
                  <a:alpha val="20000"/>
                </a:prstClr>
              </a:outerShdw>
            </a:effectLst>
          </p:spPr>
        </p:pic>
        <p:sp>
          <p:nvSpPr>
            <p:cNvPr id="11" name="文本框 10"/>
            <p:cNvSpPr txBox="1"/>
            <p:nvPr userDrawn="1"/>
          </p:nvSpPr>
          <p:spPr>
            <a:xfrm>
              <a:off x="1565274" y="3089701"/>
              <a:ext cx="36459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4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j-ea"/>
                </a:rPr>
                <a:t>PART ONE</a:t>
              </a:r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5861CDE-5CCC-4EC9-AAE6-4DDC185E1B6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6845" y="1068380"/>
              <a:ext cx="1867505" cy="15234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81895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1" y="-1"/>
            <a:ext cx="12182477" cy="856212"/>
            <a:chOff x="-1" y="-1"/>
            <a:chExt cx="12182477" cy="8562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chemeClr val="accent1">
                    <a:alpha val="7700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-1" y="248846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9524" y="-1"/>
              <a:ext cx="12172952" cy="856211"/>
            </a:xfrm>
            <a:prstGeom prst="rect">
              <a:avLst/>
            </a:prstGeom>
            <a:gradFill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文本占位符 11"/>
          <p:cNvSpPr>
            <a:spLocks noGrp="1"/>
          </p:cNvSpPr>
          <p:nvPr>
            <p:ph type="body" sz="quarter" idx="10" hasCustomPrompt="1"/>
          </p:nvPr>
        </p:nvSpPr>
        <p:spPr>
          <a:xfrm>
            <a:off x="9524" y="1"/>
            <a:ext cx="12172952" cy="856210"/>
          </a:xfrm>
        </p:spPr>
        <p:txBody>
          <a:bodyPr lIns="144000" tIns="144000" rIns="144000" bIns="144000" anchor="ctr" anchorCtr="0">
            <a:no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</a:p>
        </p:txBody>
      </p:sp>
      <p:sp>
        <p:nvSpPr>
          <p:cNvPr id="13" name="内容占位符 12"/>
          <p:cNvSpPr>
            <a:spLocks noGrp="1"/>
          </p:cNvSpPr>
          <p:nvPr>
            <p:ph sz="quarter" idx="11"/>
          </p:nvPr>
        </p:nvSpPr>
        <p:spPr>
          <a:xfrm>
            <a:off x="639763" y="1420813"/>
            <a:ext cx="10964862" cy="4656137"/>
          </a:xfrm>
        </p:spPr>
        <p:txBody>
          <a:bodyPr/>
          <a:lstStyle>
            <a:lvl1pPr marL="457200" indent="-4572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1pPr>
            <a:lvl2pPr marL="8001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2pPr>
            <a:lvl3pPr marL="12573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3pPr>
            <a:lvl4pPr marL="1657350" indent="-28575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4pPr>
            <a:lvl5pPr marL="2114550" indent="-28575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419"/>
          <a:stretch/>
        </p:blipFill>
        <p:spPr>
          <a:xfrm>
            <a:off x="193905" y="122669"/>
            <a:ext cx="659535" cy="61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46860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3917E0D6-B642-3DDF-C807-97CF7A96EF2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32" y="1144943"/>
            <a:ext cx="3217762" cy="4872914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3370163" y="2213668"/>
            <a:ext cx="8486776" cy="2345633"/>
            <a:chOff x="0" y="1"/>
            <a:chExt cx="3705225" cy="3230879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1"/>
              <a:ext cx="3705225" cy="2123439"/>
            </a:xfrm>
            <a:prstGeom prst="rect">
              <a:avLst/>
            </a:prstGeom>
            <a:solidFill>
              <a:srgbClr val="00ADB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2123439"/>
              <a:ext cx="3705225" cy="110744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9594" y="2728912"/>
            <a:ext cx="8486775" cy="3457575"/>
          </a:xfrm>
          <a:prstGeom prst="rect">
            <a:avLst/>
          </a:prstGeom>
        </p:spPr>
      </p:pic>
      <p:sp>
        <p:nvSpPr>
          <p:cNvPr id="2" name="AutoShape 2" descr="Neue Großroboter von ABB ermöglichen ein schnelleres und flexibleres ...">
            <a:extLst>
              <a:ext uri="{FF2B5EF4-FFF2-40B4-BE49-F238E27FC236}">
                <a16:creationId xmlns:a16="http://schemas.microsoft.com/office/drawing/2014/main" id="{087AB08D-9314-DD63-F07B-1BA76CB62564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Neue Großroboter von ABB ermöglichen ein schnelleres und flexibleres ...">
            <a:extLst>
              <a:ext uri="{FF2B5EF4-FFF2-40B4-BE49-F238E27FC236}">
                <a16:creationId xmlns:a16="http://schemas.microsoft.com/office/drawing/2014/main" id="{3A5EBC9B-CC24-6956-31A3-570C34F2F0AC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71839C-E8D3-5793-2441-93C7B2A07F7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9" t="42595" r="8880" b="35573"/>
          <a:stretch/>
        </p:blipFill>
        <p:spPr>
          <a:xfrm>
            <a:off x="8320930" y="387615"/>
            <a:ext cx="3665439" cy="567795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8A0A3FFA-C336-E441-C1B6-6098D2A8D79F}"/>
              </a:ext>
            </a:extLst>
          </p:cNvPr>
          <p:cNvGrpSpPr/>
          <p:nvPr userDrawn="1"/>
        </p:nvGrpSpPr>
        <p:grpSpPr>
          <a:xfrm>
            <a:off x="7108947" y="985335"/>
            <a:ext cx="5083053" cy="599203"/>
            <a:chOff x="7108947" y="1553323"/>
            <a:chExt cx="5083053" cy="599203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526EC6C-B79E-F598-B929-572989525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08947" y="1625756"/>
              <a:ext cx="1054679" cy="420687"/>
            </a:xfrm>
            <a:prstGeom prst="rect">
              <a:avLst/>
            </a:prstGeom>
          </p:spPr>
        </p:pic>
        <p:pic>
          <p:nvPicPr>
            <p:cNvPr id="14" name="内容占位符 10">
              <a:extLst>
                <a:ext uri="{FF2B5EF4-FFF2-40B4-BE49-F238E27FC236}">
                  <a16:creationId xmlns:a16="http://schemas.microsoft.com/office/drawing/2014/main" id="{897EEA26-CB99-D7EB-7109-EC9E50735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0178" y="1642580"/>
              <a:ext cx="2032000" cy="420687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29212FB9-5349-A32D-EC95-B45CD1FD01E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78226" y="1553323"/>
              <a:ext cx="1513774" cy="5992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8431362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rgbClr val="00AD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2" y="-1"/>
            <a:ext cx="12201529" cy="866873"/>
            <a:chOff x="-2" y="-1"/>
            <a:chExt cx="12201529" cy="86687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rgbClr val="00ADB5">
                    <a:alpha val="7700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2C3C1CA-869D-4F70-8C72-BC72214F5E6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19050" y="311362"/>
              <a:ext cx="12182477" cy="516766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3493DB7-1AE1-4D6D-8EDC-B751E1E78045}"/>
                </a:ext>
              </a:extLst>
            </p:cNvPr>
            <p:cNvSpPr/>
            <p:nvPr userDrawn="1"/>
          </p:nvSpPr>
          <p:spPr>
            <a:xfrm>
              <a:off x="-2" y="10661"/>
              <a:ext cx="12172952" cy="85621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E23248-B7B2-DAC6-B49D-ED3D77ADFCE7}"/>
              </a:ext>
            </a:extLst>
          </p:cNvPr>
          <p:cNvSpPr txBox="1"/>
          <p:nvPr userDrawn="1"/>
        </p:nvSpPr>
        <p:spPr>
          <a:xfrm>
            <a:off x="3664120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数学与</a:t>
            </a:r>
            <a:r>
              <a:rPr lang="en-US" altLang="zh-CN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747AF6A-C70F-DC68-A3CE-5CB1F21310EB}"/>
              </a:ext>
            </a:extLst>
          </p:cNvPr>
          <p:cNvSpPr txBox="1"/>
          <p:nvPr userDrawn="1"/>
        </p:nvSpPr>
        <p:spPr>
          <a:xfrm>
            <a:off x="6059488" y="167094"/>
            <a:ext cx="34801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学及动力学仿真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D252E2-ACF3-C7D3-5893-891F0896A2E4}"/>
              </a:ext>
            </a:extLst>
          </p:cNvPr>
          <p:cNvSpPr txBox="1"/>
          <p:nvPr userDrawn="1"/>
        </p:nvSpPr>
        <p:spPr>
          <a:xfrm>
            <a:off x="9237246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控制与仿真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1C6BC10-6D9B-FA6E-B08E-331F9F0D4D0A}"/>
              </a:ext>
            </a:extLst>
          </p:cNvPr>
          <p:cNvSpPr/>
          <p:nvPr userDrawn="1"/>
        </p:nvSpPr>
        <p:spPr>
          <a:xfrm>
            <a:off x="1156230" y="-3868"/>
            <a:ext cx="2596279" cy="8562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1C2ED8-B56E-E4D7-FF4A-B13C108044D8}"/>
              </a:ext>
            </a:extLst>
          </p:cNvPr>
          <p:cNvSpPr txBox="1"/>
          <p:nvPr userDrawn="1"/>
        </p:nvSpPr>
        <p:spPr>
          <a:xfrm>
            <a:off x="1125344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现状与发展方向</a:t>
            </a:r>
          </a:p>
        </p:txBody>
      </p:sp>
    </p:spTree>
    <p:extLst>
      <p:ext uri="{BB962C8B-B14F-4D97-AF65-F5344CB8AC3E}">
        <p14:creationId xmlns:p14="http://schemas.microsoft.com/office/powerpoint/2010/main" val="26086527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17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2D9A898-3A32-2A34-E621-2AA3FDEDF78E}"/>
              </a:ext>
            </a:extLst>
          </p:cNvPr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rgbClr val="00AD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7F415B6-1929-F137-2463-6854DE0E78C0}"/>
              </a:ext>
            </a:extLst>
          </p:cNvPr>
          <p:cNvGrpSpPr/>
          <p:nvPr userDrawn="1"/>
        </p:nvGrpSpPr>
        <p:grpSpPr>
          <a:xfrm>
            <a:off x="-2" y="-1"/>
            <a:ext cx="12201529" cy="866873"/>
            <a:chOff x="-2" y="-1"/>
            <a:chExt cx="12201529" cy="866873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FD7DD7E-406E-AD50-150C-9C624678F645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rgbClr val="00ADB5">
                    <a:alpha val="7700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46C65ABA-A42F-4388-AFE3-6105D596119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19050" y="311362"/>
              <a:ext cx="12182477" cy="516766"/>
            </a:xfrm>
            <a:prstGeom prst="rect">
              <a:avLst/>
            </a:prstGeom>
          </p:spPr>
        </p:pic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1B20CFC9-7FD7-EEB8-EB28-325F0A3DA9FC}"/>
                </a:ext>
              </a:extLst>
            </p:cNvPr>
            <p:cNvSpPr/>
            <p:nvPr userDrawn="1"/>
          </p:nvSpPr>
          <p:spPr>
            <a:xfrm>
              <a:off x="-2" y="10661"/>
              <a:ext cx="12172952" cy="85621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53E50B7B-4F88-E79E-8432-AFEC664E0E3E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412EDDE8-3C5F-1EFF-15B1-BD2D4F2B11CA}"/>
              </a:ext>
            </a:extLst>
          </p:cNvPr>
          <p:cNvSpPr txBox="1"/>
          <p:nvPr userDrawn="1"/>
        </p:nvSpPr>
        <p:spPr>
          <a:xfrm>
            <a:off x="6059488" y="167094"/>
            <a:ext cx="34801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学及动力学仿真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EE46EB2-F6F4-E7B9-26FA-D16F011E05D2}"/>
              </a:ext>
            </a:extLst>
          </p:cNvPr>
          <p:cNvSpPr txBox="1"/>
          <p:nvPr userDrawn="1"/>
        </p:nvSpPr>
        <p:spPr>
          <a:xfrm>
            <a:off x="9237246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控制与仿真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01D1F2C-3A3E-E31D-AE8C-3D86DF11A244}"/>
              </a:ext>
            </a:extLst>
          </p:cNvPr>
          <p:cNvSpPr/>
          <p:nvPr userDrawn="1"/>
        </p:nvSpPr>
        <p:spPr>
          <a:xfrm>
            <a:off x="3916915" y="-3868"/>
            <a:ext cx="2262429" cy="8562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3E5E29D-B5C9-B449-7FA6-83746D427656}"/>
              </a:ext>
            </a:extLst>
          </p:cNvPr>
          <p:cNvSpPr txBox="1"/>
          <p:nvPr userDrawn="1"/>
        </p:nvSpPr>
        <p:spPr>
          <a:xfrm>
            <a:off x="1125344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现状与发展方向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94D6CC9-15FD-6407-DDB3-DF06A7CDF589}"/>
              </a:ext>
            </a:extLst>
          </p:cNvPr>
          <p:cNvSpPr txBox="1"/>
          <p:nvPr userDrawn="1"/>
        </p:nvSpPr>
        <p:spPr>
          <a:xfrm>
            <a:off x="3664120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defTabSz="914400" rtl="0" eaLnBrk="1" latinLnBrk="0" hangingPunct="1"/>
            <a:r>
              <a:rPr lang="zh-CN" altLang="en-US" sz="2600" kern="12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  <a:cs typeface="+mn-cs"/>
              </a:rPr>
              <a:t>数学与</a:t>
            </a:r>
            <a:r>
              <a:rPr lang="en-US" altLang="zh-CN" sz="2600" kern="12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  <a:cs typeface="+mn-cs"/>
              </a:rPr>
              <a:t>3D</a:t>
            </a:r>
            <a:r>
              <a:rPr lang="zh-CN" altLang="en-US" sz="2600" kern="12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  <a:cs typeface="+mn-cs"/>
              </a:rPr>
              <a:t>建模</a:t>
            </a:r>
          </a:p>
        </p:txBody>
      </p:sp>
    </p:spTree>
    <p:extLst>
      <p:ext uri="{BB962C8B-B14F-4D97-AF65-F5344CB8AC3E}">
        <p14:creationId xmlns:p14="http://schemas.microsoft.com/office/powerpoint/2010/main" val="8847297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1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E0E5674-2578-F0F2-8E0E-0768A20F3C7D}"/>
              </a:ext>
            </a:extLst>
          </p:cNvPr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rgbClr val="00AD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3CE8BBE-4E8C-7A57-DC12-BD917B84AEA1}"/>
              </a:ext>
            </a:extLst>
          </p:cNvPr>
          <p:cNvGrpSpPr/>
          <p:nvPr userDrawn="1"/>
        </p:nvGrpSpPr>
        <p:grpSpPr>
          <a:xfrm>
            <a:off x="-2" y="-1"/>
            <a:ext cx="12201529" cy="866873"/>
            <a:chOff x="-2" y="-1"/>
            <a:chExt cx="12201529" cy="866873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9B4B11D-12EE-0273-1FE3-98C337C31004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rgbClr val="00ADB5">
                    <a:alpha val="7700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6E1B6BA6-70BD-9B5F-5A1D-90D21988E5EE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19050" y="311362"/>
              <a:ext cx="12182477" cy="516766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7545FAC-DC3E-3BC1-C5CE-D73665FDBD93}"/>
                </a:ext>
              </a:extLst>
            </p:cNvPr>
            <p:cNvSpPr/>
            <p:nvPr userDrawn="1"/>
          </p:nvSpPr>
          <p:spPr>
            <a:xfrm>
              <a:off x="-2" y="10661"/>
              <a:ext cx="12172952" cy="85621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0AE3D368-DCEA-F45D-47AE-83594B13235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D1D9F2F-3434-CA0B-2B83-A94EB50E3791}"/>
              </a:ext>
            </a:extLst>
          </p:cNvPr>
          <p:cNvSpPr txBox="1"/>
          <p:nvPr userDrawn="1"/>
        </p:nvSpPr>
        <p:spPr>
          <a:xfrm>
            <a:off x="3664120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数学与</a:t>
            </a:r>
            <a:r>
              <a:rPr lang="en-US" altLang="zh-CN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D8ABFAA-A2AC-1C06-84B5-4E56489E931C}"/>
              </a:ext>
            </a:extLst>
          </p:cNvPr>
          <p:cNvSpPr txBox="1"/>
          <p:nvPr userDrawn="1"/>
        </p:nvSpPr>
        <p:spPr>
          <a:xfrm>
            <a:off x="9237246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控制与仿真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9269889-1EB0-539A-2816-AA7F8916C7DA}"/>
              </a:ext>
            </a:extLst>
          </p:cNvPr>
          <p:cNvSpPr/>
          <p:nvPr userDrawn="1"/>
        </p:nvSpPr>
        <p:spPr>
          <a:xfrm>
            <a:off x="6227692" y="-3868"/>
            <a:ext cx="3100725" cy="8562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B58A280-E2FD-D919-51BC-4F2A785EAEDF}"/>
              </a:ext>
            </a:extLst>
          </p:cNvPr>
          <p:cNvSpPr txBox="1"/>
          <p:nvPr userDrawn="1"/>
        </p:nvSpPr>
        <p:spPr>
          <a:xfrm>
            <a:off x="1125344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现状与发展方向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ACA5BD2-5B76-87A5-E3A8-47E990ED4D10}"/>
              </a:ext>
            </a:extLst>
          </p:cNvPr>
          <p:cNvSpPr txBox="1"/>
          <p:nvPr userDrawn="1"/>
        </p:nvSpPr>
        <p:spPr>
          <a:xfrm>
            <a:off x="6059488" y="167094"/>
            <a:ext cx="34801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kern="12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  <a:cs typeface="+mn-cs"/>
              </a:rPr>
              <a:t>运动学及动力学仿真</a:t>
            </a:r>
          </a:p>
        </p:txBody>
      </p:sp>
    </p:spTree>
    <p:extLst>
      <p:ext uri="{BB962C8B-B14F-4D97-AF65-F5344CB8AC3E}">
        <p14:creationId xmlns:p14="http://schemas.microsoft.com/office/powerpoint/2010/main" val="2189345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17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内容页-白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2973" y="6348122"/>
            <a:ext cx="1037230" cy="342900"/>
          </a:xfrm>
        </p:spPr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C8BB62D-0D49-DF57-1CB0-79891864A19A}"/>
              </a:ext>
            </a:extLst>
          </p:cNvPr>
          <p:cNvSpPr/>
          <p:nvPr userDrawn="1"/>
        </p:nvSpPr>
        <p:spPr>
          <a:xfrm>
            <a:off x="0" y="6728059"/>
            <a:ext cx="12192000" cy="129941"/>
          </a:xfrm>
          <a:prstGeom prst="rect">
            <a:avLst/>
          </a:prstGeom>
          <a:solidFill>
            <a:srgbClr val="00AD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661B94F-1A36-1B54-2D78-80F67FC25FA3}"/>
              </a:ext>
            </a:extLst>
          </p:cNvPr>
          <p:cNvGrpSpPr/>
          <p:nvPr userDrawn="1"/>
        </p:nvGrpSpPr>
        <p:grpSpPr>
          <a:xfrm>
            <a:off x="-2" y="-1"/>
            <a:ext cx="12201529" cy="866873"/>
            <a:chOff x="-2" y="-1"/>
            <a:chExt cx="12201529" cy="866873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053486D-FAE2-B15B-7A9D-420FEF902DDA}"/>
                </a:ext>
              </a:extLst>
            </p:cNvPr>
            <p:cNvSpPr/>
            <p:nvPr userDrawn="1"/>
          </p:nvSpPr>
          <p:spPr>
            <a:xfrm>
              <a:off x="0" y="-1"/>
              <a:ext cx="12182476" cy="856212"/>
            </a:xfrm>
            <a:prstGeom prst="rect">
              <a:avLst/>
            </a:prstGeom>
            <a:gradFill>
              <a:gsLst>
                <a:gs pos="0">
                  <a:srgbClr val="00ADB5">
                    <a:alpha val="7700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56348E1E-CC97-8E89-B5E9-557432A2A80A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 l="606" t="-18105" r="1201" b="1"/>
            <a:stretch/>
          </p:blipFill>
          <p:spPr>
            <a:xfrm>
              <a:off x="19050" y="311362"/>
              <a:ext cx="12182477" cy="516766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4857057-0ECE-FDB4-B0D3-9F3291B0BA15}"/>
                </a:ext>
              </a:extLst>
            </p:cNvPr>
            <p:cNvSpPr/>
            <p:nvPr userDrawn="1"/>
          </p:nvSpPr>
          <p:spPr>
            <a:xfrm>
              <a:off x="-2" y="10661"/>
              <a:ext cx="12172952" cy="856211"/>
            </a:xfrm>
            <a:prstGeom prst="rect">
              <a:avLst/>
            </a:prstGeom>
            <a:gradFill>
              <a:gsLst>
                <a:gs pos="0">
                  <a:srgbClr val="00ADB5">
                    <a:alpha val="0"/>
                  </a:srgbClr>
                </a:gs>
                <a:gs pos="100000">
                  <a:srgbClr val="00ADB5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CF955C16-4660-2DDB-9767-58FF278E94F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193905" y="122669"/>
              <a:ext cx="659535" cy="610870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B976913C-8CBC-95AB-1AE4-31BFA6EDBC51}"/>
              </a:ext>
            </a:extLst>
          </p:cNvPr>
          <p:cNvSpPr txBox="1"/>
          <p:nvPr userDrawn="1"/>
        </p:nvSpPr>
        <p:spPr>
          <a:xfrm>
            <a:off x="3664120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数学与</a:t>
            </a:r>
            <a:r>
              <a:rPr lang="en-US" altLang="zh-CN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2C7728-E2BA-81E7-0648-B1AAB27BE2FA}"/>
              </a:ext>
            </a:extLst>
          </p:cNvPr>
          <p:cNvSpPr txBox="1"/>
          <p:nvPr userDrawn="1"/>
        </p:nvSpPr>
        <p:spPr>
          <a:xfrm>
            <a:off x="6059488" y="167094"/>
            <a:ext cx="34801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学及动力学仿真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547042-81C9-4399-5124-FEEC8B55331E}"/>
              </a:ext>
            </a:extLst>
          </p:cNvPr>
          <p:cNvSpPr/>
          <p:nvPr userDrawn="1"/>
        </p:nvSpPr>
        <p:spPr>
          <a:xfrm>
            <a:off x="9400873" y="-3867"/>
            <a:ext cx="2494012" cy="85621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AAC9621-C189-63A6-2AB6-862280631BCD}"/>
              </a:ext>
            </a:extLst>
          </p:cNvPr>
          <p:cNvSpPr txBox="1"/>
          <p:nvPr userDrawn="1"/>
        </p:nvSpPr>
        <p:spPr>
          <a:xfrm>
            <a:off x="1125344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dirty="0">
                <a:solidFill>
                  <a:schemeClr val="bg1">
                    <a:alpha val="80000"/>
                  </a:schemeClr>
                </a:solidFill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现状与发展方向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D1A046E-78DD-5149-55E8-B29C42EBFE26}"/>
              </a:ext>
            </a:extLst>
          </p:cNvPr>
          <p:cNvSpPr txBox="1"/>
          <p:nvPr userDrawn="1"/>
        </p:nvSpPr>
        <p:spPr>
          <a:xfrm>
            <a:off x="9237246" y="167094"/>
            <a:ext cx="2782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kern="1200" dirty="0">
                <a:solidFill>
                  <a:srgbClr val="00ADB5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  <a:cs typeface="+mn-cs"/>
              </a:rPr>
              <a:t>运动控制与仿真</a:t>
            </a:r>
          </a:p>
        </p:txBody>
      </p:sp>
    </p:spTree>
    <p:extLst>
      <p:ext uri="{BB962C8B-B14F-4D97-AF65-F5344CB8AC3E}">
        <p14:creationId xmlns:p14="http://schemas.microsoft.com/office/powerpoint/2010/main" val="6741761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17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F756E6-AE62-4EF0-9CF6-DF3EBBB783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387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  <p:sldLayoutId id="2147483666" r:id="rId3"/>
    <p:sldLayoutId id="2147483661" r:id="rId4"/>
    <p:sldLayoutId id="2147483678" r:id="rId5"/>
    <p:sldLayoutId id="2147483664" r:id="rId6"/>
    <p:sldLayoutId id="2147483675" r:id="rId7"/>
    <p:sldLayoutId id="2147483676" r:id="rId8"/>
    <p:sldLayoutId id="2147483677" r:id="rId9"/>
    <p:sldLayoutId id="2147483674" r:id="rId10"/>
    <p:sldLayoutId id="2147483663" r:id="rId11"/>
    <p:sldLayoutId id="2147483665" r:id="rId12"/>
    <p:sldLayoutId id="2147483662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065527B-0CA2-61C9-7BBB-E85B4F7916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0E574C-9A07-4FC8-0570-CA1F92A981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91612A-C5C9-86FE-6C0D-228F98F2D0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7DFB0-2FC5-46BB-A87C-4F8C7EE91E1F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E82DAE-4250-7D0E-5995-3EC4BC37F3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9AD42D-16BF-BBFE-C513-3543CEBA8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20B8B-7D70-4A29-B61F-665C4389D1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73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microsoft.com/office/2007/relationships/hdphoto" Target="../media/hdphoto7.wdp"/><Relationship Id="rId5" Type="http://schemas.openxmlformats.org/officeDocument/2006/relationships/image" Target="../media/image26.png"/><Relationship Id="rId4" Type="http://schemas.microsoft.com/office/2007/relationships/hdphoto" Target="../media/hdphoto6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microsoft.com/office/2007/relationships/hdphoto" Target="../media/hdphoto9.wdp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32.png"/><Relationship Id="rId24" Type="http://schemas.openxmlformats.org/officeDocument/2006/relationships/image" Target="../media/image38.e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0.e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microsoft.com/office/2007/relationships/hdphoto" Target="../media/hdphoto8.wdp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3.w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gi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gif"/><Relationship Id="rId5" Type="http://schemas.openxmlformats.org/officeDocument/2006/relationships/image" Target="../media/image52.png"/><Relationship Id="rId10" Type="http://schemas.openxmlformats.org/officeDocument/2006/relationships/image" Target="../media/image55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2.wmf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5.png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image" Target="../media/image61.png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4.png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71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3.png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7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NULL"/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11" Type="http://schemas.openxmlformats.org/officeDocument/2006/relationships/image" Target="../media/image78.png"/><Relationship Id="rId5" Type="http://schemas.openxmlformats.org/officeDocument/2006/relationships/image" Target="NULL"/><Relationship Id="rId10" Type="http://schemas.openxmlformats.org/officeDocument/2006/relationships/image" Target="../media/image22.png"/><Relationship Id="rId4" Type="http://schemas.openxmlformats.org/officeDocument/2006/relationships/image" Target="NULL"/><Relationship Id="rId9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76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7" Type="http://schemas.openxmlformats.org/officeDocument/2006/relationships/image" Target="../media/image7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6.png"/><Relationship Id="rId5" Type="http://schemas.openxmlformats.org/officeDocument/2006/relationships/slideLayout" Target="../slideLayouts/slideLayout8.xml"/><Relationship Id="rId4" Type="http://schemas.openxmlformats.org/officeDocument/2006/relationships/video" Target="../media/media4.mp4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0.png"/><Relationship Id="rId5" Type="http://schemas.openxmlformats.org/officeDocument/2006/relationships/image" Target="../media/image762.png"/><Relationship Id="rId4" Type="http://schemas.openxmlformats.org/officeDocument/2006/relationships/image" Target="../media/image7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0.png"/><Relationship Id="rId5" Type="http://schemas.openxmlformats.org/officeDocument/2006/relationships/image" Target="../media/image740.png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microsoft.com/office/2007/relationships/media" Target="../media/media6.mp4"/><Relationship Id="rId1" Type="http://schemas.openxmlformats.org/officeDocument/2006/relationships/video" Target="NULL" TargetMode="Externa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5" Type="http://schemas.openxmlformats.org/officeDocument/2006/relationships/hyperlink" Target="Configuration.pdf" TargetMode="External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6.jpeg"/><Relationship Id="rId4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microsoft.com/office/2007/relationships/media" Target="../media/media8.mp4"/><Relationship Id="rId1" Type="http://schemas.openxmlformats.org/officeDocument/2006/relationships/video" Target="NULL" TargetMode="Externa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microsoft.com/office/2007/relationships/media" Target="../media/media9.mp4"/><Relationship Id="rId1" Type="http://schemas.openxmlformats.org/officeDocument/2006/relationships/video" Target="NULL" TargetMode="Externa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microsoft.com/office/2007/relationships/media" Target="../media/media10.mp4"/><Relationship Id="rId1" Type="http://schemas.openxmlformats.org/officeDocument/2006/relationships/video" Target="NULL" TargetMode="Externa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microsoft.com/office/2007/relationships/media" Target="../media/media11.mp4"/><Relationship Id="rId1" Type="http://schemas.openxmlformats.org/officeDocument/2006/relationships/video" Target="NULL" TargetMode="External"/><Relationship Id="rId4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NUL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30.png"/><Relationship Id="rId5" Type="http://schemas.openxmlformats.org/officeDocument/2006/relationships/image" Target="NULL"/><Relationship Id="rId10" Type="http://schemas.openxmlformats.org/officeDocument/2006/relationships/image" Target="../media/image22.png"/><Relationship Id="rId4" Type="http://schemas.openxmlformats.org/officeDocument/2006/relationships/image" Target="NULL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12.mp4"/><Relationship Id="rId1" Type="http://schemas.microsoft.com/office/2007/relationships/media" Target="../media/media12.mp4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18.png"/><Relationship Id="rId2" Type="http://schemas.microsoft.com/office/2007/relationships/media" Target="../media/media13.mp4"/><Relationship Id="rId1" Type="http://schemas.openxmlformats.org/officeDocument/2006/relationships/video" Target="NULL" TargetMode="External"/><Relationship Id="rId6" Type="http://schemas.openxmlformats.org/officeDocument/2006/relationships/image" Target="../media/image120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2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23.png"/><Relationship Id="rId2" Type="http://schemas.microsoft.com/office/2007/relationships/media" Target="../media/media14.mp4"/><Relationship Id="rId1" Type="http://schemas.openxmlformats.org/officeDocument/2006/relationships/video" Target="NULL" TargetMode="External"/><Relationship Id="rId6" Type="http://schemas.openxmlformats.org/officeDocument/2006/relationships/image" Target="../media/image122.png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29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6.jp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130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29.png"/><Relationship Id="rId4" Type="http://schemas.openxmlformats.org/officeDocument/2006/relationships/image" Target="../media/image12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34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9.wmf"/><Relationship Id="rId7" Type="http://schemas.openxmlformats.org/officeDocument/2006/relationships/image" Target="../media/image135.png"/><Relationship Id="rId12" Type="http://schemas.openxmlformats.org/officeDocument/2006/relationships/image" Target="../media/image14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2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141.png"/><Relationship Id="rId10" Type="http://schemas.openxmlformats.org/officeDocument/2006/relationships/image" Target="../media/image144.wmf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3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148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147.jpeg"/><Relationship Id="rId2" Type="http://schemas.openxmlformats.org/officeDocument/2006/relationships/tags" Target="../tags/tag2.xml"/><Relationship Id="rId16" Type="http://schemas.openxmlformats.org/officeDocument/2006/relationships/image" Target="../media/image146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oleObject" Target="../embeddings/oleObject39.bin"/><Relationship Id="rId10" Type="http://schemas.openxmlformats.org/officeDocument/2006/relationships/tags" Target="../tags/tag10.xml"/><Relationship Id="rId19" Type="http://schemas.openxmlformats.org/officeDocument/2006/relationships/image" Target="../media/image149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9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3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8.w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4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978-3-319-54413-7" TargetMode="Externa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jpeg"/><Relationship Id="rId3" Type="http://schemas.openxmlformats.org/officeDocument/2006/relationships/image" Target="../media/image4.jpeg"/><Relationship Id="rId7" Type="http://schemas.openxmlformats.org/officeDocument/2006/relationships/image" Target="../media/image16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63.jpeg"/><Relationship Id="rId5" Type="http://schemas.openxmlformats.org/officeDocument/2006/relationships/image" Target="../media/image162.jpeg"/><Relationship Id="rId10" Type="http://schemas.microsoft.com/office/2007/relationships/hdphoto" Target="../media/hdphoto10.wdp"/><Relationship Id="rId4" Type="http://schemas.openxmlformats.org/officeDocument/2006/relationships/image" Target="../media/image161.jpeg"/><Relationship Id="rId9" Type="http://schemas.openxmlformats.org/officeDocument/2006/relationships/image" Target="../media/image16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1"/>
          <p:cNvSpPr txBox="1">
            <a:spLocks/>
          </p:cNvSpPr>
          <p:nvPr/>
        </p:nvSpPr>
        <p:spPr>
          <a:xfrm>
            <a:off x="2382933" y="3634988"/>
            <a:ext cx="7385241" cy="771882"/>
          </a:xfrm>
          <a:prstGeom prst="rect">
            <a:avLst/>
          </a:prstGeom>
        </p:spPr>
        <p:txBody>
          <a:bodyPr lIns="144000" tIns="144000" rIns="144000" bIns="144000" anchor="ctr" anchorCtr="0">
            <a:no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36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第六小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FAAD21-CB14-85C5-C893-043FABB677AB}"/>
              </a:ext>
            </a:extLst>
          </p:cNvPr>
          <p:cNvSpPr txBox="1"/>
          <p:nvPr/>
        </p:nvSpPr>
        <p:spPr>
          <a:xfrm>
            <a:off x="4851513" y="5033436"/>
            <a:ext cx="2448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+mn-ea"/>
              </a:rPr>
              <a:t>2024</a:t>
            </a:r>
            <a:r>
              <a:rPr lang="zh-CN" altLang="en-US" sz="2400" b="1" dirty="0">
                <a:latin typeface="+mn-ea"/>
              </a:rPr>
              <a:t>年</a:t>
            </a:r>
            <a:r>
              <a:rPr lang="en-US" altLang="zh-CN" sz="2400" b="1" dirty="0">
                <a:latin typeface="+mn-ea"/>
              </a:rPr>
              <a:t>6</a:t>
            </a:r>
            <a:r>
              <a:rPr lang="zh-CN" altLang="en-US" sz="2400" b="1" dirty="0">
                <a:latin typeface="+mn-ea"/>
              </a:rPr>
              <a:t>月</a:t>
            </a:r>
            <a:r>
              <a:rPr lang="en-US" altLang="zh-CN" sz="2400" b="1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0B96206-4D73-C7DE-CBE8-970B8B3A12D0}"/>
              </a:ext>
            </a:extLst>
          </p:cNvPr>
          <p:cNvSpPr txBox="1"/>
          <p:nvPr/>
        </p:nvSpPr>
        <p:spPr>
          <a:xfrm>
            <a:off x="2501151" y="4475936"/>
            <a:ext cx="7539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小组成员：赵四维、黄桢、廖清淞、孙修洁、杨梓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4AB140-7223-9DD0-08B4-8F910D844A19}"/>
              </a:ext>
            </a:extLst>
          </p:cNvPr>
          <p:cNvSpPr txBox="1"/>
          <p:nvPr/>
        </p:nvSpPr>
        <p:spPr>
          <a:xfrm>
            <a:off x="395428" y="937440"/>
            <a:ext cx="11401144" cy="2002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5400" b="1" dirty="0">
                <a:solidFill>
                  <a:schemeClr val="tx1"/>
                </a:solidFill>
                <a:latin typeface="+mj-ea"/>
                <a:ea typeface="+mj-ea"/>
              </a:rPr>
              <a:t>基于</a:t>
            </a:r>
            <a:r>
              <a:rPr lang="en-US" altLang="zh-CN" sz="5400" b="1" dirty="0">
                <a:solidFill>
                  <a:schemeClr val="tx1"/>
                </a:solidFill>
                <a:latin typeface="+mj-ea"/>
                <a:ea typeface="+mj-ea"/>
              </a:rPr>
              <a:t>ABB IRB1200</a:t>
            </a:r>
            <a:r>
              <a:rPr lang="zh-CN" altLang="en-US" sz="5400" b="1" dirty="0">
                <a:solidFill>
                  <a:schemeClr val="tx1"/>
                </a:solidFill>
                <a:latin typeface="+mj-ea"/>
                <a:ea typeface="+mj-ea"/>
              </a:rPr>
              <a:t>的协作机器人</a:t>
            </a:r>
            <a:endParaRPr lang="en-US" altLang="zh-CN" sz="5400" b="1" dirty="0">
              <a:solidFill>
                <a:schemeClr val="tx1"/>
              </a:solidFill>
              <a:latin typeface="+mj-ea"/>
              <a:ea typeface="+mj-ea"/>
            </a:endParaRPr>
          </a:p>
          <a:p>
            <a:pPr algn="ctr">
              <a:lnSpc>
                <a:spcPct val="120000"/>
              </a:lnSpc>
            </a:pPr>
            <a:r>
              <a:rPr lang="zh-CN" altLang="en-US" sz="5400" b="1" dirty="0">
                <a:solidFill>
                  <a:schemeClr val="tx1"/>
                </a:solidFill>
                <a:latin typeface="+mj-ea"/>
                <a:ea typeface="+mj-ea"/>
              </a:rPr>
              <a:t>课程设计</a:t>
            </a:r>
            <a:endParaRPr lang="zh-CN" altLang="en-US" sz="32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95940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4375E3E-28F6-FFA9-B7ED-5682E648F0BE}"/>
              </a:ext>
            </a:extLst>
          </p:cNvPr>
          <p:cNvSpPr/>
          <p:nvPr/>
        </p:nvSpPr>
        <p:spPr>
          <a:xfrm>
            <a:off x="0" y="4376497"/>
            <a:ext cx="12192000" cy="1202718"/>
          </a:xfrm>
          <a:prstGeom prst="rect">
            <a:avLst/>
          </a:prstGeom>
          <a:solidFill>
            <a:schemeClr val="accent6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kumimoji="1"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77C382-2436-2117-4F37-757B9F78D03E}"/>
              </a:ext>
            </a:extLst>
          </p:cNvPr>
          <p:cNvSpPr/>
          <p:nvPr/>
        </p:nvSpPr>
        <p:spPr>
          <a:xfrm>
            <a:off x="0" y="1757515"/>
            <a:ext cx="12192000" cy="1202718"/>
          </a:xfrm>
          <a:prstGeom prst="rect">
            <a:avLst/>
          </a:prstGeom>
          <a:solidFill>
            <a:schemeClr val="accent6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kumimoji="1" lang="zh-CN" altLang="en-US" dirty="0"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9E8FE6-981B-2DB8-71DA-C7C82329B9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59208" y="1304714"/>
            <a:ext cx="3473583" cy="2237719"/>
          </a:xfrm>
          <a:prstGeom prst="roundRect">
            <a:avLst>
              <a:gd name="adj" fmla="val 24657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5CC0E84-B6E2-8981-F1C2-A7CCB9B1E725}"/>
              </a:ext>
            </a:extLst>
          </p:cNvPr>
          <p:cNvSpPr txBox="1"/>
          <p:nvPr/>
        </p:nvSpPr>
        <p:spPr>
          <a:xfrm>
            <a:off x="904713" y="4690427"/>
            <a:ext cx="61012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HAC061403-001 </a:t>
            </a:r>
            <a:r>
              <a:rPr lang="zh-CN" altLang="en-US" sz="28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三轴总成电机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55342E6-0CCD-D4C3-E133-3ECDE3CF1B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7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4713" y="1304713"/>
            <a:ext cx="2549782" cy="2231060"/>
          </a:xfrm>
          <a:prstGeom prst="roundRect">
            <a:avLst>
              <a:gd name="adj" fmla="val 20041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CF9778-BE4B-FE58-B64E-C334DAA453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78" y="1304713"/>
            <a:ext cx="2903635" cy="2237719"/>
          </a:xfrm>
          <a:prstGeom prst="roundRect">
            <a:avLst>
              <a:gd name="adj" fmla="val 209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58E829B-7E7F-5FF7-4F60-0623B50EBCF2}"/>
              </a:ext>
            </a:extLst>
          </p:cNvPr>
          <p:cNvSpPr txBox="1"/>
          <p:nvPr/>
        </p:nvSpPr>
        <p:spPr>
          <a:xfrm>
            <a:off x="7586138" y="4383156"/>
            <a:ext cx="287585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重量：</a:t>
            </a:r>
            <a:r>
              <a:rPr lang="en-US" altLang="zh-CN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2.94kg</a:t>
            </a:r>
          </a:p>
          <a:p>
            <a:r>
              <a:rPr lang="zh-CN" altLang="en-US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额定功率：</a:t>
            </a:r>
            <a:r>
              <a:rPr lang="en-US" altLang="zh-CN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84W</a:t>
            </a:r>
          </a:p>
          <a:p>
            <a:r>
              <a:rPr lang="zh-CN" altLang="en-US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减速机直径：</a:t>
            </a:r>
            <a:r>
              <a:rPr lang="en-US" altLang="zh-CN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110mm</a:t>
            </a:r>
          </a:p>
          <a:p>
            <a:r>
              <a:rPr lang="zh-CN" altLang="en-US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额定转矩：</a:t>
            </a:r>
            <a:r>
              <a:rPr lang="en-US" altLang="zh-CN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280N·m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E05745A-E872-CE6F-CCD8-6F78D6EB3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4686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E59D6722-A2C4-CF84-611E-58BE8C794B47}"/>
              </a:ext>
            </a:extLst>
          </p:cNvPr>
          <p:cNvGrpSpPr/>
          <p:nvPr/>
        </p:nvGrpSpPr>
        <p:grpSpPr>
          <a:xfrm>
            <a:off x="735724" y="881853"/>
            <a:ext cx="3315119" cy="3424097"/>
            <a:chOff x="625293" y="1182868"/>
            <a:chExt cx="4485187" cy="4350023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86AE3558-51FA-72A1-437F-2D8B0D389E20}"/>
                </a:ext>
              </a:extLst>
            </p:cNvPr>
            <p:cNvGrpSpPr/>
            <p:nvPr/>
          </p:nvGrpSpPr>
          <p:grpSpPr>
            <a:xfrm>
              <a:off x="625293" y="1182868"/>
              <a:ext cx="4485187" cy="4350023"/>
              <a:chOff x="828493" y="1986135"/>
              <a:chExt cx="4485187" cy="4350023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7F3D3F0A-CCFD-F9A4-AEF2-7166E88D615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harpenSoften amount="50000"/>
                        </a14:imgEffect>
                        <a14:imgEffect>
                          <a14:brightnessContrast bright="40000" contrast="20000"/>
                        </a14:imgEffect>
                      </a14:imgLayer>
                    </a14:imgProps>
                  </a:ext>
                </a:extLst>
              </a:blip>
              <a:srcRect r="19944"/>
              <a:stretch/>
            </p:blipFill>
            <p:spPr>
              <a:xfrm>
                <a:off x="868364" y="1986135"/>
                <a:ext cx="4445316" cy="2555662"/>
              </a:xfrm>
              <a:prstGeom prst="rect">
                <a:avLst/>
              </a:prstGeom>
            </p:spPr>
          </p:pic>
          <p:sp>
            <p:nvSpPr>
              <p:cNvPr id="13" name="弧形 12">
                <a:extLst>
                  <a:ext uri="{FF2B5EF4-FFF2-40B4-BE49-F238E27FC236}">
                    <a16:creationId xmlns:a16="http://schemas.microsoft.com/office/drawing/2014/main" id="{76099688-79D7-A054-CC78-AE5820DD175B}"/>
                  </a:ext>
                </a:extLst>
              </p:cNvPr>
              <p:cNvSpPr/>
              <p:nvPr/>
            </p:nvSpPr>
            <p:spPr>
              <a:xfrm rot="18774983">
                <a:off x="861441" y="2716730"/>
                <a:ext cx="3586480" cy="3652376"/>
              </a:xfrm>
              <a:prstGeom prst="arc">
                <a:avLst/>
              </a:prstGeom>
              <a:ln w="38100">
                <a:solidFill>
                  <a:schemeClr val="tx2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箭头: 下 13">
                <a:extLst>
                  <a:ext uri="{FF2B5EF4-FFF2-40B4-BE49-F238E27FC236}">
                    <a16:creationId xmlns:a16="http://schemas.microsoft.com/office/drawing/2014/main" id="{674D7EBA-49E9-082F-70B0-88CD6CD5B4FE}"/>
                  </a:ext>
                </a:extLst>
              </p:cNvPr>
              <p:cNvSpPr/>
              <p:nvPr/>
            </p:nvSpPr>
            <p:spPr>
              <a:xfrm rot="2563068">
                <a:off x="1148079" y="3241062"/>
                <a:ext cx="264160" cy="177800"/>
              </a:xfrm>
              <a:prstGeom prst="downArrow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箭头: 下 14">
                <a:extLst>
                  <a:ext uri="{FF2B5EF4-FFF2-40B4-BE49-F238E27FC236}">
                    <a16:creationId xmlns:a16="http://schemas.microsoft.com/office/drawing/2014/main" id="{CAF08089-EADE-4C4E-6A87-0B1279861726}"/>
                  </a:ext>
                </a:extLst>
              </p:cNvPr>
              <p:cNvSpPr/>
              <p:nvPr/>
            </p:nvSpPr>
            <p:spPr>
              <a:xfrm rot="19015748">
                <a:off x="3769359" y="3184960"/>
                <a:ext cx="264160" cy="177800"/>
              </a:xfrm>
              <a:prstGeom prst="downArrow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3040BC4-2343-18A3-50F2-B09BEF762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3468" y="2287755"/>
            <a:ext cx="569228" cy="675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D12AFB-0FBA-A093-3DFB-3ADE72EA58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3468" y="2287755"/>
                          <a:ext cx="569228" cy="675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D5ECC3FA-2BB9-7D05-129E-38891A0A8A76}"/>
                </a:ext>
              </a:extLst>
            </p:cNvPr>
            <p:cNvCxnSpPr/>
            <p:nvPr/>
          </p:nvCxnSpPr>
          <p:spPr>
            <a:xfrm>
              <a:off x="2165130" y="3145221"/>
              <a:ext cx="0" cy="1006366"/>
            </a:xfrm>
            <a:prstGeom prst="straightConnector1">
              <a:avLst/>
            </a:prstGeom>
            <a:ln w="57150">
              <a:solidFill>
                <a:schemeClr val="tx2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1C38914A-77CB-16F7-F9BE-D59B90589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372" y="3824602"/>
            <a:ext cx="486218" cy="62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1F85E7F2-7A81-40D3-5C90-CD256D7AA2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08372" y="3824602"/>
                          <a:ext cx="486218" cy="62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04B73768-5D43-31FD-7FF9-A642425E33BF}"/>
                </a:ext>
              </a:extLst>
            </p:cNvPr>
            <p:cNvCxnSpPr/>
            <p:nvPr/>
          </p:nvCxnSpPr>
          <p:spPr>
            <a:xfrm>
              <a:off x="1076959" y="4449739"/>
              <a:ext cx="2112579" cy="0"/>
            </a:xfrm>
            <a:prstGeom prst="straightConnector1">
              <a:avLst/>
            </a:prstGeom>
            <a:ln w="57150">
              <a:solidFill>
                <a:schemeClr val="tx2">
                  <a:lumMod val="75000"/>
                  <a:lumOff val="2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684240D-3AEE-2573-D2AB-7324164A2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1859" y="4185314"/>
            <a:ext cx="624144" cy="697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1569C0AB-1318-03DE-873A-00C6253CC8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01859" y="4185314"/>
                          <a:ext cx="624144" cy="697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6859D54-BEBF-AB25-F95A-E4956235B0B8}"/>
              </a:ext>
            </a:extLst>
          </p:cNvPr>
          <p:cNvGrpSpPr/>
          <p:nvPr/>
        </p:nvGrpSpPr>
        <p:grpSpPr>
          <a:xfrm>
            <a:off x="381248" y="3277552"/>
            <a:ext cx="5244744" cy="3258836"/>
            <a:chOff x="6096000" y="557809"/>
            <a:chExt cx="5775293" cy="365237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AD2BFCB7-A5B1-03C3-481B-CB73BE11E5B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096000" y="1192762"/>
              <a:ext cx="5775293" cy="2555661"/>
            </a:xfrm>
            <a:prstGeom prst="rect">
              <a:avLst/>
            </a:prstGeom>
          </p:spPr>
        </p:pic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041F1B9A-BDFC-F8AF-0E66-FAC16024E135}"/>
                </a:ext>
              </a:extLst>
            </p:cNvPr>
            <p:cNvSpPr/>
            <p:nvPr/>
          </p:nvSpPr>
          <p:spPr>
            <a:xfrm rot="2569662">
              <a:off x="7842160" y="557809"/>
              <a:ext cx="3586480" cy="3652376"/>
            </a:xfrm>
            <a:prstGeom prst="arc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308A1C7-6877-6EAC-9C5A-6FA87D99F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95669" y="2024765"/>
            <a:ext cx="46355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EC535E75-F8FA-D5D9-0A44-EE85E2E6BB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95669" y="2024765"/>
                          <a:ext cx="463550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3D10C3AA-4115-F0A7-5507-5ED6D8BF4807}"/>
                </a:ext>
              </a:extLst>
            </p:cNvPr>
            <p:cNvSpPr/>
            <p:nvPr/>
          </p:nvSpPr>
          <p:spPr>
            <a:xfrm rot="2563068">
              <a:off x="10764051" y="3560960"/>
              <a:ext cx="264160" cy="177800"/>
            </a:xfrm>
            <a:prstGeom prst="downArrow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7B28D154-6296-6D92-F59E-1B0AEBF1D6CC}"/>
                </a:ext>
              </a:extLst>
            </p:cNvPr>
            <p:cNvSpPr/>
            <p:nvPr/>
          </p:nvSpPr>
          <p:spPr>
            <a:xfrm rot="8627609">
              <a:off x="10762312" y="942706"/>
              <a:ext cx="264160" cy="177800"/>
            </a:xfrm>
            <a:prstGeom prst="downArrow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7594BFD2-3E50-BE21-7C48-2D9BFFE3F037}"/>
              </a:ext>
            </a:extLst>
          </p:cNvPr>
          <p:cNvGraphicFramePr>
            <a:graphicFrameLocks noGrp="1"/>
          </p:cNvGraphicFramePr>
          <p:nvPr/>
        </p:nvGraphicFramePr>
        <p:xfrm>
          <a:off x="6157901" y="1194080"/>
          <a:ext cx="5410087" cy="1089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0327">
                  <a:extLst>
                    <a:ext uri="{9D8B030D-6E8A-4147-A177-3AD203B41FA5}">
                      <a16:colId xmlns:a16="http://schemas.microsoft.com/office/drawing/2014/main" val="1467227435"/>
                    </a:ext>
                  </a:extLst>
                </a:gridCol>
                <a:gridCol w="4429760">
                  <a:extLst>
                    <a:ext uri="{9D8B030D-6E8A-4147-A177-3AD203B41FA5}">
                      <a16:colId xmlns:a16="http://schemas.microsoft.com/office/drawing/2014/main" val="2975304337"/>
                    </a:ext>
                  </a:extLst>
                </a:gridCol>
              </a:tblGrid>
              <a:tr h="544778">
                <a:tc>
                  <a:txBody>
                    <a:bodyPr/>
                    <a:lstStyle/>
                    <a:p>
                      <a:pPr algn="ctr"/>
                      <a:endParaRPr lang="zh-CN" altLang="en-US" sz="1600" b="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</a:rPr>
                        <a:t>XY 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</a:rPr>
                        <a:t>平面中任意方向上的力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3201130"/>
                  </a:ext>
                </a:extLst>
              </a:tr>
              <a:tr h="544778">
                <a:tc>
                  <a:txBody>
                    <a:bodyPr/>
                    <a:lstStyle/>
                    <a:p>
                      <a:pPr algn="ctr"/>
                      <a:endParaRPr lang="zh-CN" altLang="en-US" sz="1600" b="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</a:rPr>
                        <a:t>Z 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</a:rPr>
                        <a:t>平面中的力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7861860"/>
                  </a:ext>
                </a:extLst>
              </a:tr>
            </a:tbl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8193E89-C9EB-04A8-E860-6F7D6EE6F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533" y="1811216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8227" imgH="492498" progId="Equation.DSMT4">
                  <p:embed/>
                </p:oleObj>
              </mc:Choice>
              <mc:Fallback>
                <p:oleObj name="Equation" r:id="rId15" imgW="358227" imgH="492498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B58E25C5-2259-EDCA-88E0-D61211067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6533" y="1811216"/>
                        <a:ext cx="3587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1256BB3-1105-A390-24F1-672BD13E2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938" y="1209320"/>
          <a:ext cx="461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1914" imgH="550460" progId="Equation.DSMT4">
                  <p:embed/>
                </p:oleObj>
              </mc:Choice>
              <mc:Fallback>
                <p:oleObj name="Equation" r:id="rId17" imgW="461914" imgH="55046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61E2AADE-E318-A02D-69DF-DEAB61408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94938" y="1209320"/>
                        <a:ext cx="46196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C2DAE9B9-8965-CA1B-9A8D-2C2295586C10}"/>
              </a:ext>
            </a:extLst>
          </p:cNvPr>
          <p:cNvGraphicFramePr>
            <a:graphicFrameLocks noGrp="1"/>
          </p:cNvGraphicFramePr>
          <p:nvPr/>
        </p:nvGraphicFramePr>
        <p:xfrm>
          <a:off x="6157901" y="2496363"/>
          <a:ext cx="541008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680">
                  <a:extLst>
                    <a:ext uri="{9D8B030D-6E8A-4147-A177-3AD203B41FA5}">
                      <a16:colId xmlns:a16="http://schemas.microsoft.com/office/drawing/2014/main" val="3312976544"/>
                    </a:ext>
                  </a:extLst>
                </a:gridCol>
                <a:gridCol w="679579">
                  <a:extLst>
                    <a:ext uri="{9D8B030D-6E8A-4147-A177-3AD203B41FA5}">
                      <a16:colId xmlns:a16="http://schemas.microsoft.com/office/drawing/2014/main" val="351177123"/>
                    </a:ext>
                  </a:extLst>
                </a:gridCol>
                <a:gridCol w="1615440">
                  <a:extLst>
                    <a:ext uri="{9D8B030D-6E8A-4147-A177-3AD203B41FA5}">
                      <a16:colId xmlns:a16="http://schemas.microsoft.com/office/drawing/2014/main" val="2782744599"/>
                    </a:ext>
                  </a:extLst>
                </a:gridCol>
                <a:gridCol w="1814389">
                  <a:extLst>
                    <a:ext uri="{9D8B030D-6E8A-4147-A177-3AD203B41FA5}">
                      <a16:colId xmlns:a16="http://schemas.microsoft.com/office/drawing/2014/main" val="371214005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安装方式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力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最大载荷（</a:t>
                      </a:r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N</a:t>
                      </a: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）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总最大载荷（</a:t>
                      </a:r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N</a:t>
                      </a: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）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40293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地面安装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62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2284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1678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地面安装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61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//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9953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墙壁安装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94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2358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59247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墙壁安装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34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//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140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悬挂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62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2284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4397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悬挂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1610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solidFill>
                            <a:schemeClr val="tx1"/>
                          </a:solidFill>
                          <a:latin typeface="三极拙楷简体" panose="00000500000000000000" pitchFamily="2" charset="-122"/>
                          <a:ea typeface="三极拙楷简体" panose="00000500000000000000" pitchFamily="2" charset="-122"/>
                          <a:cs typeface="+mn-cs"/>
                        </a:rPr>
                        <a:t>//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latin typeface="三极拙楷简体" panose="00000500000000000000" pitchFamily="2" charset="-122"/>
                        <a:ea typeface="三极拙楷简体" panose="00000500000000000000" pitchFamily="2" charset="-122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3369761"/>
                  </a:ext>
                </a:extLst>
              </a:tr>
            </a:tbl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6BAAAFFB-F33E-009C-9EC0-E5554CA44B23}"/>
              </a:ext>
            </a:extLst>
          </p:cNvPr>
          <p:cNvGrpSpPr/>
          <p:nvPr/>
        </p:nvGrpSpPr>
        <p:grpSpPr>
          <a:xfrm>
            <a:off x="7673736" y="2839625"/>
            <a:ext cx="344611" cy="2333739"/>
            <a:chOff x="8697242" y="2852147"/>
            <a:chExt cx="344611" cy="2333739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DD3FC835-2E96-DCC2-FDA7-B9AD8B9FC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8128" y="2852147"/>
            <a:ext cx="329631" cy="393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1914" imgH="550460" progId="Equation.DSMT4">
                    <p:embed/>
                  </p:oleObj>
                </mc:Choice>
                <mc:Fallback>
                  <p:oleObj name="Equation" r:id="rId19" imgW="461914" imgH="55046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CDB03EE0-572C-4670-24F0-4643DA3F2D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698128" y="2852147"/>
                          <a:ext cx="329631" cy="393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4E569C9-2E88-2DA4-7823-B93A6E625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7559" y="3578922"/>
            <a:ext cx="33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30865" imgH="393494" progId="Equation.DSMT4">
                    <p:embed/>
                  </p:oleObj>
                </mc:Choice>
                <mc:Fallback>
                  <p:oleObj name="Equation" r:id="rId21" imgW="330865" imgH="393494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AF59BBF4-C239-91D9-303C-B7F2EED332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97559" y="3578922"/>
                          <a:ext cx="330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B72A7F95-6C55-9349-F10E-D047FBFA0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1653" y="4321572"/>
            <a:ext cx="33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865" imgH="393494" progId="Equation.DSMT4">
                    <p:embed/>
                  </p:oleObj>
                </mc:Choice>
                <mc:Fallback>
                  <p:oleObj name="Equation" r:id="rId23" imgW="330865" imgH="393494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8A8E580F-A081-68C4-EDB9-3F3F70FFC3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711653" y="4321572"/>
                          <a:ext cx="330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47130064-2A12-B302-6F30-EA3AFBC9B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7559" y="3180967"/>
            <a:ext cx="325120" cy="445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8227" imgH="492498" progId="Equation.DSMT4">
                    <p:embed/>
                  </p:oleObj>
                </mc:Choice>
                <mc:Fallback>
                  <p:oleObj name="Equation" r:id="rId25" imgW="358227" imgH="492498" progId="Equation.DSMT4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8490E950-288C-EDC6-D86B-6D793CDFE5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697559" y="3180967"/>
                          <a:ext cx="325120" cy="445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736032B7-7D9F-C7F9-F9D2-80A8A3F54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7242" y="3926077"/>
            <a:ext cx="3254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26184" imgH="444976" progId="Equation.DSMT4">
                    <p:embed/>
                  </p:oleObj>
                </mc:Choice>
                <mc:Fallback>
                  <p:oleObj name="Equation" r:id="rId27" imgW="326184" imgH="444976" progId="Equation.DSMT4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5D9BF876-5B6C-18EB-2D1C-C8D55CE799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697242" y="3926077"/>
                          <a:ext cx="325437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28564F52-4500-C8A4-2CA5-AFD3BE1F7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6416" y="4741386"/>
            <a:ext cx="3254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26184" imgH="444976" progId="Equation.DSMT4">
                    <p:embed/>
                  </p:oleObj>
                </mc:Choice>
                <mc:Fallback>
                  <p:oleObj name="Equation" r:id="rId29" imgW="326184" imgH="444976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6E406BC9-C237-B182-33BF-364E73B2C7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716416" y="4741386"/>
                          <a:ext cx="325437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DDB54C51-E568-755E-BEB9-F9D102519820}"/>
              </a:ext>
            </a:extLst>
          </p:cNvPr>
          <p:cNvSpPr txBox="1"/>
          <p:nvPr/>
        </p:nvSpPr>
        <p:spPr>
          <a:xfrm>
            <a:off x="4445979" y="1764065"/>
            <a:ext cx="1164304" cy="1070840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dirty="0"/>
              <a:t>自重</a:t>
            </a:r>
            <a:r>
              <a:rPr lang="en-US" altLang="zh-CN" dirty="0"/>
              <a:t>52kg</a:t>
            </a:r>
            <a:endParaRPr lang="zh-CN" altLang="en-US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91D0850-A49B-0FF8-AEB1-D53561503EB7}"/>
              </a:ext>
            </a:extLst>
          </p:cNvPr>
          <p:cNvGrpSpPr/>
          <p:nvPr/>
        </p:nvGrpSpPr>
        <p:grpSpPr>
          <a:xfrm>
            <a:off x="6096000" y="5323821"/>
            <a:ext cx="4701385" cy="997765"/>
            <a:chOff x="5820925" y="5323821"/>
            <a:chExt cx="4701385" cy="997765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8F82F69C-FB39-CBC1-C2A0-81917368017B}"/>
                </a:ext>
              </a:extLst>
            </p:cNvPr>
            <p:cNvSpPr txBox="1"/>
            <p:nvPr/>
          </p:nvSpPr>
          <p:spPr>
            <a:xfrm>
              <a:off x="5820925" y="5623773"/>
              <a:ext cx="341933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defRPr sz="240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defRPr>
              </a:lvl1pPr>
            </a:lstStyle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zh-CN" altLang="en-US" dirty="0"/>
                <a:t>最大自重负载比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D47611A5-74E9-68A4-D552-4373F2A679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26780" y="5323821"/>
            <a:ext cx="1995530" cy="99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87320" imgH="393480" progId="Equation.DSMT4">
                    <p:embed/>
                  </p:oleObj>
                </mc:Choice>
                <mc:Fallback>
                  <p:oleObj name="Equation" r:id="rId31" imgW="787320" imgH="393480" progId="Equation.DSMT4">
                    <p:embed/>
                    <p:pic>
                      <p:nvPicPr>
                        <p:cNvPr id="64" name="对象 63">
                          <a:extLst>
                            <a:ext uri="{FF2B5EF4-FFF2-40B4-BE49-F238E27FC236}">
                              <a16:creationId xmlns:a16="http://schemas.microsoft.com/office/drawing/2014/main" id="{FD23CC54-026F-8D38-8A17-EA7046590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526780" y="5323821"/>
                          <a:ext cx="1995530" cy="997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D7302EC-647A-F9FD-43FF-C471841D0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11648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9B9CB3-88D7-16EE-6A64-ACB5D699B5C5}"/>
              </a:ext>
            </a:extLst>
          </p:cNvPr>
          <p:cNvSpPr txBox="1"/>
          <p:nvPr/>
        </p:nvSpPr>
        <p:spPr>
          <a:xfrm>
            <a:off x="884518" y="1233420"/>
            <a:ext cx="77314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dirty="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工作空间</a:t>
            </a:r>
            <a:r>
              <a:rPr lang="zh-CN" altLang="en-US" sz="2800" dirty="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几何法、解析法、             ；</a:t>
            </a:r>
            <a:endParaRPr lang="en-US" altLang="zh-CN" sz="28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endParaRPr lang="en-US" altLang="zh-CN" sz="2800" dirty="0">
              <a:effectLst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45C8F2-CA48-5E2D-A06A-763759270E02}"/>
              </a:ext>
            </a:extLst>
          </p:cNvPr>
          <p:cNvSpPr txBox="1"/>
          <p:nvPr/>
        </p:nvSpPr>
        <p:spPr>
          <a:xfrm>
            <a:off x="8615979" y="2167266"/>
            <a:ext cx="2417781" cy="9637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 sz="20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endParaRPr lang="en-US" altLang="zh-CN" dirty="0"/>
          </a:p>
          <a:p>
            <a:endParaRPr lang="zh-CN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CF68D3E-DFED-BE2E-943E-8396BB7A4E4B}"/>
              </a:ext>
            </a:extLst>
          </p:cNvPr>
          <p:cNvSpPr txBox="1"/>
          <p:nvPr/>
        </p:nvSpPr>
        <p:spPr>
          <a:xfrm>
            <a:off x="963730" y="5223147"/>
            <a:ext cx="8584901" cy="142545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latin typeface="方正粗金陵简体" panose="02000000000000000000" pitchFamily="2" charset="-122"/>
                <a:ea typeface="方正粗金陵简体" panose="02000000000000000000" pitchFamily="2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zh-CN" sz="2000" dirty="0"/>
              <a:t>蒙特卡洛方法</a:t>
            </a:r>
            <a:r>
              <a:rPr lang="zh-CN" altLang="en-US" sz="2000" dirty="0"/>
              <a:t>：</a:t>
            </a:r>
            <a:r>
              <a:rPr lang="zh-CN" altLang="zh-CN" sz="2000" dirty="0"/>
              <a:t>工作空间点</a:t>
            </a:r>
            <a:r>
              <a:rPr lang="zh-CN" altLang="zh-CN" sz="2000" dirty="0">
                <a:solidFill>
                  <a:schemeClr val="bg1"/>
                </a:solidFill>
                <a:highlight>
                  <a:srgbClr val="2B75CF"/>
                </a:highlight>
              </a:rPr>
              <a:t>分布不均匀</a:t>
            </a:r>
            <a:r>
              <a:rPr lang="zh-CN" altLang="zh-CN" sz="2000" dirty="0"/>
              <a:t>，大部分工作空间点产生在工作空间</a:t>
            </a:r>
            <a:r>
              <a:rPr lang="zh-CN" altLang="zh-CN" sz="2000" dirty="0">
                <a:solidFill>
                  <a:schemeClr val="bg1"/>
                </a:solidFill>
                <a:highlight>
                  <a:srgbClr val="2B75CF"/>
                </a:highlight>
              </a:rPr>
              <a:t>内部</a:t>
            </a:r>
            <a:r>
              <a:rPr lang="zh-CN" altLang="zh-CN" sz="2000" dirty="0"/>
              <a:t>，导致工作空间边界求取</a:t>
            </a:r>
            <a:r>
              <a:rPr lang="zh-CN" altLang="zh-CN" sz="2000" dirty="0">
                <a:solidFill>
                  <a:schemeClr val="bg1"/>
                </a:solidFill>
                <a:highlight>
                  <a:srgbClr val="2B75CF"/>
                </a:highlight>
              </a:rPr>
              <a:t>精度不高</a:t>
            </a:r>
            <a:r>
              <a:rPr lang="zh-CN" altLang="zh-CN" sz="2000" dirty="0"/>
              <a:t>的同时</a:t>
            </a:r>
            <a:r>
              <a:rPr lang="zh-CN" altLang="zh-CN" sz="2000" dirty="0">
                <a:solidFill>
                  <a:schemeClr val="bg1"/>
                </a:solidFill>
                <a:highlight>
                  <a:srgbClr val="2B75CF"/>
                </a:highlight>
              </a:rPr>
              <a:t>求解速度慢</a:t>
            </a:r>
            <a:r>
              <a:rPr lang="zh-CN" altLang="zh-CN" sz="2000" dirty="0"/>
              <a:t>。</a:t>
            </a:r>
            <a:endParaRPr lang="zh-CN" altLang="en-US" sz="2000" dirty="0"/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58CD671D-81A9-1A82-4262-372A3ABFB818}"/>
              </a:ext>
            </a:extLst>
          </p:cNvPr>
          <p:cNvSpPr/>
          <p:nvPr/>
        </p:nvSpPr>
        <p:spPr>
          <a:xfrm>
            <a:off x="5580175" y="1233420"/>
            <a:ext cx="1476144" cy="523221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数值法</a:t>
            </a:r>
            <a:endParaRPr lang="zh-CN" altLang="en-US" sz="2800" dirty="0">
              <a:solidFill>
                <a:schemeClr val="bg1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536C5F7-8F45-9374-8414-584C5D1FB5C7}"/>
              </a:ext>
            </a:extLst>
          </p:cNvPr>
          <p:cNvSpPr/>
          <p:nvPr/>
        </p:nvSpPr>
        <p:spPr>
          <a:xfrm>
            <a:off x="4350173" y="2282630"/>
            <a:ext cx="2823884" cy="2561229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求解过程复杂，主要用于关节数量少于</a:t>
            </a:r>
            <a:r>
              <a:rPr lang="en-US" altLang="zh-CN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的机器人</a:t>
            </a:r>
            <a:r>
              <a:rPr lang="zh-CN" altLang="en-US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tx1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tx1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8EF2E4F-558A-722E-695B-554C755E3916}"/>
              </a:ext>
            </a:extLst>
          </p:cNvPr>
          <p:cNvSpPr/>
          <p:nvPr/>
        </p:nvSpPr>
        <p:spPr>
          <a:xfrm>
            <a:off x="752138" y="2277096"/>
            <a:ext cx="2823884" cy="256122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受到自由度数的限制，无法精确描述多自由度机器人的工作空间，主要用于平面机器人的求解</a:t>
            </a:r>
            <a:r>
              <a:rPr lang="zh-CN" altLang="en-US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；</a:t>
            </a:r>
          </a:p>
          <a:p>
            <a:pPr algn="ctr"/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EDE6E5D9-F024-7CA3-F201-0C668CC84F57}"/>
              </a:ext>
            </a:extLst>
          </p:cNvPr>
          <p:cNvSpPr/>
          <p:nvPr/>
        </p:nvSpPr>
        <p:spPr>
          <a:xfrm>
            <a:off x="7846510" y="2280082"/>
            <a:ext cx="2823884" cy="2571302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chemeClr val="tx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求解简单，适用于任意结构的机器人工作空间的求解</a:t>
            </a:r>
            <a:endParaRPr lang="zh-CN" altLang="en-US" sz="2000" dirty="0">
              <a:solidFill>
                <a:schemeClr val="tx1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tx1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580C1D37-8FEE-A778-ECFF-71521C4333E5}"/>
              </a:ext>
            </a:extLst>
          </p:cNvPr>
          <p:cNvCxnSpPr>
            <a:cxnSpLocks/>
          </p:cNvCxnSpPr>
          <p:nvPr/>
        </p:nvCxnSpPr>
        <p:spPr>
          <a:xfrm flipH="1">
            <a:off x="2235200" y="1756641"/>
            <a:ext cx="1026160" cy="501143"/>
          </a:xfrm>
          <a:prstGeom prst="straightConnector1">
            <a:avLst/>
          </a:prstGeom>
          <a:ln w="76200">
            <a:solidFill>
              <a:schemeClr val="tx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D2F7DD02-513E-CC95-C17C-6EA17B13D312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4750248" y="1756641"/>
            <a:ext cx="1011867" cy="525989"/>
          </a:xfrm>
          <a:prstGeom prst="straightConnector1">
            <a:avLst/>
          </a:prstGeom>
          <a:ln w="76200">
            <a:solidFill>
              <a:schemeClr val="tx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6D32DFC2-1DAB-D4E8-E331-A498601A01BA}"/>
              </a:ext>
            </a:extLst>
          </p:cNvPr>
          <p:cNvCxnSpPr>
            <a:cxnSpLocks/>
            <a:endCxn id="40" idx="0"/>
          </p:cNvCxnSpPr>
          <p:nvPr/>
        </p:nvCxnSpPr>
        <p:spPr>
          <a:xfrm>
            <a:off x="6429886" y="1851744"/>
            <a:ext cx="2828566" cy="428338"/>
          </a:xfrm>
          <a:prstGeom prst="straightConnector1">
            <a:avLst/>
          </a:prstGeom>
          <a:ln w="76200">
            <a:solidFill>
              <a:schemeClr val="tx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19FC76-5EE1-BE71-CCA0-515DA51EB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236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1C4FCF3-9990-2448-AB16-0FA0391AA6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534" y="1074738"/>
            <a:ext cx="5274310" cy="45758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292A82D-5373-CBD0-926E-35396ADAB1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946" y="2071610"/>
            <a:ext cx="3353999" cy="35869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8E1DA3D-481E-B75B-43A1-C772EC050E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13" y="1934540"/>
            <a:ext cx="3340811" cy="35957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457FD6-5BB0-E011-EE0D-DB6ADBA38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3292" y="1775488"/>
            <a:ext cx="3353999" cy="36177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7E8D02C-FC40-3C8D-D6FA-0059C1ED86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184" y="1634019"/>
            <a:ext cx="3367186" cy="36001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E16F76E-2A93-9CC7-F02C-6ABE55AF09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868" y="1496946"/>
            <a:ext cx="3358394" cy="35957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2CA1B04-EC7F-C980-EF86-EFCD9CB6A0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156" y="1368665"/>
            <a:ext cx="3362790" cy="3586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D197436-F51D-D582-D186-55CB429C156E}"/>
              </a:ext>
            </a:extLst>
          </p:cNvPr>
          <p:cNvSpPr txBox="1"/>
          <p:nvPr/>
        </p:nvSpPr>
        <p:spPr>
          <a:xfrm>
            <a:off x="7104540" y="6008289"/>
            <a:ext cx="4234298" cy="461665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dirty="0"/>
              <a:t>可达工作空间求解流程图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B7CFD32-8837-8228-A61B-B9DA5D580A09}"/>
              </a:ext>
            </a:extLst>
          </p:cNvPr>
          <p:cNvSpPr/>
          <p:nvPr/>
        </p:nvSpPr>
        <p:spPr>
          <a:xfrm>
            <a:off x="1410993" y="5771281"/>
            <a:ext cx="1476144" cy="523221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代码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B97C7418-9CC7-5964-D773-A061AAA42113}"/>
              </a:ext>
            </a:extLst>
          </p:cNvPr>
          <p:cNvSpPr/>
          <p:nvPr/>
        </p:nvSpPr>
        <p:spPr>
          <a:xfrm>
            <a:off x="6712455" y="897138"/>
            <a:ext cx="2072640" cy="2003742"/>
          </a:xfrm>
          <a:prstGeom prst="ellipse">
            <a:avLst/>
          </a:prstGeom>
          <a:noFill/>
          <a:ln w="28575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6C39B6A7-828E-3FE7-913C-A90C904BA72F}"/>
              </a:ext>
            </a:extLst>
          </p:cNvPr>
          <p:cNvSpPr/>
          <p:nvPr/>
        </p:nvSpPr>
        <p:spPr>
          <a:xfrm>
            <a:off x="9446795" y="946457"/>
            <a:ext cx="2072640" cy="3664888"/>
          </a:xfrm>
          <a:prstGeom prst="ellipse">
            <a:avLst/>
          </a:prstGeom>
          <a:noFill/>
          <a:ln w="28575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CD6F21F5-4E7C-FE4F-DA17-6AC5B616CCF1}"/>
              </a:ext>
            </a:extLst>
          </p:cNvPr>
          <p:cNvSpPr/>
          <p:nvPr/>
        </p:nvSpPr>
        <p:spPr>
          <a:xfrm>
            <a:off x="6853563" y="3310215"/>
            <a:ext cx="2072640" cy="2003742"/>
          </a:xfrm>
          <a:prstGeom prst="ellipse">
            <a:avLst/>
          </a:prstGeom>
          <a:noFill/>
          <a:ln w="28575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CBC94C1-BF43-B0AB-8DDD-5B7CB0BE5686}"/>
              </a:ext>
            </a:extLst>
          </p:cNvPr>
          <p:cNvSpPr/>
          <p:nvPr/>
        </p:nvSpPr>
        <p:spPr>
          <a:xfrm>
            <a:off x="5120682" y="1557451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1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6C12167-C988-FFF3-CE02-4326CC8402E2}"/>
              </a:ext>
            </a:extLst>
          </p:cNvPr>
          <p:cNvSpPr/>
          <p:nvPr/>
        </p:nvSpPr>
        <p:spPr>
          <a:xfrm>
            <a:off x="5120681" y="3051428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2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910E084E-CDE9-7BEF-9741-BC886299D250}"/>
              </a:ext>
            </a:extLst>
          </p:cNvPr>
          <p:cNvSpPr/>
          <p:nvPr/>
        </p:nvSpPr>
        <p:spPr>
          <a:xfrm>
            <a:off x="5120680" y="4617436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3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E2C8BDC-EB08-472A-B7D0-0C60E857988E}"/>
              </a:ext>
            </a:extLst>
          </p:cNvPr>
          <p:cNvSpPr txBox="1"/>
          <p:nvPr/>
        </p:nvSpPr>
        <p:spPr>
          <a:xfrm>
            <a:off x="4428141" y="3162153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dirty="0"/>
              <a:t>拓展</a:t>
            </a:r>
            <a:r>
              <a:rPr lang="zh-CN" altLang="zh-CN" dirty="0"/>
              <a:t>种子空间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9078734-8FF2-3C19-4F44-89CD71BF4544}"/>
              </a:ext>
            </a:extLst>
          </p:cNvPr>
          <p:cNvSpPr txBox="1"/>
          <p:nvPr/>
        </p:nvSpPr>
        <p:spPr>
          <a:xfrm>
            <a:off x="4458629" y="4728159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dirty="0"/>
              <a:t>输出工作</a:t>
            </a:r>
            <a:r>
              <a:rPr lang="zh-CN" altLang="zh-CN" dirty="0"/>
              <a:t>空间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18B7340-321D-9C33-8457-CA9B47B1E574}"/>
              </a:ext>
            </a:extLst>
          </p:cNvPr>
          <p:cNvSpPr txBox="1"/>
          <p:nvPr/>
        </p:nvSpPr>
        <p:spPr>
          <a:xfrm>
            <a:off x="4414953" y="1668176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zh-CN" dirty="0"/>
              <a:t>生成种子空间</a:t>
            </a:r>
            <a:endParaRPr lang="zh-CN" altLang="en-US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2657970A-A988-E791-2010-CCFA659F4478}"/>
              </a:ext>
            </a:extLst>
          </p:cNvPr>
          <p:cNvSpPr/>
          <p:nvPr/>
        </p:nvSpPr>
        <p:spPr>
          <a:xfrm>
            <a:off x="7492531" y="4045046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2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57CC6B6D-026A-1D5B-FCB3-98EE5DF8FF63}"/>
              </a:ext>
            </a:extLst>
          </p:cNvPr>
          <p:cNvSpPr/>
          <p:nvPr/>
        </p:nvSpPr>
        <p:spPr>
          <a:xfrm>
            <a:off x="10141558" y="2281773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2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543F3429-D614-041C-BC36-4E99E934B18A}"/>
              </a:ext>
            </a:extLst>
          </p:cNvPr>
          <p:cNvSpPr/>
          <p:nvPr/>
        </p:nvSpPr>
        <p:spPr>
          <a:xfrm>
            <a:off x="7418183" y="1536499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1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766211E-3E4C-7A47-CC49-17F1E13D8912}"/>
              </a:ext>
            </a:extLst>
          </p:cNvPr>
          <p:cNvSpPr/>
          <p:nvPr/>
        </p:nvSpPr>
        <p:spPr>
          <a:xfrm>
            <a:off x="10141557" y="4817590"/>
            <a:ext cx="683113" cy="683113"/>
          </a:xfrm>
          <a:prstGeom prst="ellipse">
            <a:avLst/>
          </a:prstGeom>
          <a:solidFill>
            <a:schemeClr val="tx2">
              <a:lumMod val="50000"/>
              <a:lumOff val="50000"/>
              <a:alpha val="39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latin typeface="+mj-ea"/>
                <a:ea typeface="+mj-ea"/>
              </a:rPr>
              <a:t>3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02D90E-2178-F94D-075D-AB4D8636D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2861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A946D75-692D-0BE0-F167-70EC94417B7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833" y="1275523"/>
            <a:ext cx="3233530" cy="29544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88F8C6D-9A32-52CF-7C85-BD212164FBB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44" r="4850"/>
          <a:stretch/>
        </p:blipFill>
        <p:spPr>
          <a:xfrm>
            <a:off x="9511363" y="1273941"/>
            <a:ext cx="2680637" cy="29560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354972E-ECC8-DD1B-EE91-940C28A14D7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000" r="2209"/>
          <a:stretch/>
        </p:blipFill>
        <p:spPr>
          <a:xfrm>
            <a:off x="3337078" y="1315285"/>
            <a:ext cx="2830042" cy="2914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DA87DC1-F5F9-BCA5-C3AD-C8A52050675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47" y="1315285"/>
            <a:ext cx="3233531" cy="2914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94E04E8-A87A-3E4E-DEAD-77176AA1583A}"/>
              </a:ext>
            </a:extLst>
          </p:cNvPr>
          <p:cNvSpPr txBox="1"/>
          <p:nvPr/>
        </p:nvSpPr>
        <p:spPr>
          <a:xfrm>
            <a:off x="1506621" y="4373120"/>
            <a:ext cx="3660913" cy="479040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000" dirty="0"/>
              <a:t>传统方法求得的可达工作空间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2EC1B1-E5C3-24A7-69C6-852F93647473}"/>
              </a:ext>
            </a:extLst>
          </p:cNvPr>
          <p:cNvSpPr txBox="1"/>
          <p:nvPr/>
        </p:nvSpPr>
        <p:spPr>
          <a:xfrm>
            <a:off x="7548384" y="4380770"/>
            <a:ext cx="3925958" cy="471390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0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dirty="0"/>
              <a:t>改进方法求得的可达工作空间 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27900769-3BBF-D605-D289-F4E04BC047B2}"/>
              </a:ext>
            </a:extLst>
          </p:cNvPr>
          <p:cNvSpPr/>
          <p:nvPr/>
        </p:nvSpPr>
        <p:spPr>
          <a:xfrm>
            <a:off x="0" y="1313703"/>
            <a:ext cx="6167120" cy="2914732"/>
          </a:xfrm>
          <a:prstGeom prst="roundRect">
            <a:avLst/>
          </a:prstGeom>
          <a:noFill/>
          <a:ln w="38100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F9CF86E9-200F-037D-AA06-C2159CA92503}"/>
              </a:ext>
            </a:extLst>
          </p:cNvPr>
          <p:cNvSpPr/>
          <p:nvPr/>
        </p:nvSpPr>
        <p:spPr>
          <a:xfrm>
            <a:off x="6277833" y="1273941"/>
            <a:ext cx="5914167" cy="2914732"/>
          </a:xfrm>
          <a:prstGeom prst="roundRect">
            <a:avLst/>
          </a:prstGeom>
          <a:noFill/>
          <a:ln w="38100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56487F5-9B49-D77C-AA23-17D2A16FF944}"/>
              </a:ext>
            </a:extLst>
          </p:cNvPr>
          <p:cNvSpPr txBox="1"/>
          <p:nvPr/>
        </p:nvSpPr>
        <p:spPr>
          <a:xfrm>
            <a:off x="573544" y="5015934"/>
            <a:ext cx="34193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1800" dirty="0"/>
              <a:t>工作空间点数量为</a:t>
            </a:r>
            <a:r>
              <a:rPr lang="en-US" altLang="zh-CN" sz="1800" dirty="0"/>
              <a:t>1000000</a:t>
            </a:r>
            <a:endParaRPr lang="zh-CN" altLang="en-US" sz="1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D4B9CEA-0D6A-22B4-6062-6887CA57B712}"/>
              </a:ext>
            </a:extLst>
          </p:cNvPr>
          <p:cNvSpPr txBox="1"/>
          <p:nvPr/>
        </p:nvSpPr>
        <p:spPr>
          <a:xfrm>
            <a:off x="6740664" y="5011514"/>
            <a:ext cx="45877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1800" dirty="0"/>
              <a:t>拓展后工作空间点数量为</a:t>
            </a:r>
            <a:r>
              <a:rPr lang="en-US" altLang="zh-CN" sz="1800" dirty="0"/>
              <a:t>1066143</a:t>
            </a:r>
            <a:endParaRPr lang="zh-CN" altLang="en-US" sz="1800" dirty="0"/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51C08B4D-2AD2-CC0C-CA87-DCBF3D0A3564}"/>
              </a:ext>
            </a:extLst>
          </p:cNvPr>
          <p:cNvGraphicFramePr>
            <a:graphicFrameLocks noGrp="1"/>
          </p:cNvGraphicFramePr>
          <p:nvPr/>
        </p:nvGraphicFramePr>
        <p:xfrm>
          <a:off x="1748447" y="5689019"/>
          <a:ext cx="88373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722">
                  <a:extLst>
                    <a:ext uri="{9D8B030D-6E8A-4147-A177-3AD203B41FA5}">
                      <a16:colId xmlns:a16="http://schemas.microsoft.com/office/drawing/2014/main" val="1467227435"/>
                    </a:ext>
                  </a:extLst>
                </a:gridCol>
                <a:gridCol w="1730720">
                  <a:extLst>
                    <a:ext uri="{9D8B030D-6E8A-4147-A177-3AD203B41FA5}">
                      <a16:colId xmlns:a16="http://schemas.microsoft.com/office/drawing/2014/main" val="2975304337"/>
                    </a:ext>
                  </a:extLst>
                </a:gridCol>
                <a:gridCol w="826992">
                  <a:extLst>
                    <a:ext uri="{9D8B030D-6E8A-4147-A177-3AD203B41FA5}">
                      <a16:colId xmlns:a16="http://schemas.microsoft.com/office/drawing/2014/main" val="3832517098"/>
                    </a:ext>
                  </a:extLst>
                </a:gridCol>
                <a:gridCol w="1262478">
                  <a:extLst>
                    <a:ext uri="{9D8B030D-6E8A-4147-A177-3AD203B41FA5}">
                      <a16:colId xmlns:a16="http://schemas.microsoft.com/office/drawing/2014/main" val="1780254541"/>
                    </a:ext>
                  </a:extLst>
                </a:gridCol>
                <a:gridCol w="1262478">
                  <a:extLst>
                    <a:ext uri="{9D8B030D-6E8A-4147-A177-3AD203B41FA5}">
                      <a16:colId xmlns:a16="http://schemas.microsoft.com/office/drawing/2014/main" val="2476610871"/>
                    </a:ext>
                  </a:extLst>
                </a:gridCol>
                <a:gridCol w="1262478">
                  <a:extLst>
                    <a:ext uri="{9D8B030D-6E8A-4147-A177-3AD203B41FA5}">
                      <a16:colId xmlns:a16="http://schemas.microsoft.com/office/drawing/2014/main" val="87505886"/>
                    </a:ext>
                  </a:extLst>
                </a:gridCol>
                <a:gridCol w="1262478">
                  <a:extLst>
                    <a:ext uri="{9D8B030D-6E8A-4147-A177-3AD203B41FA5}">
                      <a16:colId xmlns:a16="http://schemas.microsoft.com/office/drawing/2014/main" val="34994323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sigma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delta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3201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00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0*20*2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Pi/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.5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0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7861860"/>
                  </a:ext>
                </a:extLst>
              </a:tr>
            </a:tbl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F3C8793-AD9A-B694-3957-D13F9CD8C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3782" y="5629012"/>
          <a:ext cx="513174" cy="4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53800" progId="Equation.DSMT4">
                  <p:embed/>
                </p:oleObj>
              </mc:Choice>
              <mc:Fallback>
                <p:oleObj name="Equation" r:id="rId7" imgW="29196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6643EEE-0D0B-4934-F542-836258A07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13782" y="5629012"/>
                        <a:ext cx="513174" cy="4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343038F-DF77-64C4-9E7A-4D133D284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8753" y="5653872"/>
          <a:ext cx="540183" cy="4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41200" progId="Equation.DSMT4">
                  <p:embed/>
                </p:oleObj>
              </mc:Choice>
              <mc:Fallback>
                <p:oleObj name="Equation" r:id="rId9" imgW="29196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D1A26D2-6DD3-743C-EE45-72204BC87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08753" y="5653872"/>
                        <a:ext cx="540183" cy="4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2152DC-6BC8-23B6-1282-5E8E3D5FF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1240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B049DC8B-52C5-23BF-693B-D0C9D78F2D76}"/>
              </a:ext>
            </a:extLst>
          </p:cNvPr>
          <p:cNvGraphicFramePr>
            <a:graphicFrameLocks noGrp="1"/>
          </p:cNvGraphicFramePr>
          <p:nvPr/>
        </p:nvGraphicFramePr>
        <p:xfrm>
          <a:off x="1348508" y="2088646"/>
          <a:ext cx="9512531" cy="1089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8216">
                  <a:extLst>
                    <a:ext uri="{9D8B030D-6E8A-4147-A177-3AD203B41FA5}">
                      <a16:colId xmlns:a16="http://schemas.microsoft.com/office/drawing/2014/main" val="1467227435"/>
                    </a:ext>
                  </a:extLst>
                </a:gridCol>
                <a:gridCol w="1411613">
                  <a:extLst>
                    <a:ext uri="{9D8B030D-6E8A-4147-A177-3AD203B41FA5}">
                      <a16:colId xmlns:a16="http://schemas.microsoft.com/office/drawing/2014/main" val="2975304337"/>
                    </a:ext>
                  </a:extLst>
                </a:gridCol>
                <a:gridCol w="997372">
                  <a:extLst>
                    <a:ext uri="{9D8B030D-6E8A-4147-A177-3AD203B41FA5}">
                      <a16:colId xmlns:a16="http://schemas.microsoft.com/office/drawing/2014/main" val="3832517098"/>
                    </a:ext>
                  </a:extLst>
                </a:gridCol>
                <a:gridCol w="1189066">
                  <a:extLst>
                    <a:ext uri="{9D8B030D-6E8A-4147-A177-3AD203B41FA5}">
                      <a16:colId xmlns:a16="http://schemas.microsoft.com/office/drawing/2014/main" val="1780254541"/>
                    </a:ext>
                  </a:extLst>
                </a:gridCol>
                <a:gridCol w="1189066">
                  <a:extLst>
                    <a:ext uri="{9D8B030D-6E8A-4147-A177-3AD203B41FA5}">
                      <a16:colId xmlns:a16="http://schemas.microsoft.com/office/drawing/2014/main" val="2476610871"/>
                    </a:ext>
                  </a:extLst>
                </a:gridCol>
                <a:gridCol w="1189066">
                  <a:extLst>
                    <a:ext uri="{9D8B030D-6E8A-4147-A177-3AD203B41FA5}">
                      <a16:colId xmlns:a16="http://schemas.microsoft.com/office/drawing/2014/main" val="87505886"/>
                    </a:ext>
                  </a:extLst>
                </a:gridCol>
                <a:gridCol w="1189066">
                  <a:extLst>
                    <a:ext uri="{9D8B030D-6E8A-4147-A177-3AD203B41FA5}">
                      <a16:colId xmlns:a16="http://schemas.microsoft.com/office/drawing/2014/main" val="3499432365"/>
                    </a:ext>
                  </a:extLst>
                </a:gridCol>
                <a:gridCol w="1189066">
                  <a:extLst>
                    <a:ext uri="{9D8B030D-6E8A-4147-A177-3AD203B41FA5}">
                      <a16:colId xmlns:a16="http://schemas.microsoft.com/office/drawing/2014/main" val="1519422569"/>
                    </a:ext>
                  </a:extLst>
                </a:gridCol>
              </a:tblGrid>
              <a:tr h="5447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3201130"/>
                  </a:ext>
                </a:extLst>
              </a:tr>
              <a:tr h="544778"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3486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4374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5791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6104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6615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6740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.6950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7861860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D874CD7-92F8-0B8E-1541-46C442D9FA05}"/>
              </a:ext>
            </a:extLst>
          </p:cNvPr>
          <p:cNvSpPr txBox="1"/>
          <p:nvPr/>
        </p:nvSpPr>
        <p:spPr>
          <a:xfrm>
            <a:off x="1291320" y="1300446"/>
            <a:ext cx="7314200" cy="479040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sz="2000" dirty="0"/>
              <a:t>传统方法求得的可达工作空间体积随工作空间点数数量的变化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A05E542-BFEE-B263-E9B3-72D86E2BB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19293"/>
              </p:ext>
            </p:extLst>
          </p:nvPr>
        </p:nvGraphicFramePr>
        <p:xfrm>
          <a:off x="1548910" y="2660085"/>
          <a:ext cx="88392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4E3A448-5FBE-4010-FBBD-1DFC2588D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910" y="2660085"/>
                        <a:ext cx="883920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8A2809-0627-1AD6-8EAB-3397CC485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916" y="2152993"/>
          <a:ext cx="812800" cy="3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072D771-C231-6C35-5E5A-A363E616A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3916" y="2152993"/>
                        <a:ext cx="812800" cy="39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6D6B004A-7269-30B4-5FBB-9717DBEB24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242" y="3474909"/>
            <a:ext cx="1986407" cy="16243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A79F58F-7152-1D4B-05E8-B712F21939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35207" y="3487362"/>
            <a:ext cx="2057945" cy="1624352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4C69A8E-CB2C-D522-6CBD-1A262D97F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5740" y="2158742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2318B7-0C51-61F0-9652-F376FA899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5740" y="2158742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:a16="http://schemas.microsoft.com/office/drawing/2014/main" id="{F95EF996-2BA8-4E9B-5B6C-2F87EE1F3A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78795" y="3487362"/>
            <a:ext cx="2176723" cy="1662046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A481D19-0F31-A10A-C149-57CD8749B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137" y="2149914"/>
          <a:ext cx="825499" cy="40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BCBE2B1-2258-F032-1958-86285087C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8137" y="2149914"/>
                        <a:ext cx="825499" cy="40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DD746258-651B-522E-3B30-4E2C2EDDBB8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71179" y="3476974"/>
            <a:ext cx="2112548" cy="1682821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06BC207D-A9C8-5F89-1714-B610D08885F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02374" y="3474909"/>
            <a:ext cx="2112548" cy="170388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A427185-99D3-4614-8CE1-6C9EAF3A47F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126933" y="3474909"/>
            <a:ext cx="2065067" cy="1662046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87BFCD9-FBE0-A9A4-6199-A6AB4CDD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600" y="2158742"/>
          <a:ext cx="7412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70FC481-7654-51CD-E386-3735C790D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1600" y="2158742"/>
                        <a:ext cx="74126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65AFAEB-C357-CFF4-F801-8A3D52D45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0826" y="2158842"/>
          <a:ext cx="788670" cy="38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9F69C5B-3833-BCE6-420B-919EF1977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30826" y="2158842"/>
                        <a:ext cx="788670" cy="38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DEA0A43-5C84-8FFD-0BC7-C183C6E82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7460" y="2167568"/>
          <a:ext cx="7412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E149F2E-1F05-163A-EEF1-BC97B4709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27460" y="2167568"/>
                        <a:ext cx="7412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E0ADC5D-423E-32C1-6CD2-4888C2062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7819" y="2159430"/>
          <a:ext cx="819384" cy="40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5584458-0E54-3D5A-8D0F-6AC664D4C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7819" y="2159430"/>
                        <a:ext cx="819384" cy="409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0D6505CA-1211-EAA0-501A-B24EFA44965A}"/>
              </a:ext>
            </a:extLst>
          </p:cNvPr>
          <p:cNvSpPr txBox="1"/>
          <p:nvPr/>
        </p:nvSpPr>
        <p:spPr>
          <a:xfrm>
            <a:off x="952267" y="5291085"/>
            <a:ext cx="10051013" cy="14970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buFont typeface="Arial" panose="020B0604020202020204" pitchFamily="34" charset="0"/>
              <a:buChar char="•"/>
              <a:defRPr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dirty="0"/>
              <a:t>当工作空间点数量达到        </a:t>
            </a:r>
            <a:r>
              <a:rPr lang="en-US" altLang="zh-CN" dirty="0"/>
              <a:t>      </a:t>
            </a:r>
            <a:r>
              <a:rPr lang="zh-CN" altLang="en-US" dirty="0"/>
              <a:t>时，体积变化不再明显，体积为 </a:t>
            </a:r>
            <a:r>
              <a:rPr lang="en-US" altLang="zh-CN" dirty="0"/>
              <a:t>3.6950      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采用改进方法求解，当体积达到</a:t>
            </a:r>
            <a:r>
              <a:rPr lang="en-US" altLang="zh-CN" dirty="0"/>
              <a:t>3.6947     </a:t>
            </a:r>
            <a:r>
              <a:rPr lang="zh-CN" altLang="en-US" dirty="0"/>
              <a:t>时，仅需要                            个工作空间点，所需参考点仅是传统方法的 </a:t>
            </a:r>
            <a:r>
              <a:rPr lang="en-US" altLang="zh-CN" sz="2800" dirty="0">
                <a:solidFill>
                  <a:srgbClr val="C00000"/>
                </a:solidFill>
              </a:rPr>
              <a:t>4.22</a:t>
            </a:r>
            <a:r>
              <a:rPr lang="en-US" altLang="zh-CN" dirty="0">
                <a:solidFill>
                  <a:srgbClr val="C00000"/>
                </a:solidFill>
              </a:rPr>
              <a:t>%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E9C0433-2438-E682-30AC-FCBD97AFC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268" y="5209574"/>
          <a:ext cx="113792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50B5BFA6-9CA0-7F91-28C6-20FA9FF03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4268" y="5209574"/>
                        <a:ext cx="1137920" cy="56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693F029-ED6F-92F0-D7D2-42C02AB9C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34304"/>
              </p:ext>
            </p:extLst>
          </p:nvPr>
        </p:nvGraphicFramePr>
        <p:xfrm>
          <a:off x="8579642" y="5268046"/>
          <a:ext cx="472677" cy="47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44F2F96-A208-B11D-32E7-90847118F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79642" y="5268046"/>
                        <a:ext cx="472677" cy="47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F74DF52-4211-C001-2111-EE7BF216F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60728"/>
              </p:ext>
            </p:extLst>
          </p:nvPr>
        </p:nvGraphicFramePr>
        <p:xfrm>
          <a:off x="5148137" y="5687684"/>
          <a:ext cx="472677" cy="47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68482" imgH="568460" progId="Equation.DSMT4">
                  <p:embed/>
                </p:oleObj>
              </mc:Choice>
              <mc:Fallback>
                <p:oleObj name="Equation" r:id="rId29" imgW="568482" imgH="5684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8B2D376-F177-8C1A-6860-71B5EA7E6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48137" y="5687684"/>
                        <a:ext cx="472677" cy="47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DE1BD87-8566-5A9F-B28A-407C05FA5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47497"/>
              </p:ext>
            </p:extLst>
          </p:nvPr>
        </p:nvGraphicFramePr>
        <p:xfrm>
          <a:off x="6723837" y="5701551"/>
          <a:ext cx="2112548" cy="51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38080" imgH="203040" progId="Equation.DSMT4">
                  <p:embed/>
                </p:oleObj>
              </mc:Choice>
              <mc:Fallback>
                <p:oleObj name="Equation" r:id="rId31" imgW="83808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FC0A70D-D340-3D48-D3A0-CE8D1B8D8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23837" y="5701551"/>
                        <a:ext cx="2112548" cy="51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E154C1-5211-2CC0-160D-890630970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93428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CC7AEA7-9A06-E136-AFB8-EAE6C8FB400E}"/>
              </a:ext>
            </a:extLst>
          </p:cNvPr>
          <p:cNvGrpSpPr/>
          <p:nvPr/>
        </p:nvGrpSpPr>
        <p:grpSpPr>
          <a:xfrm>
            <a:off x="661988" y="4120456"/>
            <a:ext cx="10868024" cy="2737544"/>
            <a:chOff x="0" y="4470631"/>
            <a:chExt cx="10868024" cy="27375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36180737-3AD6-DD16-C404-F3CF64689414}"/>
                    </a:ext>
                  </a:extLst>
                </p:cNvPr>
                <p:cNvSpPr txBox="1"/>
                <p:nvPr/>
              </p:nvSpPr>
              <p:spPr>
                <a:xfrm>
                  <a:off x="0" y="4470631"/>
                  <a:ext cx="4159301" cy="27375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sz="1800" i="1" kern="100" dirty="0">
                    <a:effectLst/>
                    <a:latin typeface="Cambria Math" panose="020405030504060302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zh-CN" sz="1800" i="1" kern="100" dirty="0">
                    <a:effectLst/>
                    <a:latin typeface="Cambria Math" panose="020405030504060302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zh-CN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E71921BD-F2AE-47F3-A3C8-C80FE70CE6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70631"/>
                  <a:ext cx="4159301" cy="273754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7265FC4D-B00E-EA4B-BDBC-CC63BA737F6C}"/>
                    </a:ext>
                  </a:extLst>
                </p:cNvPr>
                <p:cNvSpPr txBox="1"/>
                <p:nvPr/>
              </p:nvSpPr>
              <p:spPr>
                <a:xfrm>
                  <a:off x="6708723" y="4474991"/>
                  <a:ext cx="4159301" cy="21838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aln/>
                        </m:rP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zh-CN" altLang="en-US" sz="16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6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zh-CN" sz="1600" i="1" kern="100" dirty="0">
                      <a:effectLst/>
                      <a:latin typeface="Cambria Math" panose="020405030504060302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r>
                    <a:rPr lang="en-US" altLang="zh-CN" sz="1800" i="1" kern="100" dirty="0">
                      <a:effectLst/>
                      <a:latin typeface="Cambria Math" panose="020405030504060302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27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EE0E916-80C5-4EF9-8354-D856FDFC34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8723" y="4474991"/>
                  <a:ext cx="4159301" cy="218380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9CA2DE3-12E6-337C-5CF6-64D8BE1A200F}"/>
                    </a:ext>
                  </a:extLst>
                </p:cNvPr>
                <p:cNvSpPr txBox="1"/>
                <p:nvPr/>
              </p:nvSpPr>
              <p:spPr>
                <a:xfrm>
                  <a:off x="2171542" y="4470631"/>
                  <a:ext cx="6439779" cy="21881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dirty="0"/>
                </a:p>
                <a:p>
                  <a:endParaRPr lang="en-US" altLang="zh-CN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EE4E1B0A-DE36-435D-A941-9D4103C01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1542" y="4470631"/>
                  <a:ext cx="6439779" cy="21881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CFA71A6-D048-F6BE-81BE-6F0023BD9A84}"/>
              </a:ext>
            </a:extLst>
          </p:cNvPr>
          <p:cNvGrpSpPr/>
          <p:nvPr/>
        </p:nvGrpSpPr>
        <p:grpSpPr>
          <a:xfrm>
            <a:off x="7695038" y="1556720"/>
            <a:ext cx="4433362" cy="2109197"/>
            <a:chOff x="7695038" y="1860714"/>
            <a:chExt cx="4433362" cy="2109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A5ACCA43-0205-612E-427B-54ECAE8354F5}"/>
                    </a:ext>
                  </a:extLst>
                </p:cNvPr>
                <p:cNvSpPr/>
                <p:nvPr/>
              </p:nvSpPr>
              <p:spPr>
                <a:xfrm>
                  <a:off x="7695038" y="1860714"/>
                  <a:ext cx="1634037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223B53CE-FD8D-4866-A115-2AB59B0421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1860714"/>
                  <a:ext cx="1634037" cy="376513"/>
                </a:xfrm>
                <a:prstGeom prst="rect">
                  <a:avLst/>
                </a:prstGeom>
                <a:blipFill>
                  <a:blip r:embed="rId6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E8CBE007-C7C9-E053-5926-11960104666B}"/>
                    </a:ext>
                  </a:extLst>
                </p:cNvPr>
                <p:cNvSpPr/>
                <p:nvPr/>
              </p:nvSpPr>
              <p:spPr>
                <a:xfrm>
                  <a:off x="7695038" y="2293885"/>
                  <a:ext cx="2288512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42F90BC-BFE0-46E8-BB75-EC2115CA8B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2293885"/>
                  <a:ext cx="2288512" cy="376513"/>
                </a:xfrm>
                <a:prstGeom prst="rect">
                  <a:avLst/>
                </a:prstGeom>
                <a:blipFill>
                  <a:blip r:embed="rId7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7D8D2F50-71AF-DACD-DE69-ED77FF83B0B3}"/>
                    </a:ext>
                  </a:extLst>
                </p:cNvPr>
                <p:cNvSpPr/>
                <p:nvPr/>
              </p:nvSpPr>
              <p:spPr>
                <a:xfrm>
                  <a:off x="7695038" y="2727056"/>
                  <a:ext cx="2890022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1A2156DF-1B97-4352-AF08-D4C726299A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2727056"/>
                  <a:ext cx="2890022" cy="376513"/>
                </a:xfrm>
                <a:prstGeom prst="rect">
                  <a:avLst/>
                </a:prstGeom>
                <a:blipFill>
                  <a:blip r:embed="rId8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00250863-B715-2938-35C3-4D26681D8ED7}"/>
                    </a:ext>
                  </a:extLst>
                </p:cNvPr>
                <p:cNvSpPr/>
                <p:nvPr/>
              </p:nvSpPr>
              <p:spPr>
                <a:xfrm>
                  <a:off x="7695038" y="3160227"/>
                  <a:ext cx="3491533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33F529E-E3A1-4156-96CD-302E654574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3160227"/>
                  <a:ext cx="3491533" cy="376513"/>
                </a:xfrm>
                <a:prstGeom prst="rect">
                  <a:avLst/>
                </a:prstGeom>
                <a:blipFill>
                  <a:blip r:embed="rId9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BE4B85E0-39A9-2953-19A9-B6C6CCE5D214}"/>
                    </a:ext>
                  </a:extLst>
                </p:cNvPr>
                <p:cNvSpPr/>
                <p:nvPr/>
              </p:nvSpPr>
              <p:spPr>
                <a:xfrm>
                  <a:off x="7695038" y="3593398"/>
                  <a:ext cx="4433362" cy="3765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2EE53EAC-5868-40D3-ABC5-E5D4102167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3593398"/>
                  <a:ext cx="4433362" cy="376513"/>
                </a:xfrm>
                <a:prstGeom prst="rect">
                  <a:avLst/>
                </a:prstGeom>
                <a:blipFill>
                  <a:blip r:embed="rId10"/>
                  <a:stretch>
                    <a:fillRect t="-4839" b="-258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内容占位符 3">
                <a:extLst>
                  <a:ext uri="{FF2B5EF4-FFF2-40B4-BE49-F238E27FC236}">
                    <a16:creationId xmlns:a16="http://schemas.microsoft.com/office/drawing/2014/main" id="{3E49D48F-B749-9123-EFD1-92BD8ED3D43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710681" y="1352827"/>
              <a:ext cx="6660030" cy="2559064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909435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952509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1070242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614788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件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0" baseline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sz="1600" kern="100" baseline="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490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8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4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27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α</m:t>
                                    </m:r>
                                  </m:e>
                                  <m:sub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5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内容占位符 3">
                <a:extLst>
                  <a:ext uri="{FF2B5EF4-FFF2-40B4-BE49-F238E27FC236}">
                    <a16:creationId xmlns:a16="http://schemas.microsoft.com/office/drawing/2014/main" id="{3E49D48F-B749-9123-EFD1-92BD8ED3D43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710681" y="1352827"/>
              <a:ext cx="6660030" cy="2559064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909435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952509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1070242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614788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件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127500" r="-636913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127500" r="-520261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127500" r="-410256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127500" r="-263636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127500" r="-201299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127500" r="-103947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127500" r="-2597" b="-30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4905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224691" r="-636913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224691" r="-520261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224691" r="-410256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224691" r="-263636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224691" r="-201299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224691" r="-103947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224691" r="-2597" b="-1987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332911" r="-636913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332911" r="-520261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332911" r="-410256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332911" r="-263636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332911" r="-201299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332911" r="-103947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332911" r="-2597" b="-1037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427500" r="-636913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427500" r="-520261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427500" r="-410256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427500" r="-263636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427500" r="-201299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427500" r="-103947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427500" r="-2597" b="-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E99DE4-849B-F476-1513-04F5EE493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19907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FA276E4-714D-A8ED-2725-BB05CEF7C4D4}"/>
              </a:ext>
            </a:extLst>
          </p:cNvPr>
          <p:cNvSpPr/>
          <p:nvPr/>
        </p:nvSpPr>
        <p:spPr>
          <a:xfrm>
            <a:off x="0" y="1025494"/>
            <a:ext cx="12192000" cy="1061859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正运动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DC293D-36E6-DFD0-6F88-F29BAC874FD7}"/>
                  </a:ext>
                </a:extLst>
              </p:cNvPr>
              <p:cNvSpPr txBox="1"/>
              <p:nvPr/>
            </p:nvSpPr>
            <p:spPr>
              <a:xfrm>
                <a:off x="202357" y="2705400"/>
                <a:ext cx="11830177" cy="2976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8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sPre>
                            <m:sPre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8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11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1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a:rPr lang="zh-CN" altLang="en-US" sz="1100" i="1" kern="10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1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r>
                                  <a:rPr lang="zh-CN" altLang="en-US" sz="11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–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–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–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–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1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等线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–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–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–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–</m:t>
                                </m:r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1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en-US" altLang="zh-CN" sz="11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1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：</m:t>
                        </m:r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𝑠𝑖𝑛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𝑐𝑜𝑠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𝑠𝑖𝑛</m:t>
                    </m:r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𝑐𝑜𝑠</m:t>
                    </m:r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pPr algn="just"/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DC293D-36E6-DFD0-6F88-F29BAC874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7" y="2705400"/>
                <a:ext cx="11830177" cy="2976328"/>
              </a:xfrm>
              <a:prstGeom prst="rect">
                <a:avLst/>
              </a:prstGeom>
              <a:blipFill>
                <a:blip r:embed="rId2"/>
                <a:stretch>
                  <a:fillRect l="-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545A98-3E6D-655F-6D78-C5F1ABC2C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03409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B55F94E-BA63-1E84-E45A-FE4A5A56AA0E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1886E8-670F-69B0-DDAB-65F4CFBDCC31}"/>
                  </a:ext>
                </a:extLst>
              </p:cNvPr>
              <p:cNvSpPr txBox="1"/>
              <p:nvPr/>
            </p:nvSpPr>
            <p:spPr>
              <a:xfrm>
                <a:off x="535502" y="1869202"/>
                <a:ext cx="5257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r>
                  <a:rPr lang="zh-CN" altLang="en-US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关节</a:t>
                </a:r>
                <a:r>
                  <a:rPr lang="en-US" altLang="zh-CN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4</a:t>
                </a:r>
                <a:r>
                  <a:rPr lang="zh-CN" altLang="zh-CN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坐标系原点</a:t>
                </a:r>
                <a:r>
                  <a:rPr lang="zh-CN" altLang="en-US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相对</a:t>
                </a:r>
                <a:r>
                  <a:rPr lang="zh-CN" altLang="zh-CN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基坐标系的坐标。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1886E8-670F-69B0-DDAB-65F4CFBDC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02" y="1869202"/>
                <a:ext cx="5257800" cy="369332"/>
              </a:xfrm>
              <a:prstGeom prst="rect">
                <a:avLst/>
              </a:prstGeom>
              <a:blipFill>
                <a:blip r:embed="rId2"/>
                <a:stretch>
                  <a:fillRect t="-8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5240DA-A594-29E7-E026-DA3F04E5B163}"/>
                  </a:ext>
                </a:extLst>
              </p:cNvPr>
              <p:cNvSpPr txBox="1"/>
              <p:nvPr/>
            </p:nvSpPr>
            <p:spPr>
              <a:xfrm>
                <a:off x="535502" y="2284013"/>
                <a:ext cx="4925786" cy="607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输入矩阵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          </m:t>
                    </m:r>
                    <m:sSubSup>
                      <m:sSubSup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5240DA-A594-29E7-E026-DA3F04E5B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02" y="2284013"/>
                <a:ext cx="4925786" cy="607602"/>
              </a:xfrm>
              <a:prstGeom prst="rect">
                <a:avLst/>
              </a:prstGeom>
              <a:blipFill>
                <a:blip r:embed="rId3"/>
                <a:stretch>
                  <a:fillRect l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0F72813-83A5-9909-2D85-737DB44F4DCA}"/>
                  </a:ext>
                </a:extLst>
              </p:cNvPr>
              <p:cNvSpPr txBox="1"/>
              <p:nvPr/>
            </p:nvSpPr>
            <p:spPr>
              <a:xfrm>
                <a:off x="535501" y="2891615"/>
                <a:ext cx="4925785" cy="3801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由末端位姿反推：</a:t>
                </a:r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.2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𝑤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𝑤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𝑤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0F72813-83A5-9909-2D85-737DB44F4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01" y="2891615"/>
                <a:ext cx="4925785" cy="3801810"/>
              </a:xfrm>
              <a:prstGeom prst="rect">
                <a:avLst/>
              </a:prstGeom>
              <a:blipFill>
                <a:blip r:embed="rId4"/>
                <a:stretch>
                  <a:fillRect l="-1114" t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6460380-5F9F-5B8D-F1F2-69871A5867E0}"/>
                  </a:ext>
                </a:extLst>
              </p:cNvPr>
              <p:cNvSpPr txBox="1"/>
              <p:nvPr/>
            </p:nvSpPr>
            <p:spPr>
              <a:xfrm>
                <a:off x="5793302" y="1619173"/>
                <a:ext cx="5411190" cy="548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𝑤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𝑤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𝑤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.3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1800" i="1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eqArrPr>
                        <m:e>
                          <m:d>
                            <m:dPr>
                              <m:begChr m:val="{"/>
                              <m:endChr m:val=""/>
                              <m:ctrlPr>
                                <a:rPr lang="zh-CN" altLang="zh-CN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𝑥</m:t>
                                      </m:r>
                                    </m:sub>
                                  </m:sSub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𝑦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7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0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−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𝑧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微软雅黑" panose="020B0503020204020204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微软雅黑" panose="020B0503020204020204" pitchFamily="34" charset="-122"/>
                                        </a:rPr>
                                        <m:t>19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微软雅黑" panose="020B0503020204020204" pitchFamily="34" charset="-122"/>
                                        </a:rPr>
                                        <m:t>50</m:t>
                                      </m:r>
                                    </m:den>
                                  </m:f>
                                </m:e>
                              </m:eqArr>
                            </m:e>
                          </m:d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#</m:t>
                          </m:r>
                          <m:d>
                            <m:d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前两个等式做线性变换</a:t>
                </a:r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：</a:t>
                </a:r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𝑤𝑥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𝑤𝑦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𝐴𝑡𝑎𝑛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𝑤𝑦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𝑤𝑥</m:t>
                            </m:r>
                          </m:sub>
                        </m:sSub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zh-CN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f>
                      <m:f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  （</a:t>
                </a:r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</a:t>
                </a:r>
                <a:r>
                  <a:rPr lang="zh-CN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个解</a:t>
                </a:r>
                <a:r>
                  <a: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6460380-5F9F-5B8D-F1F2-69871A586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302" y="1619173"/>
                <a:ext cx="5411190" cy="5481885"/>
              </a:xfrm>
              <a:prstGeom prst="rect">
                <a:avLst/>
              </a:prstGeom>
              <a:blipFill>
                <a:blip r:embed="rId5"/>
                <a:stretch>
                  <a:fillRect l="-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CA7EBE-AA45-B076-BB3D-CFFA4031F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0275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CCEBD83-17AA-F620-AB43-1F197F9B2EC4}"/>
                  </a:ext>
                </a:extLst>
              </p:cNvPr>
              <p:cNvSpPr txBox="1"/>
              <p:nvPr/>
            </p:nvSpPr>
            <p:spPr>
              <a:xfrm>
                <a:off x="527431" y="1807289"/>
                <a:ext cx="5723534" cy="3604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𝑥</m:t>
                        </m:r>
                      </m:sub>
                    </m:sSub>
                    <m:r>
                      <a:rPr lang="zh-CN" altLang="zh-CN" sz="16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16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时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代入方程组</a:t>
                </a:r>
                <a:r>
                  <a:rPr lang="zh-CN" altLang="en-US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得：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&amp;=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𝑥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&amp;=−</m:t>
                              </m:r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两式同时平方后相加，得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19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𝑧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25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𝑤𝑧</m:t>
                              </m:r>
                            </m:sub>
                          </m:s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937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000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         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𝑟𝑐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0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19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𝑥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5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3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16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               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𝑟𝑐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0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19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𝑥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25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3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16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CCEBD83-17AA-F620-AB43-1F197F9B2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31" y="1807289"/>
                <a:ext cx="5723534" cy="3604898"/>
              </a:xfrm>
              <a:prstGeom prst="rect">
                <a:avLst/>
              </a:prstGeom>
              <a:blipFill>
                <a:blip r:embed="rId2"/>
                <a:stretch>
                  <a:fillRect l="-640" t="-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E9FCDF-C1A2-F4DF-1B65-49BD044541DE}"/>
                  </a:ext>
                </a:extLst>
              </p:cNvPr>
              <p:cNvSpPr txBox="1"/>
              <p:nvPr/>
            </p:nvSpPr>
            <p:spPr>
              <a:xfrm>
                <a:off x="6250965" y="1807289"/>
                <a:ext cx="5444337" cy="28010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𝑥</m:t>
                        </m:r>
                      </m:sub>
                    </m:sSub>
                    <m:r>
                      <a:rPr lang="en-US" altLang="zh-CN" sz="16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时，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&amp;=</m:t>
                              </m:r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600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wy</m:t>
                                  </m:r>
                                </m:sub>
                              </m:sSub>
                            </m:e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&amp;=−</m:t>
                              </m:r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zh-CN" sz="16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同理可得：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19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𝑦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𝑧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25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𝑤𝑧</m:t>
                              </m:r>
                            </m:sub>
                          </m:s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937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000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𝑟𝑐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0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19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5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3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16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f>
                        <m:f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E9FCDF-C1A2-F4DF-1B65-49BD04454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965" y="1807289"/>
                <a:ext cx="5444337" cy="2801088"/>
              </a:xfrm>
              <a:prstGeom prst="rect">
                <a:avLst/>
              </a:prstGeom>
              <a:blipFill>
                <a:blip r:embed="rId3"/>
                <a:stretch>
                  <a:fillRect l="-559" t="-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165D237-D183-FE92-5433-0B5E7F9E4351}"/>
                  </a:ext>
                </a:extLst>
              </p:cNvPr>
              <p:cNvSpPr txBox="1"/>
              <p:nvPr/>
            </p:nvSpPr>
            <p:spPr>
              <a:xfrm>
                <a:off x="4056406" y="5567250"/>
                <a:ext cx="7638896" cy="506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𝑎𝑟𝑐𝑐𝑜𝑠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500</m:t>
                            </m:r>
                          </m:num>
                          <m:den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19</m:t>
                            </m:r>
                          </m:den>
                        </m:f>
                        <m:d>
                          <m:d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𝑥</m:t>
                                </m:r>
                              </m:sub>
                              <m:sup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𝑦</m:t>
                                </m:r>
                              </m:sub>
                              <m:sup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𝑧</m:t>
                                </m:r>
                              </m:sub>
                              <m:sup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9</m:t>
                                </m:r>
                              </m:num>
                              <m:den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5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𝑧</m:t>
                                </m:r>
                              </m:sub>
                            </m:s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937</m:t>
                                </m:r>
                              </m:num>
                              <m:den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0000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zh-CN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f>
                      <m:f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 （</a:t>
                </a:r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个解</a:t>
                </a:r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165D237-D183-FE92-5433-0B5E7F9E4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406" y="5567250"/>
                <a:ext cx="7638896" cy="506870"/>
              </a:xfrm>
              <a:prstGeom prst="rect">
                <a:avLst/>
              </a:prstGeom>
              <a:blipFill>
                <a:blip r:embed="rId4"/>
                <a:stretch>
                  <a:fillRect r="-638"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5023E7F8-6C83-BB85-A5DD-62F7914640AA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2A6B5E-A5CD-5954-B40D-40B193EA7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38591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10975" y="13600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1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0974" y="25027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2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10973" y="47881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4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10974" y="3645431"/>
            <a:ext cx="697345" cy="697345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accent6"/>
                </a:solidFill>
                <a:latin typeface="+mn-ea"/>
              </a:rPr>
              <a:t>3</a:t>
            </a:r>
            <a:endParaRPr lang="zh-CN" altLang="en-US" sz="3200" dirty="0">
              <a:solidFill>
                <a:schemeClr val="accent6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15215" y="13600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现状与发展方向</a:t>
            </a:r>
          </a:p>
        </p:txBody>
      </p:sp>
      <p:sp>
        <p:nvSpPr>
          <p:cNvPr id="8" name="矩形 7"/>
          <p:cNvSpPr/>
          <p:nvPr/>
        </p:nvSpPr>
        <p:spPr>
          <a:xfrm>
            <a:off x="5815214" y="25027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数学与</a:t>
            </a:r>
            <a:r>
              <a:rPr lang="en-US" altLang="zh-CN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3D</a:t>
            </a:r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建模</a:t>
            </a:r>
          </a:p>
        </p:txBody>
      </p:sp>
      <p:sp>
        <p:nvSpPr>
          <p:cNvPr id="9" name="矩形 8"/>
          <p:cNvSpPr/>
          <p:nvPr/>
        </p:nvSpPr>
        <p:spPr>
          <a:xfrm>
            <a:off x="5815215" y="36454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运动学、动力学仿真</a:t>
            </a:r>
          </a:p>
        </p:txBody>
      </p:sp>
      <p:sp>
        <p:nvSpPr>
          <p:cNvPr id="10" name="矩形 9"/>
          <p:cNvSpPr/>
          <p:nvPr/>
        </p:nvSpPr>
        <p:spPr>
          <a:xfrm>
            <a:off x="5815214" y="4788131"/>
            <a:ext cx="5523345" cy="697345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运动控制与仿真</a:t>
            </a:r>
          </a:p>
        </p:txBody>
      </p:sp>
    </p:spTree>
    <p:extLst>
      <p:ext uri="{BB962C8B-B14F-4D97-AF65-F5344CB8AC3E}">
        <p14:creationId xmlns:p14="http://schemas.microsoft.com/office/powerpoint/2010/main" val="15275600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23FA58-E886-12AE-21EC-1AD5EC9025A5}"/>
                  </a:ext>
                </a:extLst>
              </p:cNvPr>
              <p:cNvSpPr txBox="1"/>
              <p:nvPr/>
            </p:nvSpPr>
            <p:spPr>
              <a:xfrm>
                <a:off x="838198" y="1696368"/>
                <a:ext cx="10500361" cy="5265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代入方程组（</a:t>
                </a:r>
                <a:r>
                  <a:rPr lang="en-US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，</a:t>
                </a:r>
                <a:endParaRPr lang="en-US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𝑧</m:t>
                                </m:r>
                              </m:sub>
                            </m:s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9</m:t>
                                </m:r>
                              </m:num>
                              <m:den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5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𝑥</m:t>
                        </m:r>
                      </m:sub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𝑦</m:t>
                        </m:r>
                      </m:sub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endParaRPr lang="zh-CN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7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𝑧</m:t>
                                      </m:r>
                                    </m:sub>
                                  </m:s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9</m:t>
                                      </m:r>
                                    </m:num>
                                    <m:den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𝑥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𝑦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7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𝑤𝑧</m:t>
                                      </m:r>
                                    </m:sub>
                                  </m:s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9</m:t>
                                      </m:r>
                                    </m:num>
                                    <m:den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5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𝑥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𝑦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确定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共有</a:t>
                </a:r>
                <a:r>
                  <a:rPr lang="en-US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组解。</a:t>
                </a:r>
                <a:r>
                  <a:rPr lang="en-US" altLang="zh-CN" sz="1800" kern="100" dirty="0"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𝑤𝑧</m:t>
                                </m:r>
                              </m:sub>
                            </m:sSub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9</m:t>
                                </m:r>
                              </m:num>
                              <m:den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5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𝑥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𝑦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zh-CN" altLang="zh-CN" kern="100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，无解。</a:t>
                </a:r>
              </a:p>
              <a:p>
                <a:pPr algn="just"/>
                <a:endParaRPr lang="zh-CN" altLang="zh-CN" sz="18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kern="10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723FA58-E886-12AE-21EC-1AD5EC902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1696368"/>
                <a:ext cx="10500361" cy="5265801"/>
              </a:xfrm>
              <a:prstGeom prst="rect">
                <a:avLst/>
              </a:prstGeom>
              <a:blipFill>
                <a:blip r:embed="rId2"/>
                <a:stretch>
                  <a:fillRect l="-464" t="-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5E1BD2CF-51C1-C98B-B28A-E45424084FD6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131CA8-ED9E-596D-EC9A-D1FDA4835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5468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11259A-F35B-93BA-E610-EF36F74E254C}"/>
                  </a:ext>
                </a:extLst>
              </p:cNvPr>
              <p:cNvSpPr txBox="1"/>
              <p:nvPr/>
            </p:nvSpPr>
            <p:spPr>
              <a:xfrm>
                <a:off x="832261" y="1930324"/>
                <a:ext cx="10515599" cy="2958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b="0" i="0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               </m:t>
                      </m:r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sSubSup>
                        <m:sSub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可得到</a:t>
                </a:r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组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无关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en-US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又：</a:t>
                </a:r>
                <a:endParaRPr lang="en-US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  <m:sSubSup>
                        <m:sSubSup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11259A-F35B-93BA-E610-EF36F74E2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61" y="1930324"/>
                <a:ext cx="10515599" cy="2958182"/>
              </a:xfrm>
              <a:prstGeom prst="rect">
                <a:avLst/>
              </a:prstGeom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6292599-DC68-D9A6-8C2A-260C03CC773E}"/>
                  </a:ext>
                </a:extLst>
              </p:cNvPr>
              <p:cNvSpPr txBox="1"/>
              <p:nvPr/>
            </p:nvSpPr>
            <p:spPr>
              <a:xfrm>
                <a:off x="832260" y="4774010"/>
                <a:ext cx="10515599" cy="825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18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eqArrPr>
                        <m:e>
                          <m:eqArr>
                            <m:eqArrPr>
                              <m:ctrlPr>
                                <a:rPr lang="en-US" altLang="zh-CN" sz="18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zh-CN" altLang="zh-CN" i="1" kern="100" dirty="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 kern="100" dirty="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 kern="100" dirty="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sub>
                                <m:sup>
                                  <m:r>
                                    <a:rPr lang="en-US" altLang="zh-CN" i="1" kern="100" dirty="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e>
                          </m:eqArr>
                          <m:r>
                            <a:rPr lang="en-US" altLang="zh-CN" b="0" i="1" kern="100" dirty="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18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1800" b="0" i="1" kern="100" dirty="0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1800" b="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  <m:r>
                                      <a:rPr lang="zh-CN" altLang="en-US" sz="1800" i="1" kern="100" dirty="0" smtClean="0"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微软雅黑" panose="020B0503020204020204" pitchFamily="34" charset="-122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180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180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1800" i="1" kern="100" dirty="0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 kern="100" dirty="0" err="1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00" dirty="0" smtClean="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180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#</m:t>
                          </m:r>
                          <m:d>
                            <m:dPr>
                              <m:ctrlPr>
                                <a:rPr lang="zh-CN" altLang="zh-CN" sz="18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6292599-DC68-D9A6-8C2A-260C03CC7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60" y="4774010"/>
                <a:ext cx="10515599" cy="8258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780FAB3D-2A83-1F95-3E8C-8E88E4705B06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A11B3C-00E9-0477-FF86-BD4D8661B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24801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00AAEF-2941-965D-6031-56AB124FB69F}"/>
                  </a:ext>
                </a:extLst>
              </p:cNvPr>
              <p:cNvSpPr txBox="1"/>
              <p:nvPr/>
            </p:nvSpPr>
            <p:spPr>
              <a:xfrm>
                <a:off x="804568" y="3239470"/>
                <a:ext cx="6095010" cy="3338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zh-CN" altLang="en-US" sz="1800" i="1" kern="1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00AAEF-2941-965D-6031-56AB124FB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8" y="3239470"/>
                <a:ext cx="6095010" cy="3338799"/>
              </a:xfrm>
              <a:prstGeom prst="rect">
                <a:avLst/>
              </a:prstGeom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5DBA03C-A32A-3D7F-C361-488510768ACE}"/>
                  </a:ext>
                </a:extLst>
              </p:cNvPr>
              <p:cNvSpPr txBox="1"/>
              <p:nvPr/>
            </p:nvSpPr>
            <p:spPr>
              <a:xfrm>
                <a:off x="5894202" y="3239470"/>
                <a:ext cx="5257801" cy="3338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zh-CN" altLang="en-US" sz="1800" i="1" kern="1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1800" kern="1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zh-CN" sz="18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5DBA03C-A32A-3D7F-C361-488510768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202" y="3239470"/>
                <a:ext cx="5257801" cy="3338799"/>
              </a:xfrm>
              <a:prstGeom prst="rect">
                <a:avLst/>
              </a:prstGeom>
              <a:blipFill>
                <a:blip r:embed="rId3"/>
                <a:stretch>
                  <a:fillRect l="-1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EF7149D-B6F8-258D-FD3A-75B40DA84FF4}"/>
                  </a:ext>
                </a:extLst>
              </p:cNvPr>
              <p:cNvSpPr txBox="1"/>
              <p:nvPr/>
            </p:nvSpPr>
            <p:spPr>
              <a:xfrm>
                <a:off x="804568" y="1724368"/>
                <a:ext cx="10578660" cy="2220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zh-CN" altLang="en-US" sz="18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dirty="0" smtClean="0"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rPr>
                          <m:t>由</m:t>
                        </m:r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zh-CN" sz="1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zh-CN" altLang="en-US" sz="1800" i="1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18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1800" b="0" i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（</a:t>
                </a:r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dirty="0">
                    <a:effectLst/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组解</a:t>
                </a:r>
                <a:r>
                  <a: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EF7149D-B6F8-258D-FD3A-75B40DA84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8" y="1724368"/>
                <a:ext cx="10578660" cy="22205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85BF8722-F68C-87EC-219C-10F4FF72F4A8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F95690-533B-1F21-8A56-9ADDE8932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201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89CCF73-31C1-7DD9-14E7-EC702C474E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292" y="1738362"/>
                <a:ext cx="10515600" cy="258012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𝑦</m:t>
                              </m:r>
                            </m:sub>
                          </m:s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𝑤𝑥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16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zh-CN" sz="16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7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zh-CN" altLang="zh-CN" sz="16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0</m:t>
                                  </m:r>
                                </m:den>
                              </m:f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7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</m:t>
                              </m:r>
                            </m:den>
                          </m:f>
                          <m:sSub>
                            <m:sSub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0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0" algn="just">
                  <a:buFont typeface="Arial" panose="020B0604020202020204" pitchFamily="34" charset="0"/>
                  <a:buNone/>
                </a:pPr>
                <a:endParaRPr lang="zh-CN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𝑟𝑐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00</m:t>
                              </m:r>
                            </m:num>
                            <m:den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19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𝑥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5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𝑤𝑧</m:t>
                                  </m:r>
                                </m:sub>
                              </m:sSub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37</m:t>
                                  </m:r>
                                </m:num>
                                <m:den>
                                  <m:r>
                                    <a:rPr lang="en-US" altLang="zh-CN" sz="16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16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zh-CN" sz="18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zh-CN" sz="16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zh-CN" sz="1800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en-US" sz="24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89CCF73-31C1-7DD9-14E7-EC702C474E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92" y="1738362"/>
                <a:ext cx="10515600" cy="25801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425B665-1022-B46D-CEC9-CD3FBE25503F}"/>
                  </a:ext>
                </a:extLst>
              </p:cNvPr>
              <p:cNvSpPr txBox="1"/>
              <p:nvPr/>
            </p:nvSpPr>
            <p:spPr>
              <a:xfrm>
                <a:off x="837210" y="4143155"/>
                <a:ext cx="5259780" cy="2230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1600" i="1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425B665-1022-B46D-CEC9-CD3FBE255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10" y="4143155"/>
                <a:ext cx="5259780" cy="2230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0AD92FC-A739-7974-066F-8719CB090049}"/>
                  </a:ext>
                </a:extLst>
              </p:cNvPr>
              <p:cNvSpPr txBox="1"/>
              <p:nvPr/>
            </p:nvSpPr>
            <p:spPr>
              <a:xfrm>
                <a:off x="6094019" y="4143155"/>
                <a:ext cx="5259781" cy="2230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𝑡𝑎𝑛</m:t>
                      </m:r>
                      <m: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16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sz="1600" kern="100" dirty="0">
                  <a:effectLst/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0AD92FC-A739-7974-066F-8719CB090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019" y="4143155"/>
                <a:ext cx="5259781" cy="2230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F949B4E-E4F7-F5D3-A360-C0F56912983C}"/>
              </a:ext>
            </a:extLst>
          </p:cNvPr>
          <p:cNvSpPr txBox="1"/>
          <p:nvPr/>
        </p:nvSpPr>
        <p:spPr>
          <a:xfrm>
            <a:off x="5736770" y="4941343"/>
            <a:ext cx="700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or</a:t>
            </a:r>
            <a:endParaRPr lang="zh-CN" altLang="en-US" sz="28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AEB0AAB-9128-5262-16BF-935261FEFA0F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835F14-1062-33B1-7B9D-57549B583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95346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954EC913-68FB-872D-980B-2DF4CA821A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31931"/>
                <a:ext cx="10515600" cy="435133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1800" kern="100" dirty="0">
                    <a:latin typeface="+mj-lt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ikine8(T)</a:t>
                </a:r>
                <a:r>
                  <a:rPr lang="en-US" altLang="zh-CN" sz="1800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1800" kern="0" dirty="0">
                    <a:solidFill>
                      <a:srgbClr val="008013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宋体" panose="02010600030101010101" pitchFamily="2" charset="-122"/>
                  </a:rPr>
                  <a:t>输入末端位姿矩阵</a:t>
                </a:r>
                <a:r>
                  <a:rPr lang="en-US" altLang="zh-CN" sz="1800" kern="0" dirty="0">
                    <a:solidFill>
                      <a:srgbClr val="008013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宋体" panose="02010600030101010101" pitchFamily="2" charset="-122"/>
                  </a:rPr>
                  <a:t>T</a:t>
                </a:r>
                <a:r>
                  <a:rPr lang="zh-CN" altLang="zh-CN" sz="1800" kern="0" dirty="0">
                    <a:solidFill>
                      <a:srgbClr val="008013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宋体" panose="02010600030101010101" pitchFamily="2" charset="-122"/>
                  </a:rPr>
                  <a:t>，</a:t>
                </a:r>
                <a:r>
                  <a:rPr lang="zh-CN" altLang="en-US" sz="1800" kern="0" dirty="0">
                    <a:solidFill>
                      <a:srgbClr val="008013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宋体" panose="02010600030101010101" pitchFamily="2" charset="-122"/>
                  </a:rPr>
                  <a:t>输出逆运动学解（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solidFill>
                          <a:srgbClr val="00801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8×6</m:t>
                    </m:r>
                  </m:oMath>
                </a14:m>
                <a:r>
                  <a:rPr lang="zh-CN" altLang="en-US" sz="1800" kern="0" dirty="0">
                    <a:solidFill>
                      <a:srgbClr val="008013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宋体" panose="02010600030101010101" pitchFamily="2" charset="-122"/>
                  </a:rPr>
                  <a:t> 矩阵，分别代表八组旋转角）</a:t>
                </a:r>
                <a:endParaRPr lang="en-US" altLang="zh-CN" sz="1800" kern="0" dirty="0">
                  <a:solidFill>
                    <a:srgbClr val="008013"/>
                  </a:solidFill>
                  <a:latin typeface="方正粗金陵简体" panose="02000000000000000000" pitchFamily="2" charset="-122"/>
                  <a:ea typeface="方正粗金陵简体" panose="02000000000000000000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1800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1800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954EC913-68FB-872D-980B-2DF4CA821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31931"/>
                <a:ext cx="10515600" cy="4351338"/>
              </a:xfrm>
              <a:prstGeom prst="rect">
                <a:avLst/>
              </a:prstGeom>
              <a:blipFill>
                <a:blip r:embed="rId2"/>
                <a:stretch>
                  <a:fillRect l="-522" t="-1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D6887A-23C3-469C-BDE2-60CDDA434DBF}"/>
                  </a:ext>
                </a:extLst>
              </p:cNvPr>
              <p:cNvSpPr txBox="1"/>
              <p:nvPr/>
            </p:nvSpPr>
            <p:spPr>
              <a:xfrm>
                <a:off x="838199" y="2223068"/>
                <a:ext cx="10515599" cy="1943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输入矩阵：</a:t>
                </a: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.919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3287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216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.0540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3678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913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176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.0637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1396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.241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960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0.465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zh-CN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D6887A-23C3-469C-BDE2-60CDDA434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2223068"/>
                <a:ext cx="10515599" cy="1943802"/>
              </a:xfrm>
              <a:prstGeom prst="rect">
                <a:avLst/>
              </a:prstGeom>
              <a:blipFill>
                <a:blip r:embed="rId3"/>
                <a:stretch>
                  <a:fillRect l="-464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B138A46B-C1F3-9B1B-0A6D-B56A844497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87"/>
          <a:stretch/>
        </p:blipFill>
        <p:spPr>
          <a:xfrm>
            <a:off x="6096000" y="4195448"/>
            <a:ext cx="5377370" cy="64897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57D49D6-BFE6-314C-CD21-E212D0F1168C}"/>
              </a:ext>
            </a:extLst>
          </p:cNvPr>
          <p:cNvSpPr txBox="1"/>
          <p:nvPr/>
        </p:nvSpPr>
        <p:spPr>
          <a:xfrm>
            <a:off x="838195" y="3755536"/>
            <a:ext cx="50955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使用</a:t>
            </a:r>
            <a:r>
              <a:rPr lang="en-US" altLang="zh-CN" sz="1800" kern="100" dirty="0">
                <a:effectLst/>
                <a:latin typeface="Consolas" panose="020B06090202040302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kine8(T)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：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AA3BD9A-CB14-4D24-575F-F6AAB6D3A6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95" y="4182687"/>
            <a:ext cx="5257805" cy="200533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D37864E-F6DD-35FE-3766-08FDC06FB4A6}"/>
              </a:ext>
            </a:extLst>
          </p:cNvPr>
          <p:cNvSpPr txBox="1"/>
          <p:nvPr/>
        </p:nvSpPr>
        <p:spPr>
          <a:xfrm>
            <a:off x="6096001" y="3752532"/>
            <a:ext cx="5095580" cy="2397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使用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robotics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工具包自带函数</a:t>
            </a:r>
            <a:r>
              <a:rPr lang="en-US" altLang="zh-CN" sz="1800" kern="100" dirty="0" err="1">
                <a:effectLst/>
                <a:latin typeface="Consolas" panose="020B06090202040302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L.ikine</a:t>
            </a:r>
            <a:r>
              <a:rPr lang="en-US" altLang="zh-CN" sz="1800" kern="100" dirty="0">
                <a:effectLst/>
                <a:latin typeface="Consolas" panose="020B06090202040302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：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实际仿真中，可选取随时间变化连续的逆解，使机器人运动平滑，不出现瞬移。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525E238-EFD1-249C-4136-54B0158CFF0B}"/>
              </a:ext>
            </a:extLst>
          </p:cNvPr>
          <p:cNvSpPr/>
          <p:nvPr/>
        </p:nvSpPr>
        <p:spPr>
          <a:xfrm>
            <a:off x="0" y="898226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运动学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——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验证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1F997DD-4967-B1E3-2B99-D6266FBE1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564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无标题视频——使用Clipchamp制作 (1)">
            <a:hlinkClick r:id="" action="ppaction://media"/>
            <a:extLst>
              <a:ext uri="{FF2B5EF4-FFF2-40B4-BE49-F238E27FC236}">
                <a16:creationId xmlns:a16="http://schemas.microsoft.com/office/drawing/2014/main" id="{19A27DEA-9200-AE96-2641-B476CEC1809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29170" y="2638152"/>
            <a:ext cx="4042721" cy="4042721"/>
          </a:xfrm>
          <a:prstGeom prst="rect">
            <a:avLst/>
          </a:prstGeom>
        </p:spPr>
      </p:pic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4DD0B0F-35B5-4820-5A7D-EB1D07521A6A}"/>
              </a:ext>
            </a:extLst>
          </p:cNvPr>
          <p:cNvSpPr txBox="1">
            <a:spLocks/>
          </p:cNvSpPr>
          <p:nvPr/>
        </p:nvSpPr>
        <p:spPr>
          <a:xfrm>
            <a:off x="838199" y="161655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kern="100" dirty="0" err="1">
                <a:ea typeface="方正粗金陵简体" panose="02000000000000000000" pitchFamily="2" charset="-122"/>
                <a:cs typeface="Times New Roman" panose="02020603050405020304" pitchFamily="18" charset="0"/>
              </a:rPr>
              <a:t>drawCircle</a:t>
            </a:r>
            <a:r>
              <a:rPr lang="en-US" altLang="zh-CN" sz="2000" kern="100" dirty="0">
                <a:ea typeface="方正粗金陵简体" panose="02000000000000000000" pitchFamily="2" charset="-122"/>
                <a:cs typeface="Times New Roman" panose="02020603050405020304" pitchFamily="18" charset="0"/>
              </a:rPr>
              <a:t>(Centre, Radius, Face)</a:t>
            </a:r>
            <a:r>
              <a:rPr lang="zh-CN" altLang="zh-CN" sz="2000" kern="100" dirty="0">
                <a:ea typeface="方正粗金陵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>
                <a:ea typeface="方正粗金陵简体" panose="02000000000000000000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Centre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圆心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 Radius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半径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 Face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法向旋转矩阵</a:t>
            </a:r>
            <a:endParaRPr lang="zh-CN" altLang="zh-CN" sz="1800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给定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C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R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F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，得到机器人末端轨迹（方向同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Face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）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并输出逆运动学计算结果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5" name="无标题视频——使用Clipchamp制作">
            <a:hlinkClick r:id="" action="ppaction://media"/>
            <a:extLst>
              <a:ext uri="{FF2B5EF4-FFF2-40B4-BE49-F238E27FC236}">
                <a16:creationId xmlns:a16="http://schemas.microsoft.com/office/drawing/2014/main" id="{EE5C9CFF-E275-FF28-B051-CDECF83B130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20110" y="2638152"/>
            <a:ext cx="4042721" cy="404272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9D57600-7A00-A79A-5900-62B6A0EB1A7E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学仿真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——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二维圆形轨迹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1DF158-698A-F433-749B-9DA0319AB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476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9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75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8DBF17EB-ED4B-B5BA-5D3E-38E16B64807D}"/>
              </a:ext>
            </a:extLst>
          </p:cNvPr>
          <p:cNvSpPr txBox="1">
            <a:spLocks/>
          </p:cNvSpPr>
          <p:nvPr/>
        </p:nvSpPr>
        <p:spPr>
          <a:xfrm>
            <a:off x="838200" y="183285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+mj-lt"/>
                <a:ea typeface="方正粗金陵简体" panose="02000000000000000000" pitchFamily="2" charset="-122"/>
              </a:rPr>
              <a:t>C</a:t>
            </a:r>
            <a:r>
              <a:rPr lang="pt-BR" altLang="zh-CN" sz="2000" b="0" i="0" dirty="0">
                <a:effectLst/>
                <a:latin typeface="+mj-lt"/>
                <a:ea typeface="方正粗金陵简体" panose="02000000000000000000" pitchFamily="2" charset="-122"/>
              </a:rPr>
              <a:t>atchBall(T0,P1,P2,V1,V2,tm,ts,R1,R2)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T0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初始末端位姿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  P1,P2</a:t>
            </a:r>
            <a:r>
              <a:rPr lang="zh-CN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物体初始位置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 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V1,V2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物体初速度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 tm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接物限时 </a:t>
            </a: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 err="1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ts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接物间隔      </a:t>
            </a: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R1,R2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：接物时刻末端旋转矩阵</a:t>
            </a: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考虑工作空间、直线距离等，确定接物时间</a:t>
            </a: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考虑移动距离，选取合适接物顺序</a:t>
            </a: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1800" kern="0" dirty="0">
                <a:solidFill>
                  <a:srgbClr val="008013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宋体" panose="02010600030101010101" pitchFamily="2" charset="-122"/>
              </a:rPr>
              <a:t>样条插值法计算接物轨迹，输出逆运动学结果</a:t>
            </a:r>
            <a:endParaRPr lang="en-US" altLang="zh-CN" sz="18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1600" kern="0" dirty="0">
              <a:solidFill>
                <a:srgbClr val="008013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宋体" panose="02010600030101010101" pitchFamily="2" charset="-122"/>
            </a:endParaRPr>
          </a:p>
        </p:txBody>
      </p:sp>
      <p:pic>
        <p:nvPicPr>
          <p:cNvPr id="16" name="截物（新">
            <a:hlinkClick r:id="" action="ppaction://media"/>
            <a:extLst>
              <a:ext uri="{FF2B5EF4-FFF2-40B4-BE49-F238E27FC236}">
                <a16:creationId xmlns:a16="http://schemas.microsoft.com/office/drawing/2014/main" id="{95824889-A08E-6815-4954-C271254225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6547" y="1928378"/>
            <a:ext cx="4351337" cy="4351338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FD9FD7DC-E02A-EEC3-E9B6-66E38D9662D9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运动学仿真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——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空中截物检测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A19215-5929-D500-C2C2-D94638AB4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627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5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8655B1C-3B49-A0E1-D1D0-40F9D1D9F153}"/>
              </a:ext>
            </a:extLst>
          </p:cNvPr>
          <p:cNvSpPr txBox="1"/>
          <p:nvPr/>
        </p:nvSpPr>
        <p:spPr>
          <a:xfrm>
            <a:off x="960636" y="1864659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方正粗金陵简体" panose="02000000000000000000" pitchFamily="2" charset="-122"/>
              </a:rPr>
              <a:t>矢量积法，对于转动关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66E8BC7-CA68-2657-880B-93B3A8762813}"/>
                  </a:ext>
                </a:extLst>
              </p:cNvPr>
              <p:cNvSpPr/>
              <p:nvPr/>
            </p:nvSpPr>
            <p:spPr>
              <a:xfrm>
                <a:off x="1174376" y="2384612"/>
                <a:ext cx="3792069" cy="914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66E8BC7-CA68-2657-880B-93B3A8762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376" y="2384612"/>
                <a:ext cx="3792069" cy="914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A280CA-FCA6-2390-6913-185157BF19A7}"/>
                  </a:ext>
                </a:extLst>
              </p:cNvPr>
              <p:cNvSpPr/>
              <p:nvPr/>
            </p:nvSpPr>
            <p:spPr>
              <a:xfrm>
                <a:off x="5405715" y="2384611"/>
                <a:ext cx="2122056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A280CA-FCA6-2390-6913-185157BF19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715" y="2384611"/>
                <a:ext cx="2122056" cy="914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右 6">
            <a:extLst>
              <a:ext uri="{FF2B5EF4-FFF2-40B4-BE49-F238E27FC236}">
                <a16:creationId xmlns:a16="http://schemas.microsoft.com/office/drawing/2014/main" id="{9332B3A6-7878-4C47-1B98-12804C558C7B}"/>
              </a:ext>
            </a:extLst>
          </p:cNvPr>
          <p:cNvSpPr/>
          <p:nvPr/>
        </p:nvSpPr>
        <p:spPr>
          <a:xfrm>
            <a:off x="4681815" y="2671393"/>
            <a:ext cx="569260" cy="340659"/>
          </a:xfrm>
          <a:prstGeom prst="rightArrow">
            <a:avLst/>
          </a:prstGeom>
          <a:solidFill>
            <a:srgbClr val="03AEB6"/>
          </a:solidFill>
          <a:ln>
            <a:solidFill>
              <a:srgbClr val="03AE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0094516-3FD8-BF08-E9DE-0344D5785B6F}"/>
              </a:ext>
            </a:extLst>
          </p:cNvPr>
          <p:cNvSpPr txBox="1"/>
          <p:nvPr/>
        </p:nvSpPr>
        <p:spPr>
          <a:xfrm>
            <a:off x="1796762" y="361227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onsolas" panose="020B0609020204030204" pitchFamily="49" charset="0"/>
                <a:ea typeface="方正粗金陵简体" panose="02000000000000000000" pitchFamily="2" charset="-122"/>
              </a:rPr>
              <a:t>Jacobian</a:t>
            </a:r>
            <a:r>
              <a:rPr lang="zh-CN" altLang="en-US" dirty="0">
                <a:ea typeface="方正粗金陵简体" panose="02000000000000000000" pitchFamily="2" charset="-122"/>
              </a:rPr>
              <a:t>矩阵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9E15C5A-1D8C-035F-876C-D2D202559658}"/>
                  </a:ext>
                </a:extLst>
              </p:cNvPr>
              <p:cNvSpPr/>
              <p:nvPr/>
            </p:nvSpPr>
            <p:spPr>
              <a:xfrm>
                <a:off x="3341656" y="3529700"/>
                <a:ext cx="39612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3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i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i="0">
                                                    <a:latin typeface="Cambria Math" panose="02040503050406030204" pitchFamily="18" charset="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i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9E15C5A-1D8C-035F-876C-D2D202559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656" y="3529700"/>
                <a:ext cx="3961213" cy="461665"/>
              </a:xfrm>
              <a:prstGeom prst="rect">
                <a:avLst/>
              </a:prstGeom>
              <a:blipFill>
                <a:blip r:embed="rId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8EAE1A8B-4788-1186-F9C0-3ECF369C8F0B}"/>
              </a:ext>
            </a:extLst>
          </p:cNvPr>
          <p:cNvSpPr txBox="1"/>
          <p:nvPr/>
        </p:nvSpPr>
        <p:spPr>
          <a:xfrm>
            <a:off x="960636" y="435980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方正粗金陵简体" panose="02000000000000000000" pitchFamily="2" charset="-122"/>
              </a:rPr>
              <a:t>计算过程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A9BDEAE-AE6F-54D4-170A-354D3FC89A87}"/>
              </a:ext>
            </a:extLst>
          </p:cNvPr>
          <p:cNvSpPr txBox="1"/>
          <p:nvPr/>
        </p:nvSpPr>
        <p:spPr>
          <a:xfrm>
            <a:off x="1796762" y="4982597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onsolas" panose="020B0609020204030204" pitchFamily="49" charset="0"/>
                <a:ea typeface="方正粗金陵简体" panose="02000000000000000000" pitchFamily="2" charset="-122"/>
              </a:rPr>
              <a:t>MDH</a:t>
            </a:r>
            <a:r>
              <a:rPr lang="zh-CN" altLang="en-US" dirty="0">
                <a:ea typeface="方正粗金陵简体" panose="02000000000000000000" pitchFamily="2" charset="-122"/>
              </a:rPr>
              <a:t>参数表</a:t>
            </a:r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D0C914B4-C3F1-4755-94B6-95AABEA65FEB}"/>
              </a:ext>
            </a:extLst>
          </p:cNvPr>
          <p:cNvSpPr/>
          <p:nvPr/>
        </p:nvSpPr>
        <p:spPr>
          <a:xfrm>
            <a:off x="3395548" y="4982597"/>
            <a:ext cx="569260" cy="340659"/>
          </a:xfrm>
          <a:prstGeom prst="rightArrow">
            <a:avLst/>
          </a:prstGeom>
          <a:solidFill>
            <a:srgbClr val="03AEB6"/>
          </a:solidFill>
          <a:ln>
            <a:solidFill>
              <a:srgbClr val="03AE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654598B0-3D89-D83E-D184-5F4642ED3160}"/>
              </a:ext>
            </a:extLst>
          </p:cNvPr>
          <p:cNvSpPr/>
          <p:nvPr/>
        </p:nvSpPr>
        <p:spPr>
          <a:xfrm>
            <a:off x="6636116" y="4996933"/>
            <a:ext cx="569260" cy="340659"/>
          </a:xfrm>
          <a:prstGeom prst="rightArrow">
            <a:avLst/>
          </a:prstGeom>
          <a:solidFill>
            <a:srgbClr val="03AEB6"/>
          </a:solidFill>
          <a:ln>
            <a:solidFill>
              <a:srgbClr val="03AE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76BCA5F-CB18-76C4-E2D7-06E7CF0DB823}"/>
              </a:ext>
            </a:extLst>
          </p:cNvPr>
          <p:cNvSpPr txBox="1"/>
          <p:nvPr/>
        </p:nvSpPr>
        <p:spPr>
          <a:xfrm>
            <a:off x="4102506" y="4982597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方正粗金陵简体" panose="02000000000000000000" pitchFamily="2" charset="-122"/>
              </a:rPr>
              <a:t>各连杆变换矩阵  </a:t>
            </a:r>
            <a:r>
              <a:rPr lang="en-US" altLang="zh-CN" i="1" baseline="30000" dirty="0">
                <a:latin typeface="+mn-ea"/>
              </a:rPr>
              <a:t>i-1</a:t>
            </a:r>
            <a:r>
              <a:rPr lang="en-US" altLang="zh-CN" i="1" dirty="0">
                <a:latin typeface="+mn-ea"/>
              </a:rPr>
              <a:t>T</a:t>
            </a:r>
            <a:r>
              <a:rPr lang="en-US" altLang="zh-CN" i="1" baseline="-25000" dirty="0">
                <a:latin typeface="+mn-ea"/>
              </a:rPr>
              <a:t>i</a:t>
            </a:r>
            <a:endParaRPr lang="zh-CN" altLang="en-US" i="1" dirty="0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E999040-544E-1415-CB3D-6702BA0B7644}"/>
              </a:ext>
            </a:extLst>
          </p:cNvPr>
          <p:cNvSpPr/>
          <p:nvPr/>
        </p:nvSpPr>
        <p:spPr>
          <a:xfrm>
            <a:off x="7436753" y="4982027"/>
            <a:ext cx="3392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方正粗金陵简体" panose="02000000000000000000" pitchFamily="2" charset="-122"/>
              </a:rPr>
              <a:t>各连杆至基坐标系变换矩阵  </a:t>
            </a:r>
            <a:r>
              <a:rPr lang="en-US" altLang="zh-CN" i="1" baseline="30000" dirty="0">
                <a:latin typeface="+mn-ea"/>
              </a:rPr>
              <a:t>0</a:t>
            </a:r>
            <a:r>
              <a:rPr lang="en-US" altLang="zh-CN" i="1" dirty="0">
                <a:latin typeface="+mn-ea"/>
              </a:rPr>
              <a:t>T</a:t>
            </a:r>
            <a:r>
              <a:rPr lang="en-US" altLang="zh-CN" i="1" baseline="-25000" dirty="0">
                <a:latin typeface="+mn-ea"/>
              </a:rPr>
              <a:t>i </a:t>
            </a:r>
            <a:endParaRPr lang="zh-CN" altLang="en-US" i="1" dirty="0">
              <a:latin typeface="+mn-ea"/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3F8CD7B5-4A68-4C92-EAB4-C8AEEDE84212}"/>
              </a:ext>
            </a:extLst>
          </p:cNvPr>
          <p:cNvSpPr/>
          <p:nvPr/>
        </p:nvSpPr>
        <p:spPr>
          <a:xfrm>
            <a:off x="2349299" y="5634544"/>
            <a:ext cx="569260" cy="340659"/>
          </a:xfrm>
          <a:prstGeom prst="rightArrow">
            <a:avLst/>
          </a:prstGeom>
          <a:solidFill>
            <a:srgbClr val="03AEB6"/>
          </a:solidFill>
          <a:ln>
            <a:solidFill>
              <a:srgbClr val="03AE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C56AADF-D5BF-3EF6-B7AA-823E398BA5D3}"/>
                  </a:ext>
                </a:extLst>
              </p:cNvPr>
              <p:cNvSpPr txBox="1"/>
              <p:nvPr/>
            </p:nvSpPr>
            <p:spPr>
              <a:xfrm>
                <a:off x="3046416" y="5605871"/>
                <a:ext cx="29388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ea typeface="方正粗金陵简体" panose="02000000000000000000" pitchFamily="2" charset="-122"/>
                  </a:rPr>
                  <a:t>得到对应向量元素</a:t>
                </a:r>
                <a:r>
                  <a:rPr lang="en-US" altLang="zh-CN" dirty="0">
                    <a:ea typeface="方正粗金陵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ea typeface="方正粗金陵简体" panose="02000000000000000000" pitchFamily="2" charset="-122"/>
                  </a:rPr>
                  <a:t>和</a:t>
                </a:r>
                <a:r>
                  <a:rPr lang="en-US" altLang="zh-CN" sz="2000" dirty="0">
                    <a:ea typeface="方正粗金陵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1" baseline="3000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endParaRPr lang="zh-CN" altLang="en-US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C56AADF-D5BF-3EF6-B7AA-823E398B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416" y="5605871"/>
                <a:ext cx="2938818" cy="400110"/>
              </a:xfrm>
              <a:prstGeom prst="rect">
                <a:avLst/>
              </a:prstGeom>
              <a:blipFill>
                <a:blip r:embed="rId6"/>
                <a:stretch>
                  <a:fillRect l="-1867" t="-1538" r="-1245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箭头: 右 17">
            <a:extLst>
              <a:ext uri="{FF2B5EF4-FFF2-40B4-BE49-F238E27FC236}">
                <a16:creationId xmlns:a16="http://schemas.microsoft.com/office/drawing/2014/main" id="{55FA4D46-9F05-A5A8-8AE8-5FC0F4B374D6}"/>
              </a:ext>
            </a:extLst>
          </p:cNvPr>
          <p:cNvSpPr/>
          <p:nvPr/>
        </p:nvSpPr>
        <p:spPr>
          <a:xfrm>
            <a:off x="6166020" y="5639951"/>
            <a:ext cx="569260" cy="340659"/>
          </a:xfrm>
          <a:prstGeom prst="rightArrow">
            <a:avLst/>
          </a:prstGeom>
          <a:solidFill>
            <a:srgbClr val="03AEB6"/>
          </a:solidFill>
          <a:ln>
            <a:solidFill>
              <a:srgbClr val="03AE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0E6E38-782A-9BAA-7D5C-61B7EDBEE3E2}"/>
              </a:ext>
            </a:extLst>
          </p:cNvPr>
          <p:cNvSpPr txBox="1"/>
          <p:nvPr/>
        </p:nvSpPr>
        <p:spPr>
          <a:xfrm>
            <a:off x="6990886" y="5604818"/>
            <a:ext cx="3562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方正粗金陵简体" panose="02000000000000000000" pitchFamily="2" charset="-122"/>
              </a:rPr>
              <a:t>计算得到 </a:t>
            </a:r>
            <a:r>
              <a:rPr lang="en-US" altLang="zh-CN" i="1" dirty="0">
                <a:latin typeface="+mn-ea"/>
              </a:rPr>
              <a:t>J</a:t>
            </a:r>
            <a:r>
              <a:rPr lang="en-US" altLang="zh-CN" i="1" baseline="-25000" dirty="0">
                <a:latin typeface="+mn-ea"/>
              </a:rPr>
              <a:t>i  </a:t>
            </a:r>
            <a:r>
              <a:rPr lang="zh-CN" altLang="en-US" dirty="0">
                <a:ea typeface="方正粗金陵简体" panose="02000000000000000000" pitchFamily="2" charset="-122"/>
              </a:rPr>
              <a:t>并组成</a:t>
            </a:r>
            <a:r>
              <a:rPr lang="en-US" altLang="zh-CN" dirty="0">
                <a:latin typeface="Consolas" panose="020B0609020204030204" pitchFamily="49" charset="0"/>
                <a:ea typeface="方正粗金陵简体" panose="02000000000000000000" pitchFamily="2" charset="-122"/>
              </a:rPr>
              <a:t>Jacobian</a:t>
            </a:r>
            <a:r>
              <a:rPr lang="zh-CN" altLang="en-US" dirty="0">
                <a:ea typeface="方正粗金陵简体" panose="02000000000000000000" pitchFamily="2" charset="-122"/>
              </a:rPr>
              <a:t>矩阵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4A22BEA-C91F-F829-DD27-FA2328845F7E}"/>
              </a:ext>
            </a:extLst>
          </p:cNvPr>
          <p:cNvSpPr txBox="1"/>
          <p:nvPr/>
        </p:nvSpPr>
        <p:spPr>
          <a:xfrm>
            <a:off x="386353" y="1133601"/>
            <a:ext cx="2532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nsolas" panose="020B0609020204030204" pitchFamily="49" charset="0"/>
                <a:ea typeface="方正粗金陵简体" panose="02000000000000000000" pitchFamily="2" charset="-122"/>
              </a:rPr>
              <a:t>Jacobian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方正粗金陵简体" panose="02000000000000000000" pitchFamily="2" charset="-122"/>
              </a:rPr>
              <a:t>矩阵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CD1C2C2-0089-53D2-91EC-76D548854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40239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B4B70F-FCCE-3F06-2ADF-D3CE54261EF1}"/>
              </a:ext>
            </a:extLst>
          </p:cNvPr>
          <p:cNvSpPr txBox="1"/>
          <p:nvPr/>
        </p:nvSpPr>
        <p:spPr>
          <a:xfrm>
            <a:off x="386354" y="1116449"/>
            <a:ext cx="2268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Jacobian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矩阵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E35D6F2-63F7-FE81-7A73-45223949E97F}"/>
              </a:ext>
            </a:extLst>
          </p:cNvPr>
          <p:cNvSpPr/>
          <p:nvPr/>
        </p:nvSpPr>
        <p:spPr>
          <a:xfrm>
            <a:off x="386354" y="5909575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使用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robotics toolbox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自带函数求解雅各比矩阵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33E47D8-E304-CD56-042F-07FD366FB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72" y="3911389"/>
            <a:ext cx="5666362" cy="197327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0C99874-9A73-76D8-DC41-EB176D22C64E}"/>
              </a:ext>
            </a:extLst>
          </p:cNvPr>
          <p:cNvSpPr/>
          <p:nvPr/>
        </p:nvSpPr>
        <p:spPr>
          <a:xfrm>
            <a:off x="739015" y="1620618"/>
            <a:ext cx="8656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初始状态下，使用</a:t>
            </a:r>
            <a:r>
              <a:rPr lang="zh-CN" altLang="en-US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 “</a:t>
            </a:r>
            <a:r>
              <a:rPr lang="en-US" altLang="zh-CN" b="1" dirty="0">
                <a:latin typeface="+mj-lt"/>
                <a:ea typeface="方正粗金陵简体" panose="02000000000000000000" pitchFamily="2" charset="-122"/>
              </a:rPr>
              <a:t>jacob0</a:t>
            </a:r>
            <a:r>
              <a:rPr lang="zh-CN" altLang="en-US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”函数和矢量积法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分别求解雅各比矩阵，</a:t>
            </a:r>
            <a:r>
              <a:rPr lang="zh-CN" altLang="en-US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对比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结果相同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F375EB7-A8D2-FA9D-C47A-596B7AD7E8E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57583" b="-12089"/>
          <a:stretch/>
        </p:blipFill>
        <p:spPr>
          <a:xfrm>
            <a:off x="739015" y="2965046"/>
            <a:ext cx="3167967" cy="52322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983C988-5F98-B861-0D54-D716274FE08F}"/>
              </a:ext>
            </a:extLst>
          </p:cNvPr>
          <p:cNvSpPr/>
          <p:nvPr/>
        </p:nvSpPr>
        <p:spPr>
          <a:xfrm>
            <a:off x="739015" y="3497790"/>
            <a:ext cx="4788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jacob0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函数代表相对于基坐标系的雅各比矩阵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A8F4AB49-579C-6D0B-A92B-393B6ACC1536}"/>
              </a:ext>
            </a:extLst>
          </p:cNvPr>
          <p:cNvSpPr/>
          <p:nvPr/>
        </p:nvSpPr>
        <p:spPr>
          <a:xfrm>
            <a:off x="165459" y="2752928"/>
            <a:ext cx="5870642" cy="3745149"/>
          </a:xfrm>
          <a:prstGeom prst="roundRect">
            <a:avLst/>
          </a:prstGeom>
          <a:noFill/>
          <a:ln w="63500">
            <a:solidFill>
              <a:srgbClr val="3EC1D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84664FD-9C09-4AF8-980D-85181F5CB92D}"/>
              </a:ext>
            </a:extLst>
          </p:cNvPr>
          <p:cNvGrpSpPr/>
          <p:nvPr/>
        </p:nvGrpSpPr>
        <p:grpSpPr>
          <a:xfrm>
            <a:off x="6172187" y="2672674"/>
            <a:ext cx="5870642" cy="3905656"/>
            <a:chOff x="6172187" y="2592422"/>
            <a:chExt cx="5870642" cy="3905656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A88AD25-4B97-21F1-A34A-816B03CE38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01219" y="4118379"/>
              <a:ext cx="5412581" cy="1925630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53FE04B-461E-B611-ACBE-7CC100A68EE6}"/>
                </a:ext>
              </a:extLst>
            </p:cNvPr>
            <p:cNvSpPr/>
            <p:nvPr/>
          </p:nvSpPr>
          <p:spPr>
            <a:xfrm>
              <a:off x="7168516" y="6096646"/>
              <a:ext cx="38779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使用矢量积法求解雅各比矩阵的结果</a:t>
              </a: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F29360F-BC64-0E5F-A6B0-DE32B0A143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32685" y="2686257"/>
              <a:ext cx="3893570" cy="1225132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9AF9724-DD20-62FC-6FEB-A44B222686DA}"/>
                </a:ext>
              </a:extLst>
            </p:cNvPr>
            <p:cNvSpPr/>
            <p:nvPr/>
          </p:nvSpPr>
          <p:spPr>
            <a:xfrm>
              <a:off x="6432685" y="3881076"/>
              <a:ext cx="44246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以 </a:t>
              </a:r>
              <a:r>
                <a:rPr lang="en-US" altLang="zh-CN" sz="1600" i="1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J</a:t>
              </a:r>
              <a:r>
                <a:rPr lang="en-US" altLang="zh-CN" sz="1600" i="1" baseline="-25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1</a:t>
              </a:r>
              <a:r>
                <a:rPr lang="en-US" altLang="zh-CN" i="1" baseline="-25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  </a:t>
              </a:r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为例展示雅各比矩阵矢量积法的代码</a:t>
              </a: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05FF5973-1235-0437-809D-8DE1EE5D999D}"/>
                </a:ext>
              </a:extLst>
            </p:cNvPr>
            <p:cNvSpPr/>
            <p:nvPr/>
          </p:nvSpPr>
          <p:spPr>
            <a:xfrm>
              <a:off x="6172187" y="2592422"/>
              <a:ext cx="5870642" cy="3905656"/>
            </a:xfrm>
            <a:prstGeom prst="roundRect">
              <a:avLst/>
            </a:prstGeom>
            <a:noFill/>
            <a:ln w="63500">
              <a:solidFill>
                <a:srgbClr val="3EC1D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0CEABD0-F1F4-9308-156B-E10AC2981100}"/>
              </a:ext>
            </a:extLst>
          </p:cNvPr>
          <p:cNvSpPr txBox="1"/>
          <p:nvPr/>
        </p:nvSpPr>
        <p:spPr>
          <a:xfrm>
            <a:off x="1872689" y="2165949"/>
            <a:ext cx="2713903" cy="443982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zh-CN" altLang="en-US" sz="2000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“</a:t>
            </a:r>
            <a:r>
              <a:rPr lang="en-US" altLang="zh-CN" sz="2000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jacob0</a:t>
            </a:r>
            <a:r>
              <a:rPr lang="zh-CN" altLang="en-US" sz="2000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”函数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68AC963-6ECE-FD8E-843D-03C252A3B837}"/>
              </a:ext>
            </a:extLst>
          </p:cNvPr>
          <p:cNvSpPr txBox="1"/>
          <p:nvPr/>
        </p:nvSpPr>
        <p:spPr>
          <a:xfrm>
            <a:off x="7680446" y="2118043"/>
            <a:ext cx="2713903" cy="443982"/>
          </a:xfrm>
          <a:prstGeom prst="rect">
            <a:avLst/>
          </a:prstGeom>
          <a:solidFill>
            <a:srgbClr val="2B75CF">
              <a:alpha val="9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zh-CN" altLang="en-US" sz="2000" b="1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矢量积法</a:t>
            </a:r>
            <a:endParaRPr lang="zh-CN" altLang="en-US" sz="32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9CDB0CC-EFBB-04F5-4FC3-7B9F3ECB8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66767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377262E-F30A-41A6-819A-6EE595252378}"/>
                  </a:ext>
                </a:extLst>
              </p:cNvPr>
              <p:cNvSpPr/>
              <p:nvPr/>
            </p:nvSpPr>
            <p:spPr>
              <a:xfrm>
                <a:off x="281709" y="1814138"/>
                <a:ext cx="11628581" cy="2070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构建拉格朗日方程分析机器人的动力学：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首先，拉格朗日函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，其中</a:t>
                </a:r>
                <a:r>
                  <a:rPr lang="en-US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为系统动能，</a:t>
                </a:r>
                <a:r>
                  <a:rPr lang="en-US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为系统势能。则</a:t>
                </a:r>
                <a:r>
                  <a:rPr lang="en-US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自由度系统的拉格朗日方程可以表示为：</a:t>
                </a:r>
              </a:p>
              <a:p>
                <a:pPr algn="just">
                  <a:lnSpc>
                    <a:spcPct val="20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dt</m:t>
                          </m:r>
                        </m:den>
                      </m:f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L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zh-CN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m:rPr>
                          <m:sty m:val="p"/>
                        </m:rPr>
                        <a:rPr lang="en-US" altLang="zh-CN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altLang="zh-CN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,2,3,……</m:t>
                      </m:r>
                      <m:r>
                        <m:rPr>
                          <m:sty m:val="p"/>
                        </m:rPr>
                        <a:rPr lang="en-US" altLang="zh-CN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zh-CN" altLang="zh-CN" kern="100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377262E-F30A-41A6-819A-6EE595252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09" y="1814138"/>
                <a:ext cx="11628581" cy="2070310"/>
              </a:xfrm>
              <a:prstGeom prst="rect">
                <a:avLst/>
              </a:prstGeom>
              <a:blipFill>
                <a:blip r:embed="rId3"/>
                <a:stretch>
                  <a:fillRect l="-419" r="-2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EF782E-B0F1-46F8-8A2E-0F1A406B438D}"/>
                  </a:ext>
                </a:extLst>
              </p:cNvPr>
              <p:cNvSpPr/>
              <p:nvPr/>
            </p:nvSpPr>
            <p:spPr>
              <a:xfrm>
                <a:off x="281709" y="3884447"/>
                <a:ext cx="6185155" cy="460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为系统的广义坐标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rPr>
                  <a:t>为广义坐标对应的广义力。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EF782E-B0F1-46F8-8A2E-0F1A406B43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09" y="3884447"/>
                <a:ext cx="6185155" cy="460960"/>
              </a:xfrm>
              <a:prstGeom prst="rect">
                <a:avLst/>
              </a:prstGeom>
              <a:blipFill>
                <a:blip r:embed="rId4"/>
                <a:stretch>
                  <a:fillRect l="-788" r="-197"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E54BEAB6-8589-4890-8C85-7ED0EA8C8061}"/>
              </a:ext>
            </a:extLst>
          </p:cNvPr>
          <p:cNvSpPr/>
          <p:nvPr/>
        </p:nvSpPr>
        <p:spPr>
          <a:xfrm>
            <a:off x="281709" y="4385510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对于转动关节杆件 </a:t>
            </a:r>
            <a:r>
              <a:rPr lang="en-US" altLang="zh-CN" i="1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i  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：</a:t>
            </a:r>
            <a:r>
              <a:rPr lang="en-US" altLang="zh-CN" i="1" baseline="-25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 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2BADB3A-6D50-4E86-80E0-F6CD3C0DAC75}"/>
              </a:ext>
            </a:extLst>
          </p:cNvPr>
          <p:cNvGrpSpPr/>
          <p:nvPr/>
        </p:nvGrpSpPr>
        <p:grpSpPr>
          <a:xfrm>
            <a:off x="1062983" y="4795890"/>
            <a:ext cx="9253102" cy="610936"/>
            <a:chOff x="803006" y="5081861"/>
            <a:chExt cx="9253102" cy="6109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246FA862-E40C-40FD-B85F-409392BBE5BC}"/>
                    </a:ext>
                  </a:extLst>
                </p:cNvPr>
                <p:cNvSpPr/>
                <p:nvPr/>
              </p:nvSpPr>
              <p:spPr>
                <a:xfrm>
                  <a:off x="803006" y="5081861"/>
                  <a:ext cx="5663858" cy="6109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动能：</m:t>
                            </m:r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sub>
                                  <m:sup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sSubSup>
                          <m:sSub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sub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p>
                        </m:sSubSup>
                        <m:acc>
                          <m:accPr>
                            <m:chr m:val="̇"/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acc>
                        <m:r>
                          <a:rPr lang="zh-CN" altLang="en-US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𝑜</m:t>
                                    </m:r>
                                  </m:sub>
                                  <m:sup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[</m:t>
                        </m:r>
                        <m:sSubSup>
                          <m:sSub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bSup>
                        <m:sSubSup>
                          <m:sSub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zh-CN" altLang="en-US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]</m:t>
                        </m:r>
                        <m:sSubSup>
                          <m:sSub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p>
                        </m:sSubSup>
                        <m:acc>
                          <m:accPr>
                            <m:chr m:val="̇"/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acc>
                      </m:oMath>
                    </m:oMathPara>
                  </a14:m>
                  <a:endParaRPr lang="zh-CN" altLang="en-US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246FA862-E40C-40FD-B85F-409392BBE5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006" y="5081861"/>
                  <a:ext cx="5663858" cy="6109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92B159A8-3EF2-44EE-A383-EEC3F640EA48}"/>
                    </a:ext>
                  </a:extLst>
                </p:cNvPr>
                <p:cNvSpPr/>
                <p:nvPr/>
              </p:nvSpPr>
              <p:spPr>
                <a:xfrm>
                  <a:off x="7597614" y="5201284"/>
                  <a:ext cx="2458494" cy="37209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势能：</m:t>
                            </m:r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kern="1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92B159A8-3EF2-44EE-A383-EEC3F640EA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7614" y="5201284"/>
                  <a:ext cx="2458494" cy="372090"/>
                </a:xfrm>
                <a:prstGeom prst="rect">
                  <a:avLst/>
                </a:prstGeom>
                <a:blipFill>
                  <a:blip r:embed="rId6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FC6B392-66B5-4D68-B131-A615F4D2E25F}"/>
              </a:ext>
            </a:extLst>
          </p:cNvPr>
          <p:cNvGrpSpPr/>
          <p:nvPr/>
        </p:nvGrpSpPr>
        <p:grpSpPr>
          <a:xfrm>
            <a:off x="1147082" y="5424755"/>
            <a:ext cx="7342598" cy="902427"/>
            <a:chOff x="1299482" y="5646320"/>
            <a:chExt cx="7342598" cy="902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5A148AC8-79F1-47F8-B6F1-891DA5570902}"/>
                    </a:ext>
                  </a:extLst>
                </p:cNvPr>
                <p:cNvSpPr/>
                <p:nvPr/>
              </p:nvSpPr>
              <p:spPr>
                <a:xfrm>
                  <a:off x="3549917" y="5646320"/>
                  <a:ext cx="5092163" cy="9024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d>
                              <m:dPr>
                                <m:begChr m:val="（"/>
                                <m:endChr m:val="）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  <m:acc>
                              <m:accPr>
                                <m:chr m:val="̈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acc>
                          </m:e>
                        </m:nary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（"/>
                                        <m:endChr m:val="）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den>
                                </m:f>
                                <m:acc>
                                  <m:accPr>
                                    <m:chr m:val="̇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nary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acc>
                          </m:e>
                        </m:nary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begChr m:val="（"/>
                            <m:endChr m:val="）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5A148AC8-79F1-47F8-B6F1-891DA55709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9917" y="5646320"/>
                  <a:ext cx="5092163" cy="90242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62A52D0-D8F6-48AE-B442-AC0BABD97209}"/>
                </a:ext>
              </a:extLst>
            </p:cNvPr>
            <p:cNvSpPr/>
            <p:nvPr/>
          </p:nvSpPr>
          <p:spPr>
            <a:xfrm>
              <a:off x="1299482" y="5922613"/>
              <a:ext cx="24929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  <a:cs typeface="Times New Roman" panose="02020603050405020304" pitchFamily="18" charset="0"/>
                </a:rPr>
                <a:t>拉格朗日方程求解为：</a:t>
              </a:r>
              <a:endPara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B7E7D73-8EED-3CD7-0844-6657B1728740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55DED4-F2C4-91D6-7243-09362C3EA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3138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BFECDB8-DB86-2646-A221-6FAF37718CAC}"/>
              </a:ext>
            </a:extLst>
          </p:cNvPr>
          <p:cNvGrpSpPr/>
          <p:nvPr/>
        </p:nvGrpSpPr>
        <p:grpSpPr>
          <a:xfrm>
            <a:off x="1329930" y="1471372"/>
            <a:ext cx="372549" cy="4844084"/>
            <a:chOff x="1854186" y="1495756"/>
            <a:chExt cx="372549" cy="4844084"/>
          </a:xfrm>
        </p:grpSpPr>
        <p:cxnSp>
          <p:nvCxnSpPr>
            <p:cNvPr id="3" name="直线箭头连接符 2">
              <a:extLst>
                <a:ext uri="{FF2B5EF4-FFF2-40B4-BE49-F238E27FC236}">
                  <a16:creationId xmlns:a16="http://schemas.microsoft.com/office/drawing/2014/main" id="{6EB1AA9B-BC62-D87D-981A-B4CB97644372}"/>
                </a:ext>
              </a:extLst>
            </p:cNvPr>
            <p:cNvCxnSpPr>
              <a:cxnSpLocks/>
            </p:cNvCxnSpPr>
            <p:nvPr/>
          </p:nvCxnSpPr>
          <p:spPr>
            <a:xfrm>
              <a:off x="2040461" y="1561513"/>
              <a:ext cx="0" cy="4778327"/>
            </a:xfrm>
            <a:prstGeom prst="straightConnector1">
              <a:avLst/>
            </a:prstGeom>
            <a:ln w="44450">
              <a:gradFill>
                <a:gsLst>
                  <a:gs pos="42000">
                    <a:srgbClr val="89D7E0"/>
                  </a:gs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00ADB5"/>
                  </a:gs>
                </a:gsLst>
                <a:lin ang="5400000" scaled="1"/>
              </a:gra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4D3BAFB-81A4-7782-4D12-58CF9DEC8688}"/>
                </a:ext>
              </a:extLst>
            </p:cNvPr>
            <p:cNvSpPr/>
            <p:nvPr/>
          </p:nvSpPr>
          <p:spPr>
            <a:xfrm>
              <a:off x="1974704" y="1495756"/>
              <a:ext cx="131514" cy="131514"/>
            </a:xfrm>
            <a:prstGeom prst="ellipse">
              <a:avLst/>
            </a:prstGeom>
            <a:solidFill>
              <a:srgbClr val="EDF6FF"/>
            </a:solidFill>
            <a:ln w="444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5C4845B8-7424-4F87-4269-EA7CC3F66346}"/>
                </a:ext>
              </a:extLst>
            </p:cNvPr>
            <p:cNvSpPr/>
            <p:nvPr/>
          </p:nvSpPr>
          <p:spPr>
            <a:xfrm>
              <a:off x="1938870" y="2863870"/>
              <a:ext cx="203182" cy="203182"/>
            </a:xfrm>
            <a:prstGeom prst="ellipse">
              <a:avLst/>
            </a:prstGeom>
            <a:solidFill>
              <a:srgbClr val="A6E0E9"/>
            </a:solidFill>
            <a:ln w="444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FD57BA04-FDE2-96F5-F055-E3C39918198D}"/>
                </a:ext>
              </a:extLst>
            </p:cNvPr>
            <p:cNvSpPr/>
            <p:nvPr/>
          </p:nvSpPr>
          <p:spPr>
            <a:xfrm>
              <a:off x="1908306" y="4167391"/>
              <a:ext cx="272521" cy="272521"/>
            </a:xfrm>
            <a:prstGeom prst="ellipse">
              <a:avLst/>
            </a:prstGeom>
            <a:solidFill>
              <a:srgbClr val="60C7CF"/>
            </a:solidFill>
            <a:ln w="444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0E629D2E-DFD2-0B3C-4907-00922AFC414E}"/>
                </a:ext>
              </a:extLst>
            </p:cNvPr>
            <p:cNvSpPr/>
            <p:nvPr/>
          </p:nvSpPr>
          <p:spPr>
            <a:xfrm>
              <a:off x="1854186" y="5411012"/>
              <a:ext cx="372549" cy="372549"/>
            </a:xfrm>
            <a:prstGeom prst="ellipse">
              <a:avLst/>
            </a:prstGeom>
            <a:solidFill>
              <a:srgbClr val="00ADB5"/>
            </a:solidFill>
            <a:ln w="444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378E32C9-C3E9-807D-017D-8A24838F0120}"/>
              </a:ext>
            </a:extLst>
          </p:cNvPr>
          <p:cNvSpPr txBox="1"/>
          <p:nvPr/>
        </p:nvSpPr>
        <p:spPr>
          <a:xfrm>
            <a:off x="402933" y="1372053"/>
            <a:ext cx="938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15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71815AD-230C-5F11-1014-00D77C6BAE89}"/>
              </a:ext>
            </a:extLst>
          </p:cNvPr>
          <p:cNvSpPr txBox="1"/>
          <p:nvPr/>
        </p:nvSpPr>
        <p:spPr>
          <a:xfrm>
            <a:off x="402933" y="2710245"/>
            <a:ext cx="938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16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9ADD68A-66A7-02B8-CAA7-077940B654E7}"/>
              </a:ext>
            </a:extLst>
          </p:cNvPr>
          <p:cNvSpPr txBox="1"/>
          <p:nvPr/>
        </p:nvSpPr>
        <p:spPr>
          <a:xfrm>
            <a:off x="402933" y="4048437"/>
            <a:ext cx="938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21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AC5E3E0-F0DB-90D8-3E6D-B6515E70C195}"/>
              </a:ext>
            </a:extLst>
          </p:cNvPr>
          <p:cNvSpPr txBox="1"/>
          <p:nvPr/>
        </p:nvSpPr>
        <p:spPr>
          <a:xfrm>
            <a:off x="402933" y="5386628"/>
            <a:ext cx="938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23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64A2160-3995-643A-3838-37CB642D0632}"/>
              </a:ext>
            </a:extLst>
          </p:cNvPr>
          <p:cNvSpPr txBox="1"/>
          <p:nvPr/>
        </p:nvSpPr>
        <p:spPr>
          <a:xfrm>
            <a:off x="2058447" y="1372053"/>
            <a:ext cx="2571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《</a:t>
            </a:r>
            <a:r>
              <a:rPr kumimoji="1"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中国制造</a:t>
            </a:r>
            <a:r>
              <a:rPr kumimoji="1"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25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68EBD22-5D65-EF34-95BC-AAA75CAFC626}"/>
              </a:ext>
            </a:extLst>
          </p:cNvPr>
          <p:cNvSpPr txBox="1"/>
          <p:nvPr/>
        </p:nvSpPr>
        <p:spPr>
          <a:xfrm>
            <a:off x="2058446" y="2591958"/>
            <a:ext cx="26598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机器人产业被写入“十三五”规划</a:t>
            </a:r>
            <a:endParaRPr kumimoji="1" lang="en-US" altLang="zh-CN" sz="22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B5F865B-372D-E42A-D225-7FFC495945B8}"/>
              </a:ext>
            </a:extLst>
          </p:cNvPr>
          <p:cNvSpPr txBox="1"/>
          <p:nvPr/>
        </p:nvSpPr>
        <p:spPr>
          <a:xfrm>
            <a:off x="2058446" y="3909937"/>
            <a:ext cx="279933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出台</a:t>
            </a:r>
            <a:r>
              <a:rPr kumimoji="1"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《“</a:t>
            </a:r>
            <a:r>
              <a:rPr kumimoji="1"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十四五”机器人产业发展规划</a:t>
            </a:r>
            <a:r>
              <a:rPr kumimoji="1"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》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EDDFA87-253A-50E4-DE24-1725085A440C}"/>
              </a:ext>
            </a:extLst>
          </p:cNvPr>
          <p:cNvSpPr txBox="1"/>
          <p:nvPr/>
        </p:nvSpPr>
        <p:spPr>
          <a:xfrm>
            <a:off x="2058447" y="5386627"/>
            <a:ext cx="25719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《“</a:t>
            </a:r>
            <a:r>
              <a:rPr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机器人</a:t>
            </a:r>
            <a:r>
              <a:rPr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+”</a:t>
            </a:r>
            <a:r>
              <a:rPr lang="zh-CN" altLang="en-US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应用行动实施方案</a:t>
            </a:r>
            <a:r>
              <a:rPr lang="en-US" altLang="zh-CN" sz="2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》</a:t>
            </a:r>
          </a:p>
        </p:txBody>
      </p:sp>
      <p:pic>
        <p:nvPicPr>
          <p:cNvPr id="1026" name="Picture 2" descr="工业机器人-北京东秩创新工业设计有限公司">
            <a:extLst>
              <a:ext uri="{FF2B5EF4-FFF2-40B4-BE49-F238E27FC236}">
                <a16:creationId xmlns:a16="http://schemas.microsoft.com/office/drawing/2014/main" id="{F99B5B94-0487-BF03-1690-739AFFE9DC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50" b="18311"/>
          <a:stretch/>
        </p:blipFill>
        <p:spPr bwMode="auto">
          <a:xfrm>
            <a:off x="5992261" y="856444"/>
            <a:ext cx="6199730" cy="2935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查看源图像">
            <a:extLst>
              <a:ext uri="{FF2B5EF4-FFF2-40B4-BE49-F238E27FC236}">
                <a16:creationId xmlns:a16="http://schemas.microsoft.com/office/drawing/2014/main" id="{04008544-E420-9E36-389C-793AC98EB7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17" r="3112" b="25044"/>
          <a:stretch/>
        </p:blipFill>
        <p:spPr bwMode="auto">
          <a:xfrm>
            <a:off x="5992270" y="3791707"/>
            <a:ext cx="6199730" cy="2935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组合 32">
            <a:extLst>
              <a:ext uri="{FF2B5EF4-FFF2-40B4-BE49-F238E27FC236}">
                <a16:creationId xmlns:a16="http://schemas.microsoft.com/office/drawing/2014/main" id="{804270D3-1D2E-7E65-EAD2-CE335AB4F897}"/>
              </a:ext>
            </a:extLst>
          </p:cNvPr>
          <p:cNvGrpSpPr/>
          <p:nvPr/>
        </p:nvGrpSpPr>
        <p:grpSpPr>
          <a:xfrm>
            <a:off x="5172591" y="856438"/>
            <a:ext cx="7019418" cy="2935269"/>
            <a:chOff x="5172582" y="856440"/>
            <a:chExt cx="7019418" cy="2935269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F7E4F9C-F30A-4802-ECFA-8C395FA33EB5}"/>
                </a:ext>
              </a:extLst>
            </p:cNvPr>
            <p:cNvSpPr/>
            <p:nvPr/>
          </p:nvSpPr>
          <p:spPr>
            <a:xfrm>
              <a:off x="5992279" y="856440"/>
              <a:ext cx="6199721" cy="293526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0" scaled="1"/>
              <a:tileRect/>
            </a:gra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7A6966E-9EC7-4A7B-BF94-C5AA91AFFA95}"/>
                </a:ext>
              </a:extLst>
            </p:cNvPr>
            <p:cNvSpPr/>
            <p:nvPr/>
          </p:nvSpPr>
          <p:spPr>
            <a:xfrm>
              <a:off x="5172582" y="856444"/>
              <a:ext cx="819679" cy="29352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762354A4-AAFE-6455-1187-E95CEE3586AC}"/>
              </a:ext>
            </a:extLst>
          </p:cNvPr>
          <p:cNvGrpSpPr/>
          <p:nvPr/>
        </p:nvGrpSpPr>
        <p:grpSpPr>
          <a:xfrm>
            <a:off x="5172591" y="3791707"/>
            <a:ext cx="7019382" cy="2935267"/>
            <a:chOff x="5172591" y="3791707"/>
            <a:chExt cx="7019382" cy="2935267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2E0D2C6-5297-7AE5-4574-D9E048F7CDEF}"/>
                </a:ext>
              </a:extLst>
            </p:cNvPr>
            <p:cNvSpPr/>
            <p:nvPr/>
          </p:nvSpPr>
          <p:spPr>
            <a:xfrm>
              <a:off x="5992252" y="3791707"/>
              <a:ext cx="6199721" cy="293526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0" scaled="1"/>
              <a:tileRect/>
            </a:gra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493E896-FDDE-3E01-380B-A7FD72106AA0}"/>
                </a:ext>
              </a:extLst>
            </p:cNvPr>
            <p:cNvSpPr/>
            <p:nvPr/>
          </p:nvSpPr>
          <p:spPr>
            <a:xfrm>
              <a:off x="5172591" y="3791709"/>
              <a:ext cx="819679" cy="293526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3597D9BF-64F4-3096-DE22-A8557AAEEAC3}"/>
              </a:ext>
            </a:extLst>
          </p:cNvPr>
          <p:cNvSpPr txBox="1"/>
          <p:nvPr/>
        </p:nvSpPr>
        <p:spPr>
          <a:xfrm>
            <a:off x="5582421" y="1240539"/>
            <a:ext cx="2220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工业机器人</a:t>
            </a:r>
            <a:endParaRPr lang="zh-CN" altLang="en-US" sz="24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34EC62B-AAE9-92C1-FEA6-C0ED482C889A}"/>
              </a:ext>
            </a:extLst>
          </p:cNvPr>
          <p:cNvSpPr txBox="1"/>
          <p:nvPr/>
        </p:nvSpPr>
        <p:spPr>
          <a:xfrm>
            <a:off x="5582421" y="4135204"/>
            <a:ext cx="2598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协作机器人</a:t>
            </a:r>
            <a:endParaRPr lang="zh-CN" altLang="en-US" sz="24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F16D7E7-63BB-C735-FD53-B6D338F95832}"/>
              </a:ext>
            </a:extLst>
          </p:cNvPr>
          <p:cNvSpPr txBox="1"/>
          <p:nvPr/>
        </p:nvSpPr>
        <p:spPr>
          <a:xfrm>
            <a:off x="6062720" y="2793576"/>
            <a:ext cx="919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死板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72FFC2-F045-887C-BDA4-6A20C8D3B8C0}"/>
              </a:ext>
            </a:extLst>
          </p:cNvPr>
          <p:cNvSpPr txBox="1"/>
          <p:nvPr/>
        </p:nvSpPr>
        <p:spPr>
          <a:xfrm>
            <a:off x="8175386" y="2025482"/>
            <a:ext cx="919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重复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272FAE5-27CB-486A-B353-16EB5936BE8F}"/>
              </a:ext>
            </a:extLst>
          </p:cNvPr>
          <p:cNvSpPr txBox="1"/>
          <p:nvPr/>
        </p:nvSpPr>
        <p:spPr>
          <a:xfrm>
            <a:off x="7621765" y="2811835"/>
            <a:ext cx="2026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无法适应外界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687ACA3-AEF8-EE15-D532-AD495B4F6F92}"/>
              </a:ext>
            </a:extLst>
          </p:cNvPr>
          <p:cNvSpPr txBox="1"/>
          <p:nvPr/>
        </p:nvSpPr>
        <p:spPr>
          <a:xfrm>
            <a:off x="5926792" y="4902324"/>
            <a:ext cx="1191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轻量化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C9F331F-C660-1137-5DAE-3ED9BA0F2EB1}"/>
              </a:ext>
            </a:extLst>
          </p:cNvPr>
          <p:cNvSpPr txBox="1"/>
          <p:nvPr/>
        </p:nvSpPr>
        <p:spPr>
          <a:xfrm>
            <a:off x="7874359" y="4902324"/>
            <a:ext cx="1521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便于编程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853FD66-A9DC-9FE5-10A0-027128AEE8EC}"/>
              </a:ext>
            </a:extLst>
          </p:cNvPr>
          <p:cNvSpPr txBox="1"/>
          <p:nvPr/>
        </p:nvSpPr>
        <p:spPr>
          <a:xfrm>
            <a:off x="6062720" y="2025056"/>
            <a:ext cx="919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笨重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46EE4F9-7ED8-A9EE-0BF1-FD1EBF9DEF9A}"/>
              </a:ext>
            </a:extLst>
          </p:cNvPr>
          <p:cNvSpPr txBox="1"/>
          <p:nvPr/>
        </p:nvSpPr>
        <p:spPr>
          <a:xfrm>
            <a:off x="7902298" y="5694403"/>
            <a:ext cx="1465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感知环境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80E8990-7D07-E2A4-C1FD-8FF0B0981855}"/>
              </a:ext>
            </a:extLst>
          </p:cNvPr>
          <p:cNvSpPr txBox="1"/>
          <p:nvPr/>
        </p:nvSpPr>
        <p:spPr>
          <a:xfrm>
            <a:off x="5789632" y="5694403"/>
            <a:ext cx="1465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人机协作</a:t>
            </a:r>
          </a:p>
        </p:txBody>
      </p:sp>
      <p:cxnSp>
        <p:nvCxnSpPr>
          <p:cNvPr id="39" name="直线箭头连接符 2">
            <a:extLst>
              <a:ext uri="{FF2B5EF4-FFF2-40B4-BE49-F238E27FC236}">
                <a16:creationId xmlns:a16="http://schemas.microsoft.com/office/drawing/2014/main" id="{42FAD0C4-67CA-BE8E-273F-B2C76A262E88}"/>
              </a:ext>
            </a:extLst>
          </p:cNvPr>
          <p:cNvCxnSpPr>
            <a:cxnSpLocks/>
          </p:cNvCxnSpPr>
          <p:nvPr/>
        </p:nvCxnSpPr>
        <p:spPr>
          <a:xfrm>
            <a:off x="5869344" y="1848413"/>
            <a:ext cx="0" cy="2294594"/>
          </a:xfrm>
          <a:prstGeom prst="straightConnector1">
            <a:avLst/>
          </a:prstGeom>
          <a:ln w="57150">
            <a:solidFill>
              <a:schemeClr val="bg1"/>
            </a:solidFill>
            <a:headEnd type="none"/>
            <a:tailEnd type="arrow" w="sm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B0D6AC-7999-D0A3-8E78-939539311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050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377262E-F30A-41A6-819A-6EE595252378}"/>
              </a:ext>
            </a:extLst>
          </p:cNvPr>
          <p:cNvSpPr/>
          <p:nvPr/>
        </p:nvSpPr>
        <p:spPr>
          <a:xfrm>
            <a:off x="281709" y="1814138"/>
            <a:ext cx="9964949" cy="3312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由拉格朗日方程可见，进行动力学求解，需要设定以下参数</a:t>
            </a:r>
            <a:r>
              <a:rPr lang="zh-CN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：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各连杆质量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各连杆质心位置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各连杆转动惯量矩阵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MDH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参数表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zh-CN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C7D7621-21E0-4D20-B558-ED22DF67E7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09" y="4688964"/>
            <a:ext cx="8287907" cy="1962424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9E6A4DE0-9CCB-4E5F-833F-F9FA56480D48}"/>
              </a:ext>
            </a:extLst>
          </p:cNvPr>
          <p:cNvCxnSpPr>
            <a:cxnSpLocks/>
          </p:cNvCxnSpPr>
          <p:nvPr/>
        </p:nvCxnSpPr>
        <p:spPr>
          <a:xfrm>
            <a:off x="5719481" y="5056094"/>
            <a:ext cx="9054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4ED3AA8-27E9-4A7F-98D2-D223FE9D5075}"/>
              </a:ext>
            </a:extLst>
          </p:cNvPr>
          <p:cNvCxnSpPr>
            <a:cxnSpLocks/>
          </p:cNvCxnSpPr>
          <p:nvPr/>
        </p:nvCxnSpPr>
        <p:spPr>
          <a:xfrm flipV="1">
            <a:off x="6172199" y="4150659"/>
            <a:ext cx="811307" cy="5383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BE186B5F-70FA-46BA-9120-2E252E153825}"/>
              </a:ext>
            </a:extLst>
          </p:cNvPr>
          <p:cNvCxnSpPr>
            <a:cxnSpLocks/>
          </p:cNvCxnSpPr>
          <p:nvPr/>
        </p:nvCxnSpPr>
        <p:spPr>
          <a:xfrm>
            <a:off x="6983506" y="4150659"/>
            <a:ext cx="83371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429B4D74-E06A-4754-90A5-936E02686EA9}"/>
              </a:ext>
            </a:extLst>
          </p:cNvPr>
          <p:cNvSpPr/>
          <p:nvPr/>
        </p:nvSpPr>
        <p:spPr>
          <a:xfrm>
            <a:off x="7857565" y="3348878"/>
            <a:ext cx="37113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使用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robotics toolbox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自带函数“</a:t>
            </a:r>
            <a:r>
              <a:rPr lang="en-US" altLang="zh-CN" dirty="0" err="1">
                <a:latin typeface="+mj-lt"/>
                <a:ea typeface="方正粗金陵简体" panose="02000000000000000000" pitchFamily="2" charset="-122"/>
              </a:rPr>
              <a:t>fdyn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”进行动力学求解时需要设定电机惯性参数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E4EB968-D887-47B4-936D-5188DC7B9719}"/>
              </a:ext>
            </a:extLst>
          </p:cNvPr>
          <p:cNvSpPr/>
          <p:nvPr/>
        </p:nvSpPr>
        <p:spPr>
          <a:xfrm>
            <a:off x="7817224" y="3201275"/>
            <a:ext cx="3792070" cy="12185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090808-A938-C330-A11D-FB1557863F6A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DCEF42-0932-44C7-4CD1-0D31F98A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8566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628253" y="1809981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，求解关节角、角速度、角加速度等信息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27DA7DA-5F86-4BE3-9570-7498E34229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253" y="2179313"/>
            <a:ext cx="9412013" cy="76210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255EACA-0A75-424F-8D5B-407DBD6F8E76}"/>
              </a:ext>
            </a:extLst>
          </p:cNvPr>
          <p:cNvSpPr/>
          <p:nvPr/>
        </p:nvSpPr>
        <p:spPr>
          <a:xfrm>
            <a:off x="628253" y="4835374"/>
            <a:ext cx="6096000" cy="11465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accel</a:t>
            </a:r>
            <a:r>
              <a:rPr lang="zh-CN" altLang="en-US" b="1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（）函数：</a:t>
            </a:r>
            <a:endParaRPr lang="en-US" altLang="zh-CN" b="1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给定参数：关节角序列、角速度序列、力矩序列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输出：关节角加速度序列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BEF6AB3-3388-4D6F-94E8-70DBA993F718}"/>
              </a:ext>
            </a:extLst>
          </p:cNvPr>
          <p:cNvSpPr/>
          <p:nvPr/>
        </p:nvSpPr>
        <p:spPr>
          <a:xfrm>
            <a:off x="628253" y="3310751"/>
            <a:ext cx="6474849" cy="11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err="1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fdyn</a:t>
            </a:r>
            <a:r>
              <a:rPr lang="zh-CN" altLang="en-US" b="1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（）函数：</a:t>
            </a:r>
            <a:endParaRPr lang="en-US" altLang="zh-CN" b="1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给定参数：时间范围最大值、力矩函数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输出：时间点序列、每个时间点对应的关节角、关节角速度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BA275AF-221C-9A51-95DE-2FE1DA2932AA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正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A121AD-2670-58A8-822E-D1AB5D74D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5044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628253" y="1809981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，求解关节角、角速度、角加速度等信息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14CD3E6-895D-4594-8208-601A65D333BF}"/>
              </a:ext>
            </a:extLst>
          </p:cNvPr>
          <p:cNvSpPr/>
          <p:nvPr/>
        </p:nvSpPr>
        <p:spPr>
          <a:xfrm>
            <a:off x="628253" y="2355434"/>
            <a:ext cx="95730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以常力矩函数为例：设定各关节所施加力矩恒为： 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100 200 200 100 50 0]  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（单位：</a:t>
            </a:r>
            <a:r>
              <a:rPr lang="en-US" altLang="zh-CN" kern="100" dirty="0" err="1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N·m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）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DAA3319-9372-4309-86F6-B0C2AA97DF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465" y="2900887"/>
            <a:ext cx="10269070" cy="369400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8A99D00-5156-3A57-4B10-8D5F1CCD939D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正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A49875-30B1-5FE9-6290-7C43A0AB2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51681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942017" y="1818946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，求解关节角、角速度、角加速度等信息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14CD3E6-895D-4594-8208-601A65D333BF}"/>
              </a:ext>
            </a:extLst>
          </p:cNvPr>
          <p:cNvSpPr/>
          <p:nvPr/>
        </p:nvSpPr>
        <p:spPr>
          <a:xfrm>
            <a:off x="942017" y="2364399"/>
            <a:ext cx="93498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以常力矩函数为例：设定各关节所施加力矩恒为： 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100 200 200 100 50 0]  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（单位：</a:t>
            </a:r>
            <a:r>
              <a:rPr lang="en-US" altLang="zh-CN" kern="100" dirty="0" err="1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N·m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）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B800127-4A75-48A3-B158-EDA024F8BB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2017" y="3186953"/>
            <a:ext cx="5225712" cy="2667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14246EC-F114-48B7-A139-77880A06987B}"/>
              </a:ext>
            </a:extLst>
          </p:cNvPr>
          <p:cNvSpPr/>
          <p:nvPr/>
        </p:nvSpPr>
        <p:spPr>
          <a:xfrm>
            <a:off x="2756227" y="605349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末端轨迹图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6" name="dcc97532d5b03ceea7377687ba1d98fc">
            <a:hlinkClick r:id="" action="ppaction://media"/>
            <a:extLst>
              <a:ext uri="{FF2B5EF4-FFF2-40B4-BE49-F238E27FC236}">
                <a16:creationId xmlns:a16="http://schemas.microsoft.com/office/drawing/2014/main" id="{68F28552-5936-4C3B-A119-ABB8B3AE1EB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41449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36944" y="2860546"/>
            <a:ext cx="3699997" cy="369999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7068AF2-C6DA-6266-5BC1-3C07D82F627C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正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C92821-F5D5-4CAD-FD18-9F8C334A2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218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3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628253" y="1809981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角、角速度、角加速度信息，求解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255EACA-0A75-424F-8D5B-407DBD6F8E76}"/>
              </a:ext>
            </a:extLst>
          </p:cNvPr>
          <p:cNvSpPr/>
          <p:nvPr/>
        </p:nvSpPr>
        <p:spPr>
          <a:xfrm>
            <a:off x="628253" y="4834853"/>
            <a:ext cx="8060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关节角序列、角速度序列、角加速度序列可以通过运动学求解得到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BEF6AB3-3388-4D6F-94E8-70DBA993F718}"/>
              </a:ext>
            </a:extLst>
          </p:cNvPr>
          <p:cNvSpPr/>
          <p:nvPr/>
        </p:nvSpPr>
        <p:spPr>
          <a:xfrm>
            <a:off x="628253" y="3270876"/>
            <a:ext cx="8552341" cy="11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err="1">
                <a:latin typeface="+mj-lt"/>
                <a:ea typeface="方正粗金陵简体" panose="02000000000000000000" pitchFamily="2" charset="-122"/>
                <a:cs typeface="Times New Roman" panose="02020603050405020304" pitchFamily="18" charset="0"/>
              </a:rPr>
              <a:t>rne</a:t>
            </a:r>
            <a:r>
              <a:rPr lang="zh-CN" altLang="en-US" b="1" kern="100" dirty="0">
                <a:latin typeface="+mj-lt"/>
                <a:ea typeface="方正粗金陵简体" panose="02000000000000000000" pitchFamily="2" charset="-122"/>
                <a:cs typeface="Times New Roman" panose="02020603050405020304" pitchFamily="18" charset="0"/>
              </a:rPr>
              <a:t>（）</a:t>
            </a:r>
            <a:r>
              <a:rPr lang="zh-CN" altLang="en-US" b="1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函数：</a:t>
            </a:r>
            <a:endParaRPr lang="en-US" altLang="zh-CN" b="1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给定参数：关节角序列、角速度序列、角加速度序列、重力加速度向量（可选）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输出：力矩序列</a:t>
            </a: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42E580-04B7-4A46-A95E-F4A62781A5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253" y="2500873"/>
            <a:ext cx="8060172" cy="45744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B065537-F143-6488-7CFB-DCE45F3C83E2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07FAEBE-0A47-ACC2-1147-34DBD8CE6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14884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628253" y="1809981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角、角速度、角加速度信息，求解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14CD3E6-895D-4594-8208-601A65D333BF}"/>
              </a:ext>
            </a:extLst>
          </p:cNvPr>
          <p:cNvSpPr/>
          <p:nvPr/>
        </p:nvSpPr>
        <p:spPr>
          <a:xfrm>
            <a:off x="628253" y="2374505"/>
            <a:ext cx="11406245" cy="869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初始关节角位置：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0 -pi/3 pi/6 -pi/5 pi/2 pi/4]          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结束时关节角位置：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pi/3 pi/3 0 pi/5 0 pi/3]</a:t>
            </a:r>
          </a:p>
          <a:p>
            <a:pPr>
              <a:lnSpc>
                <a:spcPct val="150000"/>
              </a:lnSpc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以五次多项式法规划两点之间的运动轨迹为例（轨迹上任一点对应关节角、角速度、角加速度通过运动学求解）：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D9416C-A837-4330-9533-60E696D150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10"/>
          <a:stretch/>
        </p:blipFill>
        <p:spPr>
          <a:xfrm>
            <a:off x="111868" y="3489890"/>
            <a:ext cx="11922630" cy="23775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C88B833-E4A0-D3DF-3D19-70F2AEE2D0D1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A3BA80-BCB0-0069-067D-AD0A08B72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15839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42B0B-5BB5-426D-8CA6-37582C4ED990}"/>
              </a:ext>
            </a:extLst>
          </p:cNvPr>
          <p:cNvSpPr/>
          <p:nvPr/>
        </p:nvSpPr>
        <p:spPr>
          <a:xfrm>
            <a:off x="950983" y="1926522"/>
            <a:ext cx="6965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已知各关节角、角速度、角加速度信息，求解各关节受力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力矩情况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14CD3E6-895D-4594-8208-601A65D333BF}"/>
              </a:ext>
            </a:extLst>
          </p:cNvPr>
          <p:cNvSpPr/>
          <p:nvPr/>
        </p:nvSpPr>
        <p:spPr>
          <a:xfrm>
            <a:off x="5455901" y="2656674"/>
            <a:ext cx="5391394" cy="2947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初始关节角位置：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0 -pi/3 pi/6 -pi/5 pi/2 pi/4]          </a:t>
            </a: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结束时关节角位置：</a:t>
            </a:r>
            <a:r>
              <a:rPr lang="en-US" altLang="zh-CN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[pi/3 pi/3 0 pi/5 0 pi/3]</a:t>
            </a:r>
          </a:p>
          <a:p>
            <a:pPr>
              <a:lnSpc>
                <a:spcPct val="150000"/>
              </a:lnSpc>
            </a:pP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kern="100" dirty="0"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kern="100" dirty="0"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以五次多项式法规划两点之间的运动轨迹为例（轨迹上任一点对应关节角、角速度、角加速度通过运动学求解）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4" name="c35ab6d97e7f0570cf43974788475908">
            <a:hlinkClick r:id="" action="ppaction://media"/>
            <a:extLst>
              <a:ext uri="{FF2B5EF4-FFF2-40B4-BE49-F238E27FC236}">
                <a16:creationId xmlns:a16="http://schemas.microsoft.com/office/drawing/2014/main" id="{7FB5D390-A743-4721-89F2-334AF44322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4748" y="2575991"/>
            <a:ext cx="3501397" cy="350139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9B1B420-0EE9-BE57-881B-9CD00900F812}"/>
              </a:ext>
            </a:extLst>
          </p:cNvPr>
          <p:cNvSpPr/>
          <p:nvPr/>
        </p:nvSpPr>
        <p:spPr>
          <a:xfrm>
            <a:off x="0" y="930902"/>
            <a:ext cx="12192000" cy="721324"/>
          </a:xfrm>
          <a:prstGeom prst="rect">
            <a:avLst/>
          </a:prstGeom>
          <a:solidFill>
            <a:schemeClr val="bg1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	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逆向动力学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6AED881-0734-7CBF-E5D3-32B099860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97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2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BDA028B-9B31-E8DD-320C-114E4C075F35}"/>
              </a:ext>
            </a:extLst>
          </p:cNvPr>
          <p:cNvSpPr txBox="1"/>
          <p:nvPr/>
        </p:nvSpPr>
        <p:spPr>
          <a:xfrm>
            <a:off x="5829597" y="1339906"/>
            <a:ext cx="2922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软件需要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05F17C-8F1F-62A5-D043-822565F79E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3547" y="2080005"/>
            <a:ext cx="5616278" cy="9789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8825C10-0B9F-C1B4-D282-8A7238ED5FB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29" t="32290" r="28807" b="34536"/>
          <a:stretch/>
        </p:blipFill>
        <p:spPr>
          <a:xfrm>
            <a:off x="101600" y="1177960"/>
            <a:ext cx="7384233" cy="400993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AE2CF61-AAF9-8C82-380D-1AE8B3EDB4FF}"/>
              </a:ext>
            </a:extLst>
          </p:cNvPr>
          <p:cNvSpPr txBox="1"/>
          <p:nvPr/>
        </p:nvSpPr>
        <p:spPr>
          <a:xfrm>
            <a:off x="5829597" y="3033067"/>
            <a:ext cx="2922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仿真任务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478FD84-E965-82D0-1826-97D499C334B0}"/>
              </a:ext>
            </a:extLst>
          </p:cNvPr>
          <p:cNvSpPr txBox="1"/>
          <p:nvPr/>
        </p:nvSpPr>
        <p:spPr>
          <a:xfrm>
            <a:off x="5829597" y="3672042"/>
            <a:ext cx="57340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1.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系统</a:t>
            </a:r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Simulink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建模</a:t>
            </a:r>
            <a:endParaRPr lang="en-US" altLang="zh-CN" sz="28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2.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运动学复现</a:t>
            </a:r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+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可视化</a:t>
            </a:r>
            <a:endParaRPr lang="en-US" altLang="zh-CN" sz="28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3.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实际关节情境模拟（含</a:t>
            </a:r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DC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电机）</a:t>
            </a:r>
            <a:endParaRPr lang="en-US" altLang="zh-CN" sz="28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4.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控制率调研、部分复现及可视化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CF91A7F-FCE1-C732-8DF4-F0EBA2E33F85}"/>
              </a:ext>
            </a:extLst>
          </p:cNvPr>
          <p:cNvSpPr txBox="1"/>
          <p:nvPr/>
        </p:nvSpPr>
        <p:spPr>
          <a:xfrm>
            <a:off x="3729186" y="5801001"/>
            <a:ext cx="4500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本组系统配置说明：</a:t>
            </a:r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  <a:hlinkClick r:id="rId5" action="ppaction://hlinkfile"/>
              </a:rPr>
              <a:t>HERE</a:t>
            </a:r>
            <a:endParaRPr lang="zh-CN" altLang="en-US" sz="28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42FF92-60F3-0CAA-4B92-F934068AA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53200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15F0734-A502-E264-1BE6-07FEDB9A4136}"/>
              </a:ext>
            </a:extLst>
          </p:cNvPr>
          <p:cNvSpPr txBox="1"/>
          <p:nvPr/>
        </p:nvSpPr>
        <p:spPr>
          <a:xfrm>
            <a:off x="4064000" y="3044279"/>
            <a:ext cx="7848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Carlito" panose="020F0502020204030204" pitchFamily="34" charset="0"/>
                <a:ea typeface="微软雅黑" panose="020B0503020204020204" pitchFamily="34" charset="-122"/>
                <a:cs typeface="Carlito" panose="020F0502020204030204" pitchFamily="34" charset="0"/>
              </a:rPr>
              <a:t>Robotics Kinematics Simulation</a:t>
            </a:r>
            <a:endParaRPr lang="zh-CN" altLang="en-US" sz="4400" dirty="0">
              <a:solidFill>
                <a:schemeClr val="bg1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95A2234-CDCF-058E-5329-5BD4888C0176}"/>
              </a:ext>
            </a:extLst>
          </p:cNvPr>
          <p:cNvSpPr txBox="1"/>
          <p:nvPr/>
        </p:nvSpPr>
        <p:spPr>
          <a:xfrm>
            <a:off x="5232400" y="4558556"/>
            <a:ext cx="4533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Presented by </a:t>
            </a: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Team </a:t>
            </a:r>
            <a:r>
              <a:rPr lang="en-US" altLang="zh-CN" sz="2800" dirty="0" err="1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Roboticsmen</a:t>
            </a:r>
            <a:endParaRPr lang="en-US" altLang="zh-CN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2024/6/4</a:t>
            </a:r>
            <a:endParaRPr lang="zh-CN" altLang="en-US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7454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2FE218C-25FF-E926-FFCB-7287DAAC60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99" y="1237729"/>
            <a:ext cx="10829925" cy="425381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78918B3-34A9-BA31-D519-B7FFE365C4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339385" y="4434749"/>
            <a:ext cx="2667002" cy="2113938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11FEC1A7-ECE3-394E-812F-B39140CDE631}"/>
              </a:ext>
            </a:extLst>
          </p:cNvPr>
          <p:cNvSpPr/>
          <p:nvPr/>
        </p:nvSpPr>
        <p:spPr>
          <a:xfrm>
            <a:off x="1855470" y="2786346"/>
            <a:ext cx="1226820" cy="11201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4CC9FB-F4D1-B2DB-D92B-451AE162A63A}"/>
              </a:ext>
            </a:extLst>
          </p:cNvPr>
          <p:cNvSpPr txBox="1"/>
          <p:nvPr/>
        </p:nvSpPr>
        <p:spPr>
          <a:xfrm>
            <a:off x="4171950" y="5489173"/>
            <a:ext cx="23679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只需拨动开关，可实现信号类型转换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492ACBC-3570-858C-5F60-1152A5AA3569}"/>
              </a:ext>
            </a:extLst>
          </p:cNvPr>
          <p:cNvCxnSpPr>
            <a:cxnSpLocks/>
            <a:endCxn id="5" idx="5"/>
          </p:cNvCxnSpPr>
          <p:nvPr/>
        </p:nvCxnSpPr>
        <p:spPr>
          <a:xfrm flipH="1" flipV="1">
            <a:off x="2902626" y="3742445"/>
            <a:ext cx="1269324" cy="174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522BF2BA-8CBB-0DA2-115D-EAB85231D85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144" y="5843116"/>
            <a:ext cx="2146856" cy="849798"/>
          </a:xfrm>
          <a:prstGeom prst="rect">
            <a:avLst/>
          </a:prstGeom>
        </p:spPr>
      </p:pic>
      <p:sp>
        <p:nvSpPr>
          <p:cNvPr id="2" name="内容占位符 2">
            <a:extLst>
              <a:ext uri="{FF2B5EF4-FFF2-40B4-BE49-F238E27FC236}">
                <a16:creationId xmlns:a16="http://schemas.microsoft.com/office/drawing/2014/main" id="{B77EF87D-D94D-5121-0F80-6822E21276B3}"/>
              </a:ext>
            </a:extLst>
          </p:cNvPr>
          <p:cNvSpPr txBox="1">
            <a:spLocks/>
          </p:cNvSpPr>
          <p:nvPr/>
        </p:nvSpPr>
        <p:spPr>
          <a:xfrm>
            <a:off x="1355909" y="1201292"/>
            <a:ext cx="11229974" cy="53745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本小组自主研发的</a:t>
            </a:r>
            <a:r>
              <a:rPr lang="zh-CN" altLang="en-US" sz="2400" dirty="0">
                <a:solidFill>
                  <a:srgbClr val="FF0000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面向对象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的基于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ABB-IRB1200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机器人运动学特性测试仿真模型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D0B7A88-1CFE-146D-72EF-04BAA80A0A91}"/>
              </a:ext>
            </a:extLst>
          </p:cNvPr>
          <p:cNvGrpSpPr/>
          <p:nvPr/>
        </p:nvGrpSpPr>
        <p:grpSpPr>
          <a:xfrm>
            <a:off x="244135" y="901956"/>
            <a:ext cx="1341610" cy="1236548"/>
            <a:chOff x="2857234" y="991546"/>
            <a:chExt cx="5981042" cy="5512664"/>
          </a:xfrm>
        </p:grpSpPr>
        <p:sp>
          <p:nvSpPr>
            <p:cNvPr id="10" name="任意多边形 806">
              <a:extLst>
                <a:ext uri="{FF2B5EF4-FFF2-40B4-BE49-F238E27FC236}">
                  <a16:creationId xmlns:a16="http://schemas.microsoft.com/office/drawing/2014/main" id="{7A6FDF91-0B06-5D48-99BA-340FE0ED41D1}"/>
                </a:ext>
              </a:extLst>
            </p:cNvPr>
            <p:cNvSpPr/>
            <p:nvPr/>
          </p:nvSpPr>
          <p:spPr bwMode="auto">
            <a:xfrm>
              <a:off x="2857234" y="3056550"/>
              <a:ext cx="5981042" cy="3447660"/>
            </a:xfrm>
            <a:custGeom>
              <a:avLst/>
              <a:gdLst>
                <a:gd name="T0" fmla="*/ 1737 w 2113"/>
                <a:gd name="T1" fmla="*/ 217 h 1220"/>
                <a:gd name="T2" fmla="*/ 1737 w 2113"/>
                <a:gd name="T3" fmla="*/ 1003 h 1220"/>
                <a:gd name="T4" fmla="*/ 376 w 2113"/>
                <a:gd name="T5" fmla="*/ 1003 h 1220"/>
                <a:gd name="T6" fmla="*/ 376 w 2113"/>
                <a:gd name="T7" fmla="*/ 217 h 1220"/>
                <a:gd name="T8" fmla="*/ 1737 w 2113"/>
                <a:gd name="T9" fmla="*/ 217 h 1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3" h="1220">
                  <a:moveTo>
                    <a:pt x="1737" y="217"/>
                  </a:moveTo>
                  <a:cubicBezTo>
                    <a:pt x="2113" y="434"/>
                    <a:pt x="2113" y="786"/>
                    <a:pt x="1737" y="1003"/>
                  </a:cubicBezTo>
                  <a:cubicBezTo>
                    <a:pt x="1361" y="1220"/>
                    <a:pt x="751" y="1220"/>
                    <a:pt x="376" y="1003"/>
                  </a:cubicBezTo>
                  <a:cubicBezTo>
                    <a:pt x="0" y="786"/>
                    <a:pt x="0" y="434"/>
                    <a:pt x="376" y="217"/>
                  </a:cubicBezTo>
                  <a:cubicBezTo>
                    <a:pt x="751" y="0"/>
                    <a:pt x="1361" y="0"/>
                    <a:pt x="1737" y="217"/>
                  </a:cubicBezTo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任意多边形 288">
              <a:extLst>
                <a:ext uri="{FF2B5EF4-FFF2-40B4-BE49-F238E27FC236}">
                  <a16:creationId xmlns:a16="http://schemas.microsoft.com/office/drawing/2014/main" id="{26A4F19C-9ED4-0911-8302-2843D00E3FEE}"/>
                </a:ext>
              </a:extLst>
            </p:cNvPr>
            <p:cNvSpPr/>
            <p:nvPr/>
          </p:nvSpPr>
          <p:spPr bwMode="auto">
            <a:xfrm>
              <a:off x="3513134" y="3604279"/>
              <a:ext cx="3159669" cy="1903129"/>
            </a:xfrm>
            <a:custGeom>
              <a:avLst/>
              <a:gdLst>
                <a:gd name="T0" fmla="*/ 167 w 1128"/>
                <a:gd name="T1" fmla="*/ 646 h 651"/>
                <a:gd name="T2" fmla="*/ 9 w 1128"/>
                <a:gd name="T3" fmla="*/ 555 h 651"/>
                <a:gd name="T4" fmla="*/ 9 w 1128"/>
                <a:gd name="T5" fmla="*/ 536 h 651"/>
                <a:gd name="T6" fmla="*/ 928 w 1128"/>
                <a:gd name="T7" fmla="*/ 5 h 651"/>
                <a:gd name="T8" fmla="*/ 961 w 1128"/>
                <a:gd name="T9" fmla="*/ 5 h 651"/>
                <a:gd name="T10" fmla="*/ 1119 w 1128"/>
                <a:gd name="T11" fmla="*/ 97 h 651"/>
                <a:gd name="T12" fmla="*/ 1119 w 1128"/>
                <a:gd name="T13" fmla="*/ 115 h 651"/>
                <a:gd name="T14" fmla="*/ 199 w 1128"/>
                <a:gd name="T15" fmla="*/ 646 h 651"/>
                <a:gd name="T16" fmla="*/ 167 w 1128"/>
                <a:gd name="T17" fmla="*/ 646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28" h="651">
                  <a:moveTo>
                    <a:pt x="167" y="646"/>
                  </a:moveTo>
                  <a:cubicBezTo>
                    <a:pt x="9" y="555"/>
                    <a:pt x="9" y="555"/>
                    <a:pt x="9" y="555"/>
                  </a:cubicBezTo>
                  <a:cubicBezTo>
                    <a:pt x="0" y="550"/>
                    <a:pt x="0" y="542"/>
                    <a:pt x="9" y="536"/>
                  </a:cubicBezTo>
                  <a:cubicBezTo>
                    <a:pt x="928" y="5"/>
                    <a:pt x="928" y="5"/>
                    <a:pt x="928" y="5"/>
                  </a:cubicBezTo>
                  <a:cubicBezTo>
                    <a:pt x="937" y="0"/>
                    <a:pt x="952" y="0"/>
                    <a:pt x="961" y="5"/>
                  </a:cubicBezTo>
                  <a:cubicBezTo>
                    <a:pt x="1119" y="97"/>
                    <a:pt x="1119" y="97"/>
                    <a:pt x="1119" y="97"/>
                  </a:cubicBezTo>
                  <a:cubicBezTo>
                    <a:pt x="1128" y="102"/>
                    <a:pt x="1128" y="110"/>
                    <a:pt x="1119" y="115"/>
                  </a:cubicBezTo>
                  <a:cubicBezTo>
                    <a:pt x="199" y="646"/>
                    <a:pt x="199" y="646"/>
                    <a:pt x="199" y="646"/>
                  </a:cubicBezTo>
                  <a:cubicBezTo>
                    <a:pt x="190" y="651"/>
                    <a:pt x="176" y="651"/>
                    <a:pt x="167" y="646"/>
                  </a:cubicBezTo>
                </a:path>
              </a:pathLst>
            </a:cu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2ED966BE-CEA8-C1A6-F28B-160FDF708CD3}"/>
                </a:ext>
              </a:extLst>
            </p:cNvPr>
            <p:cNvGrpSpPr/>
            <p:nvPr/>
          </p:nvGrpSpPr>
          <p:grpSpPr>
            <a:xfrm flipH="1">
              <a:off x="3225440" y="991546"/>
              <a:ext cx="3593307" cy="4072412"/>
              <a:chOff x="7722394" y="2343152"/>
              <a:chExt cx="1785938" cy="2024062"/>
            </a:xfrm>
          </p:grpSpPr>
          <p:sp>
            <p:nvSpPr>
              <p:cNvPr id="76" name="任意多边形 114">
                <a:extLst>
                  <a:ext uri="{FF2B5EF4-FFF2-40B4-BE49-F238E27FC236}">
                    <a16:creationId xmlns:a16="http://schemas.microsoft.com/office/drawing/2014/main" id="{2FD02DD0-DD39-FB03-B7CF-267A2071FE41}"/>
                  </a:ext>
                </a:extLst>
              </p:cNvPr>
              <p:cNvSpPr/>
              <p:nvPr/>
            </p:nvSpPr>
            <p:spPr bwMode="auto">
              <a:xfrm>
                <a:off x="8376444" y="3646489"/>
                <a:ext cx="573088" cy="652463"/>
              </a:xfrm>
              <a:custGeom>
                <a:avLst/>
                <a:gdLst>
                  <a:gd name="T0" fmla="*/ 0 w 174"/>
                  <a:gd name="T1" fmla="*/ 135 h 198"/>
                  <a:gd name="T2" fmla="*/ 41 w 174"/>
                  <a:gd name="T3" fmla="*/ 111 h 198"/>
                  <a:gd name="T4" fmla="*/ 51 w 174"/>
                  <a:gd name="T5" fmla="*/ 90 h 198"/>
                  <a:gd name="T6" fmla="*/ 36 w 174"/>
                  <a:gd name="T7" fmla="*/ 10 h 198"/>
                  <a:gd name="T8" fmla="*/ 54 w 174"/>
                  <a:gd name="T9" fmla="*/ 0 h 198"/>
                  <a:gd name="T10" fmla="*/ 144 w 174"/>
                  <a:gd name="T11" fmla="*/ 73 h 198"/>
                  <a:gd name="T12" fmla="*/ 165 w 174"/>
                  <a:gd name="T13" fmla="*/ 165 h 198"/>
                  <a:gd name="T14" fmla="*/ 108 w 174"/>
                  <a:gd name="T15" fmla="*/ 198 h 198"/>
                  <a:gd name="T16" fmla="*/ 0 w 174"/>
                  <a:gd name="T17" fmla="*/ 156 h 198"/>
                  <a:gd name="T18" fmla="*/ 0 w 174"/>
                  <a:gd name="T19" fmla="*/ 135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4" h="198">
                    <a:moveTo>
                      <a:pt x="0" y="135"/>
                    </a:moveTo>
                    <a:cubicBezTo>
                      <a:pt x="41" y="111"/>
                      <a:pt x="41" y="111"/>
                      <a:pt x="41" y="111"/>
                    </a:cubicBezTo>
                    <a:cubicBezTo>
                      <a:pt x="48" y="107"/>
                      <a:pt x="53" y="98"/>
                      <a:pt x="51" y="9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144" y="73"/>
                      <a:pt x="144" y="73"/>
                      <a:pt x="144" y="73"/>
                    </a:cubicBezTo>
                    <a:cubicBezTo>
                      <a:pt x="145" y="79"/>
                      <a:pt x="174" y="135"/>
                      <a:pt x="165" y="165"/>
                    </a:cubicBezTo>
                    <a:cubicBezTo>
                      <a:pt x="157" y="192"/>
                      <a:pt x="113" y="195"/>
                      <a:pt x="108" y="198"/>
                    </a:cubicBezTo>
                    <a:cubicBezTo>
                      <a:pt x="0" y="156"/>
                      <a:pt x="0" y="156"/>
                      <a:pt x="0" y="156"/>
                    </a:cubicBez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4C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任意多边形 115">
                <a:extLst>
                  <a:ext uri="{FF2B5EF4-FFF2-40B4-BE49-F238E27FC236}">
                    <a16:creationId xmlns:a16="http://schemas.microsoft.com/office/drawing/2014/main" id="{53FFE60A-0FEB-97AC-7940-B92C1265D092}"/>
                  </a:ext>
                </a:extLst>
              </p:cNvPr>
              <p:cNvSpPr/>
              <p:nvPr/>
            </p:nvSpPr>
            <p:spPr bwMode="auto">
              <a:xfrm>
                <a:off x="8732044" y="3849689"/>
                <a:ext cx="244475" cy="517525"/>
              </a:xfrm>
              <a:custGeom>
                <a:avLst/>
                <a:gdLst>
                  <a:gd name="T0" fmla="*/ 0 w 74"/>
                  <a:gd name="T1" fmla="*/ 136 h 157"/>
                  <a:gd name="T2" fmla="*/ 41 w 74"/>
                  <a:gd name="T3" fmla="*/ 112 h 157"/>
                  <a:gd name="T4" fmla="*/ 51 w 74"/>
                  <a:gd name="T5" fmla="*/ 90 h 157"/>
                  <a:gd name="T6" fmla="*/ 36 w 74"/>
                  <a:gd name="T7" fmla="*/ 11 h 157"/>
                  <a:gd name="T8" fmla="*/ 54 w 74"/>
                  <a:gd name="T9" fmla="*/ 0 h 157"/>
                  <a:gd name="T10" fmla="*/ 72 w 74"/>
                  <a:gd name="T11" fmla="*/ 91 h 157"/>
                  <a:gd name="T12" fmla="*/ 57 w 74"/>
                  <a:gd name="T13" fmla="*/ 124 h 157"/>
                  <a:gd name="T14" fmla="*/ 0 w 74"/>
                  <a:gd name="T15" fmla="*/ 157 h 157"/>
                  <a:gd name="T16" fmla="*/ 0 w 74"/>
                  <a:gd name="T17" fmla="*/ 136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4" h="157">
                    <a:moveTo>
                      <a:pt x="0" y="136"/>
                    </a:moveTo>
                    <a:cubicBezTo>
                      <a:pt x="41" y="112"/>
                      <a:pt x="41" y="112"/>
                      <a:pt x="41" y="112"/>
                    </a:cubicBezTo>
                    <a:cubicBezTo>
                      <a:pt x="48" y="108"/>
                      <a:pt x="53" y="98"/>
                      <a:pt x="51" y="9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72" y="91"/>
                      <a:pt x="72" y="91"/>
                      <a:pt x="72" y="91"/>
                    </a:cubicBezTo>
                    <a:cubicBezTo>
                      <a:pt x="74" y="103"/>
                      <a:pt x="67" y="118"/>
                      <a:pt x="57" y="124"/>
                    </a:cubicBezTo>
                    <a:cubicBezTo>
                      <a:pt x="0" y="157"/>
                      <a:pt x="0" y="157"/>
                      <a:pt x="0" y="157"/>
                    </a:cubicBez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234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任意多边形 116">
                <a:extLst>
                  <a:ext uri="{FF2B5EF4-FFF2-40B4-BE49-F238E27FC236}">
                    <a16:creationId xmlns:a16="http://schemas.microsoft.com/office/drawing/2014/main" id="{3B370EAA-16E0-62DE-3C54-ABB070B95165}"/>
                  </a:ext>
                </a:extLst>
              </p:cNvPr>
              <p:cNvSpPr/>
              <p:nvPr/>
            </p:nvSpPr>
            <p:spPr bwMode="auto">
              <a:xfrm>
                <a:off x="8376444" y="4090989"/>
                <a:ext cx="355600" cy="276225"/>
              </a:xfrm>
              <a:custGeom>
                <a:avLst/>
                <a:gdLst>
                  <a:gd name="T0" fmla="*/ 0 w 224"/>
                  <a:gd name="T1" fmla="*/ 0 h 174"/>
                  <a:gd name="T2" fmla="*/ 224 w 224"/>
                  <a:gd name="T3" fmla="*/ 131 h 174"/>
                  <a:gd name="T4" fmla="*/ 224 w 224"/>
                  <a:gd name="T5" fmla="*/ 174 h 174"/>
                  <a:gd name="T6" fmla="*/ 0 w 224"/>
                  <a:gd name="T7" fmla="*/ 43 h 174"/>
                  <a:gd name="T8" fmla="*/ 0 w 224"/>
                  <a:gd name="T9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74">
                    <a:moveTo>
                      <a:pt x="0" y="0"/>
                    </a:moveTo>
                    <a:lnTo>
                      <a:pt x="224" y="131"/>
                    </a:lnTo>
                    <a:lnTo>
                      <a:pt x="224" y="174"/>
                    </a:lnTo>
                    <a:lnTo>
                      <a:pt x="0" y="4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460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任意多边形 117">
                <a:extLst>
                  <a:ext uri="{FF2B5EF4-FFF2-40B4-BE49-F238E27FC236}">
                    <a16:creationId xmlns:a16="http://schemas.microsoft.com/office/drawing/2014/main" id="{F400F4DF-D002-28A9-8859-A571B9B5F30D}"/>
                  </a:ext>
                </a:extLst>
              </p:cNvPr>
              <p:cNvSpPr/>
              <p:nvPr/>
            </p:nvSpPr>
            <p:spPr bwMode="auto">
              <a:xfrm>
                <a:off x="8016082" y="2347914"/>
                <a:ext cx="1492250" cy="2012950"/>
              </a:xfrm>
              <a:custGeom>
                <a:avLst/>
                <a:gdLst>
                  <a:gd name="T0" fmla="*/ 9 w 452"/>
                  <a:gd name="T1" fmla="*/ 2 h 611"/>
                  <a:gd name="T2" fmla="*/ 0 w 452"/>
                  <a:gd name="T3" fmla="*/ 19 h 611"/>
                  <a:gd name="T4" fmla="*/ 0 w 452"/>
                  <a:gd name="T5" fmla="*/ 351 h 611"/>
                  <a:gd name="T6" fmla="*/ 10 w 452"/>
                  <a:gd name="T7" fmla="*/ 368 h 611"/>
                  <a:gd name="T8" fmla="*/ 424 w 452"/>
                  <a:gd name="T9" fmla="*/ 607 h 611"/>
                  <a:gd name="T10" fmla="*/ 443 w 452"/>
                  <a:gd name="T11" fmla="*/ 608 h 611"/>
                  <a:gd name="T12" fmla="*/ 452 w 452"/>
                  <a:gd name="T13" fmla="*/ 591 h 611"/>
                  <a:gd name="T14" fmla="*/ 452 w 452"/>
                  <a:gd name="T15" fmla="*/ 259 h 611"/>
                  <a:gd name="T16" fmla="*/ 442 w 452"/>
                  <a:gd name="T17" fmla="*/ 242 h 611"/>
                  <a:gd name="T18" fmla="*/ 28 w 452"/>
                  <a:gd name="T19" fmla="*/ 3 h 611"/>
                  <a:gd name="T20" fmla="*/ 9 w 452"/>
                  <a:gd name="T21" fmla="*/ 2 h 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52" h="611">
                    <a:moveTo>
                      <a:pt x="9" y="2"/>
                    </a:moveTo>
                    <a:cubicBezTo>
                      <a:pt x="4" y="5"/>
                      <a:pt x="0" y="13"/>
                      <a:pt x="0" y="19"/>
                    </a:cubicBezTo>
                    <a:cubicBezTo>
                      <a:pt x="0" y="351"/>
                      <a:pt x="0" y="351"/>
                      <a:pt x="0" y="351"/>
                    </a:cubicBezTo>
                    <a:cubicBezTo>
                      <a:pt x="0" y="357"/>
                      <a:pt x="4" y="365"/>
                      <a:pt x="10" y="368"/>
                    </a:cubicBezTo>
                    <a:cubicBezTo>
                      <a:pt x="424" y="607"/>
                      <a:pt x="424" y="607"/>
                      <a:pt x="424" y="607"/>
                    </a:cubicBezTo>
                    <a:cubicBezTo>
                      <a:pt x="430" y="610"/>
                      <a:pt x="438" y="611"/>
                      <a:pt x="443" y="608"/>
                    </a:cubicBezTo>
                    <a:cubicBezTo>
                      <a:pt x="448" y="605"/>
                      <a:pt x="452" y="597"/>
                      <a:pt x="452" y="591"/>
                    </a:cubicBezTo>
                    <a:cubicBezTo>
                      <a:pt x="452" y="259"/>
                      <a:pt x="452" y="259"/>
                      <a:pt x="452" y="259"/>
                    </a:cubicBezTo>
                    <a:cubicBezTo>
                      <a:pt x="452" y="253"/>
                      <a:pt x="448" y="245"/>
                      <a:pt x="442" y="242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2" y="0"/>
                      <a:pt x="14" y="0"/>
                      <a:pt x="9" y="2"/>
                    </a:cubicBezTo>
                    <a:close/>
                  </a:path>
                </a:pathLst>
              </a:custGeom>
              <a:solidFill>
                <a:srgbClr val="4C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任意多边形 118">
                <a:extLst>
                  <a:ext uri="{FF2B5EF4-FFF2-40B4-BE49-F238E27FC236}">
                    <a16:creationId xmlns:a16="http://schemas.microsoft.com/office/drawing/2014/main" id="{3B104649-ADCB-E548-186B-2FCCDBDB0F2F}"/>
                  </a:ext>
                </a:extLst>
              </p:cNvPr>
              <p:cNvSpPr/>
              <p:nvPr/>
            </p:nvSpPr>
            <p:spPr bwMode="auto">
              <a:xfrm>
                <a:off x="8435182" y="3167064"/>
                <a:ext cx="1073150" cy="1193800"/>
              </a:xfrm>
              <a:custGeom>
                <a:avLst/>
                <a:gdLst>
                  <a:gd name="T0" fmla="*/ 297 w 325"/>
                  <a:gd name="T1" fmla="*/ 358 h 362"/>
                  <a:gd name="T2" fmla="*/ 316 w 325"/>
                  <a:gd name="T3" fmla="*/ 359 h 362"/>
                  <a:gd name="T4" fmla="*/ 325 w 325"/>
                  <a:gd name="T5" fmla="*/ 342 h 362"/>
                  <a:gd name="T6" fmla="*/ 325 w 325"/>
                  <a:gd name="T7" fmla="*/ 10 h 362"/>
                  <a:gd name="T8" fmla="*/ 322 w 325"/>
                  <a:gd name="T9" fmla="*/ 0 h 362"/>
                  <a:gd name="T10" fmla="*/ 0 w 325"/>
                  <a:gd name="T11" fmla="*/ 186 h 362"/>
                  <a:gd name="T12" fmla="*/ 297 w 325"/>
                  <a:gd name="T13" fmla="*/ 358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5" h="362">
                    <a:moveTo>
                      <a:pt x="297" y="358"/>
                    </a:moveTo>
                    <a:cubicBezTo>
                      <a:pt x="303" y="361"/>
                      <a:pt x="311" y="362"/>
                      <a:pt x="316" y="359"/>
                    </a:cubicBezTo>
                    <a:cubicBezTo>
                      <a:pt x="321" y="356"/>
                      <a:pt x="325" y="348"/>
                      <a:pt x="325" y="342"/>
                    </a:cubicBezTo>
                    <a:cubicBezTo>
                      <a:pt x="325" y="10"/>
                      <a:pt x="325" y="10"/>
                      <a:pt x="325" y="10"/>
                    </a:cubicBezTo>
                    <a:cubicBezTo>
                      <a:pt x="325" y="7"/>
                      <a:pt x="324" y="3"/>
                      <a:pt x="322" y="0"/>
                    </a:cubicBezTo>
                    <a:cubicBezTo>
                      <a:pt x="0" y="186"/>
                      <a:pt x="0" y="186"/>
                      <a:pt x="0" y="186"/>
                    </a:cubicBezTo>
                    <a:lnTo>
                      <a:pt x="297" y="358"/>
                    </a:lnTo>
                    <a:close/>
                  </a:path>
                </a:pathLst>
              </a:custGeom>
              <a:solidFill>
                <a:srgbClr val="234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任意多边形 119">
                <a:extLst>
                  <a:ext uri="{FF2B5EF4-FFF2-40B4-BE49-F238E27FC236}">
                    <a16:creationId xmlns:a16="http://schemas.microsoft.com/office/drawing/2014/main" id="{A074FEED-07B8-20A9-3890-1A47303946F5}"/>
                  </a:ext>
                </a:extLst>
              </p:cNvPr>
              <p:cNvSpPr/>
              <p:nvPr/>
            </p:nvSpPr>
            <p:spPr bwMode="auto">
              <a:xfrm>
                <a:off x="8016082" y="2379664"/>
                <a:ext cx="1431925" cy="1978025"/>
              </a:xfrm>
              <a:custGeom>
                <a:avLst/>
                <a:gdLst>
                  <a:gd name="T0" fmla="*/ 0 w 434"/>
                  <a:gd name="T1" fmla="*/ 341 h 600"/>
                  <a:gd name="T2" fmla="*/ 0 w 434"/>
                  <a:gd name="T3" fmla="*/ 9 h 600"/>
                  <a:gd name="T4" fmla="*/ 10 w 434"/>
                  <a:gd name="T5" fmla="*/ 3 h 600"/>
                  <a:gd name="T6" fmla="*/ 424 w 434"/>
                  <a:gd name="T7" fmla="*/ 243 h 600"/>
                  <a:gd name="T8" fmla="*/ 434 w 434"/>
                  <a:gd name="T9" fmla="*/ 259 h 600"/>
                  <a:gd name="T10" fmla="*/ 434 w 434"/>
                  <a:gd name="T11" fmla="*/ 592 h 600"/>
                  <a:gd name="T12" fmla="*/ 424 w 434"/>
                  <a:gd name="T13" fmla="*/ 597 h 600"/>
                  <a:gd name="T14" fmla="*/ 10 w 434"/>
                  <a:gd name="T15" fmla="*/ 358 h 600"/>
                  <a:gd name="T16" fmla="*/ 0 w 434"/>
                  <a:gd name="T17" fmla="*/ 341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4" h="600">
                    <a:moveTo>
                      <a:pt x="0" y="341"/>
                    </a:moveTo>
                    <a:cubicBezTo>
                      <a:pt x="0" y="9"/>
                      <a:pt x="0" y="9"/>
                      <a:pt x="0" y="9"/>
                    </a:cubicBezTo>
                    <a:cubicBezTo>
                      <a:pt x="0" y="3"/>
                      <a:pt x="4" y="0"/>
                      <a:pt x="10" y="3"/>
                    </a:cubicBezTo>
                    <a:cubicBezTo>
                      <a:pt x="424" y="243"/>
                      <a:pt x="424" y="243"/>
                      <a:pt x="424" y="243"/>
                    </a:cubicBezTo>
                    <a:cubicBezTo>
                      <a:pt x="430" y="246"/>
                      <a:pt x="434" y="253"/>
                      <a:pt x="434" y="259"/>
                    </a:cubicBezTo>
                    <a:cubicBezTo>
                      <a:pt x="434" y="592"/>
                      <a:pt x="434" y="592"/>
                      <a:pt x="434" y="592"/>
                    </a:cubicBezTo>
                    <a:cubicBezTo>
                      <a:pt x="434" y="598"/>
                      <a:pt x="430" y="600"/>
                      <a:pt x="424" y="597"/>
                    </a:cubicBezTo>
                    <a:cubicBezTo>
                      <a:pt x="10" y="358"/>
                      <a:pt x="10" y="358"/>
                      <a:pt x="10" y="358"/>
                    </a:cubicBezTo>
                    <a:cubicBezTo>
                      <a:pt x="4" y="355"/>
                      <a:pt x="0" y="347"/>
                      <a:pt x="0" y="341"/>
                    </a:cubicBezTo>
                    <a:close/>
                  </a:path>
                </a:pathLst>
              </a:custGeom>
              <a:solidFill>
                <a:srgbClr val="2460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任意多边形 120">
                <a:extLst>
                  <a:ext uri="{FF2B5EF4-FFF2-40B4-BE49-F238E27FC236}">
                    <a16:creationId xmlns:a16="http://schemas.microsoft.com/office/drawing/2014/main" id="{9FBAC8C5-7E09-5F48-7BF7-284B8D20F51D}"/>
                  </a:ext>
                </a:extLst>
              </p:cNvPr>
              <p:cNvSpPr/>
              <p:nvPr/>
            </p:nvSpPr>
            <p:spPr bwMode="auto">
              <a:xfrm>
                <a:off x="8046244" y="2428877"/>
                <a:ext cx="1373188" cy="1809750"/>
              </a:xfrm>
              <a:custGeom>
                <a:avLst/>
                <a:gdLst>
                  <a:gd name="T0" fmla="*/ 8 w 416"/>
                  <a:gd name="T1" fmla="*/ 3 h 549"/>
                  <a:gd name="T2" fmla="*/ 408 w 416"/>
                  <a:gd name="T3" fmla="*/ 234 h 549"/>
                  <a:gd name="T4" fmla="*/ 416 w 416"/>
                  <a:gd name="T5" fmla="*/ 247 h 549"/>
                  <a:gd name="T6" fmla="*/ 416 w 416"/>
                  <a:gd name="T7" fmla="*/ 542 h 549"/>
                  <a:gd name="T8" fmla="*/ 408 w 416"/>
                  <a:gd name="T9" fmla="*/ 547 h 549"/>
                  <a:gd name="T10" fmla="*/ 8 w 416"/>
                  <a:gd name="T11" fmla="*/ 316 h 549"/>
                  <a:gd name="T12" fmla="*/ 0 w 416"/>
                  <a:gd name="T13" fmla="*/ 302 h 549"/>
                  <a:gd name="T14" fmla="*/ 0 w 416"/>
                  <a:gd name="T15" fmla="*/ 7 h 549"/>
                  <a:gd name="T16" fmla="*/ 8 w 416"/>
                  <a:gd name="T17" fmla="*/ 3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6" h="549">
                    <a:moveTo>
                      <a:pt x="8" y="3"/>
                    </a:moveTo>
                    <a:cubicBezTo>
                      <a:pt x="408" y="234"/>
                      <a:pt x="408" y="234"/>
                      <a:pt x="408" y="234"/>
                    </a:cubicBezTo>
                    <a:cubicBezTo>
                      <a:pt x="412" y="236"/>
                      <a:pt x="416" y="242"/>
                      <a:pt x="416" y="247"/>
                    </a:cubicBezTo>
                    <a:cubicBezTo>
                      <a:pt x="416" y="542"/>
                      <a:pt x="416" y="542"/>
                      <a:pt x="416" y="542"/>
                    </a:cubicBezTo>
                    <a:cubicBezTo>
                      <a:pt x="416" y="547"/>
                      <a:pt x="412" y="549"/>
                      <a:pt x="408" y="547"/>
                    </a:cubicBezTo>
                    <a:cubicBezTo>
                      <a:pt x="8" y="316"/>
                      <a:pt x="8" y="316"/>
                      <a:pt x="8" y="316"/>
                    </a:cubicBezTo>
                    <a:cubicBezTo>
                      <a:pt x="4" y="313"/>
                      <a:pt x="0" y="307"/>
                      <a:pt x="0" y="30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2"/>
                      <a:pt x="4" y="0"/>
                      <a:pt x="8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任意多边形 244">
                <a:extLst>
                  <a:ext uri="{FF2B5EF4-FFF2-40B4-BE49-F238E27FC236}">
                    <a16:creationId xmlns:a16="http://schemas.microsoft.com/office/drawing/2014/main" id="{6A3D3BC7-B9D9-4049-1E4F-1E1650BD7E0E}"/>
                  </a:ext>
                </a:extLst>
              </p:cNvPr>
              <p:cNvSpPr/>
              <p:nvPr/>
            </p:nvSpPr>
            <p:spPr bwMode="auto">
              <a:xfrm>
                <a:off x="7722394" y="2343152"/>
                <a:ext cx="1066800" cy="1401763"/>
              </a:xfrm>
              <a:custGeom>
                <a:avLst/>
                <a:gdLst>
                  <a:gd name="T0" fmla="*/ 323 w 323"/>
                  <a:gd name="T1" fmla="*/ 190 h 425"/>
                  <a:gd name="T2" fmla="*/ 323 w 323"/>
                  <a:gd name="T3" fmla="*/ 421 h 425"/>
                  <a:gd name="T4" fmla="*/ 319 w 323"/>
                  <a:gd name="T5" fmla="*/ 423 h 425"/>
                  <a:gd name="T6" fmla="*/ 4 w 323"/>
                  <a:gd name="T7" fmla="*/ 241 h 425"/>
                  <a:gd name="T8" fmla="*/ 0 w 323"/>
                  <a:gd name="T9" fmla="*/ 235 h 425"/>
                  <a:gd name="T10" fmla="*/ 0 w 323"/>
                  <a:gd name="T11" fmla="*/ 3 h 425"/>
                  <a:gd name="T12" fmla="*/ 4 w 323"/>
                  <a:gd name="T13" fmla="*/ 1 h 425"/>
                  <a:gd name="T14" fmla="*/ 319 w 323"/>
                  <a:gd name="T15" fmla="*/ 183 h 425"/>
                  <a:gd name="T16" fmla="*/ 323 w 323"/>
                  <a:gd name="T17" fmla="*/ 19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3" h="425">
                    <a:moveTo>
                      <a:pt x="323" y="190"/>
                    </a:moveTo>
                    <a:cubicBezTo>
                      <a:pt x="323" y="421"/>
                      <a:pt x="323" y="421"/>
                      <a:pt x="323" y="421"/>
                    </a:cubicBezTo>
                    <a:cubicBezTo>
                      <a:pt x="323" y="424"/>
                      <a:pt x="321" y="425"/>
                      <a:pt x="319" y="423"/>
                    </a:cubicBezTo>
                    <a:cubicBezTo>
                      <a:pt x="4" y="241"/>
                      <a:pt x="4" y="241"/>
                      <a:pt x="4" y="241"/>
                    </a:cubicBezTo>
                    <a:cubicBezTo>
                      <a:pt x="1" y="240"/>
                      <a:pt x="0" y="237"/>
                      <a:pt x="0" y="235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4" y="1"/>
                    </a:cubicBezTo>
                    <a:cubicBezTo>
                      <a:pt x="319" y="183"/>
                      <a:pt x="319" y="183"/>
                      <a:pt x="319" y="183"/>
                    </a:cubicBezTo>
                    <a:cubicBezTo>
                      <a:pt x="321" y="184"/>
                      <a:pt x="323" y="187"/>
                      <a:pt x="323" y="190"/>
                    </a:cubicBezTo>
                    <a:close/>
                  </a:path>
                </a:pathLst>
              </a:custGeom>
              <a:solidFill>
                <a:srgbClr val="ABD5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任意多边形 245">
                <a:extLst>
                  <a:ext uri="{FF2B5EF4-FFF2-40B4-BE49-F238E27FC236}">
                    <a16:creationId xmlns:a16="http://schemas.microsoft.com/office/drawing/2014/main" id="{EA4EB940-3F48-2BAB-6944-3F61090BEAA8}"/>
                  </a:ext>
                </a:extLst>
              </p:cNvPr>
              <p:cNvSpPr/>
              <p:nvPr/>
            </p:nvSpPr>
            <p:spPr bwMode="auto">
              <a:xfrm>
                <a:off x="7722394" y="2343152"/>
                <a:ext cx="1066800" cy="679450"/>
              </a:xfrm>
              <a:custGeom>
                <a:avLst/>
                <a:gdLst>
                  <a:gd name="T0" fmla="*/ 4 w 323"/>
                  <a:gd name="T1" fmla="*/ 1 h 206"/>
                  <a:gd name="T2" fmla="*/ 319 w 323"/>
                  <a:gd name="T3" fmla="*/ 183 h 206"/>
                  <a:gd name="T4" fmla="*/ 323 w 323"/>
                  <a:gd name="T5" fmla="*/ 190 h 206"/>
                  <a:gd name="T6" fmla="*/ 323 w 323"/>
                  <a:gd name="T7" fmla="*/ 206 h 206"/>
                  <a:gd name="T8" fmla="*/ 0 w 323"/>
                  <a:gd name="T9" fmla="*/ 19 h 206"/>
                  <a:gd name="T10" fmla="*/ 0 w 323"/>
                  <a:gd name="T11" fmla="*/ 3 h 206"/>
                  <a:gd name="T12" fmla="*/ 4 w 323"/>
                  <a:gd name="T13" fmla="*/ 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3" h="206">
                    <a:moveTo>
                      <a:pt x="4" y="1"/>
                    </a:moveTo>
                    <a:cubicBezTo>
                      <a:pt x="319" y="183"/>
                      <a:pt x="319" y="183"/>
                      <a:pt x="319" y="183"/>
                    </a:cubicBezTo>
                    <a:cubicBezTo>
                      <a:pt x="321" y="184"/>
                      <a:pt x="323" y="187"/>
                      <a:pt x="323" y="190"/>
                    </a:cubicBezTo>
                    <a:cubicBezTo>
                      <a:pt x="323" y="206"/>
                      <a:pt x="323" y="206"/>
                      <a:pt x="323" y="206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4" y="1"/>
                    </a:cubicBezTo>
                    <a:close/>
                  </a:path>
                </a:pathLst>
              </a:custGeom>
              <a:solidFill>
                <a:srgbClr val="234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任意多边形 246">
                <a:extLst>
                  <a:ext uri="{FF2B5EF4-FFF2-40B4-BE49-F238E27FC236}">
                    <a16:creationId xmlns:a16="http://schemas.microsoft.com/office/drawing/2014/main" id="{C80603A2-2F18-2AB4-886E-7CB5992845DF}"/>
                  </a:ext>
                </a:extLst>
              </p:cNvPr>
              <p:cNvSpPr/>
              <p:nvPr/>
            </p:nvSpPr>
            <p:spPr bwMode="auto">
              <a:xfrm>
                <a:off x="8732044" y="2946402"/>
                <a:ext cx="23813" cy="33338"/>
              </a:xfrm>
              <a:custGeom>
                <a:avLst/>
                <a:gdLst>
                  <a:gd name="T0" fmla="*/ 3 w 7"/>
                  <a:gd name="T1" fmla="*/ 1 h 10"/>
                  <a:gd name="T2" fmla="*/ 7 w 7"/>
                  <a:gd name="T3" fmla="*/ 7 h 10"/>
                  <a:gd name="T4" fmla="*/ 3 w 7"/>
                  <a:gd name="T5" fmla="*/ 9 h 10"/>
                  <a:gd name="T6" fmla="*/ 0 w 7"/>
                  <a:gd name="T7" fmla="*/ 3 h 10"/>
                  <a:gd name="T8" fmla="*/ 3 w 7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3" y="1"/>
                    </a:moveTo>
                    <a:cubicBezTo>
                      <a:pt x="5" y="2"/>
                      <a:pt x="7" y="5"/>
                      <a:pt x="7" y="7"/>
                    </a:cubicBezTo>
                    <a:cubicBezTo>
                      <a:pt x="7" y="9"/>
                      <a:pt x="5" y="10"/>
                      <a:pt x="3" y="9"/>
                    </a:cubicBezTo>
                    <a:cubicBezTo>
                      <a:pt x="1" y="8"/>
                      <a:pt x="0" y="5"/>
                      <a:pt x="0" y="3"/>
                    </a:cubicBezTo>
                    <a:cubicBezTo>
                      <a:pt x="0" y="0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D9E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任意多边形 247">
                <a:extLst>
                  <a:ext uri="{FF2B5EF4-FFF2-40B4-BE49-F238E27FC236}">
                    <a16:creationId xmlns:a16="http://schemas.microsoft.com/office/drawing/2014/main" id="{01556F2E-EB52-FA24-BCA9-150FDEA4D63C}"/>
                  </a:ext>
                </a:extLst>
              </p:cNvPr>
              <p:cNvSpPr/>
              <p:nvPr/>
            </p:nvSpPr>
            <p:spPr bwMode="auto">
              <a:xfrm>
                <a:off x="8682832" y="2917827"/>
                <a:ext cx="23813" cy="36513"/>
              </a:xfrm>
              <a:custGeom>
                <a:avLst/>
                <a:gdLst>
                  <a:gd name="T0" fmla="*/ 4 w 7"/>
                  <a:gd name="T1" fmla="*/ 1 h 11"/>
                  <a:gd name="T2" fmla="*/ 7 w 7"/>
                  <a:gd name="T3" fmla="*/ 8 h 11"/>
                  <a:gd name="T4" fmla="*/ 4 w 7"/>
                  <a:gd name="T5" fmla="*/ 10 h 11"/>
                  <a:gd name="T6" fmla="*/ 0 w 7"/>
                  <a:gd name="T7" fmla="*/ 3 h 11"/>
                  <a:gd name="T8" fmla="*/ 4 w 7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1">
                    <a:moveTo>
                      <a:pt x="4" y="1"/>
                    </a:moveTo>
                    <a:cubicBezTo>
                      <a:pt x="6" y="2"/>
                      <a:pt x="7" y="5"/>
                      <a:pt x="7" y="8"/>
                    </a:cubicBezTo>
                    <a:cubicBezTo>
                      <a:pt x="7" y="10"/>
                      <a:pt x="6" y="11"/>
                      <a:pt x="4" y="10"/>
                    </a:cubicBezTo>
                    <a:cubicBezTo>
                      <a:pt x="2" y="9"/>
                      <a:pt x="0" y="6"/>
                      <a:pt x="0" y="3"/>
                    </a:cubicBezTo>
                    <a:cubicBezTo>
                      <a:pt x="0" y="1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D9E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任意多边形 248">
                <a:extLst>
                  <a:ext uri="{FF2B5EF4-FFF2-40B4-BE49-F238E27FC236}">
                    <a16:creationId xmlns:a16="http://schemas.microsoft.com/office/drawing/2014/main" id="{856B77C0-FE07-F58B-54D5-16D2A9B516C3}"/>
                  </a:ext>
                </a:extLst>
              </p:cNvPr>
              <p:cNvSpPr/>
              <p:nvPr/>
            </p:nvSpPr>
            <p:spPr bwMode="auto">
              <a:xfrm>
                <a:off x="8633619" y="2890839"/>
                <a:ext cx="26988" cy="33338"/>
              </a:xfrm>
              <a:custGeom>
                <a:avLst/>
                <a:gdLst>
                  <a:gd name="T0" fmla="*/ 4 w 8"/>
                  <a:gd name="T1" fmla="*/ 1 h 10"/>
                  <a:gd name="T2" fmla="*/ 8 w 8"/>
                  <a:gd name="T3" fmla="*/ 7 h 10"/>
                  <a:gd name="T4" fmla="*/ 4 w 8"/>
                  <a:gd name="T5" fmla="*/ 9 h 10"/>
                  <a:gd name="T6" fmla="*/ 0 w 8"/>
                  <a:gd name="T7" fmla="*/ 3 h 10"/>
                  <a:gd name="T8" fmla="*/ 4 w 8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4" y="1"/>
                    </a:moveTo>
                    <a:cubicBezTo>
                      <a:pt x="6" y="2"/>
                      <a:pt x="8" y="5"/>
                      <a:pt x="8" y="7"/>
                    </a:cubicBezTo>
                    <a:cubicBezTo>
                      <a:pt x="8" y="10"/>
                      <a:pt x="6" y="10"/>
                      <a:pt x="4" y="9"/>
                    </a:cubicBezTo>
                    <a:cubicBezTo>
                      <a:pt x="2" y="8"/>
                      <a:pt x="0" y="5"/>
                      <a:pt x="0" y="3"/>
                    </a:cubicBezTo>
                    <a:cubicBezTo>
                      <a:pt x="0" y="1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D9E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任意多边形 249">
                <a:extLst>
                  <a:ext uri="{FF2B5EF4-FFF2-40B4-BE49-F238E27FC236}">
                    <a16:creationId xmlns:a16="http://schemas.microsoft.com/office/drawing/2014/main" id="{DB281EFE-160E-041A-09E5-EB07CA56F1C2}"/>
                  </a:ext>
                </a:extLst>
              </p:cNvPr>
              <p:cNvSpPr/>
              <p:nvPr/>
            </p:nvSpPr>
            <p:spPr bwMode="auto">
              <a:xfrm>
                <a:off x="7838282" y="2568577"/>
                <a:ext cx="177800" cy="263525"/>
              </a:xfrm>
              <a:custGeom>
                <a:avLst/>
                <a:gdLst>
                  <a:gd name="T0" fmla="*/ 27 w 54"/>
                  <a:gd name="T1" fmla="*/ 8 h 80"/>
                  <a:gd name="T2" fmla="*/ 0 w 54"/>
                  <a:gd name="T3" fmla="*/ 24 h 80"/>
                  <a:gd name="T4" fmla="*/ 27 w 54"/>
                  <a:gd name="T5" fmla="*/ 71 h 80"/>
                  <a:gd name="T6" fmla="*/ 54 w 54"/>
                  <a:gd name="T7" fmla="*/ 55 h 80"/>
                  <a:gd name="T8" fmla="*/ 27 w 54"/>
                  <a:gd name="T9" fmla="*/ 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80">
                    <a:moveTo>
                      <a:pt x="27" y="8"/>
                    </a:moveTo>
                    <a:cubicBezTo>
                      <a:pt x="12" y="0"/>
                      <a:pt x="0" y="7"/>
                      <a:pt x="0" y="24"/>
                    </a:cubicBezTo>
                    <a:cubicBezTo>
                      <a:pt x="0" y="41"/>
                      <a:pt x="12" y="63"/>
                      <a:pt x="27" y="71"/>
                    </a:cubicBezTo>
                    <a:cubicBezTo>
                      <a:pt x="42" y="80"/>
                      <a:pt x="54" y="73"/>
                      <a:pt x="54" y="55"/>
                    </a:cubicBezTo>
                    <a:cubicBezTo>
                      <a:pt x="54" y="38"/>
                      <a:pt x="42" y="17"/>
                      <a:pt x="27" y="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任意多边形 250">
                <a:extLst>
                  <a:ext uri="{FF2B5EF4-FFF2-40B4-BE49-F238E27FC236}">
                    <a16:creationId xmlns:a16="http://schemas.microsoft.com/office/drawing/2014/main" id="{0FC3A151-8B97-6AA5-ED3E-0F75E7AED027}"/>
                  </a:ext>
                </a:extLst>
              </p:cNvPr>
              <p:cNvSpPr/>
              <p:nvPr/>
            </p:nvSpPr>
            <p:spPr bwMode="auto">
              <a:xfrm>
                <a:off x="7890669" y="2627314"/>
                <a:ext cx="60325" cy="85725"/>
              </a:xfrm>
              <a:custGeom>
                <a:avLst/>
                <a:gdLst>
                  <a:gd name="T0" fmla="*/ 9 w 18"/>
                  <a:gd name="T1" fmla="*/ 3 h 26"/>
                  <a:gd name="T2" fmla="*/ 0 w 18"/>
                  <a:gd name="T3" fmla="*/ 8 h 26"/>
                  <a:gd name="T4" fmla="*/ 9 w 18"/>
                  <a:gd name="T5" fmla="*/ 23 h 26"/>
                  <a:gd name="T6" fmla="*/ 18 w 18"/>
                  <a:gd name="T7" fmla="*/ 18 h 26"/>
                  <a:gd name="T8" fmla="*/ 9 w 18"/>
                  <a:gd name="T9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9" y="3"/>
                    </a:moveTo>
                    <a:cubicBezTo>
                      <a:pt x="4" y="0"/>
                      <a:pt x="0" y="2"/>
                      <a:pt x="0" y="8"/>
                    </a:cubicBezTo>
                    <a:cubicBezTo>
                      <a:pt x="0" y="14"/>
                      <a:pt x="4" y="20"/>
                      <a:pt x="9" y="23"/>
                    </a:cubicBezTo>
                    <a:cubicBezTo>
                      <a:pt x="14" y="26"/>
                      <a:pt x="18" y="24"/>
                      <a:pt x="18" y="18"/>
                    </a:cubicBezTo>
                    <a:cubicBezTo>
                      <a:pt x="18" y="12"/>
                      <a:pt x="14" y="6"/>
                      <a:pt x="9" y="3"/>
                    </a:cubicBezTo>
                    <a:close/>
                  </a:path>
                </a:pathLst>
              </a:custGeom>
              <a:solidFill>
                <a:srgbClr val="C1E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任意多边形 251">
                <a:extLst>
                  <a:ext uri="{FF2B5EF4-FFF2-40B4-BE49-F238E27FC236}">
                    <a16:creationId xmlns:a16="http://schemas.microsoft.com/office/drawing/2014/main" id="{4F85E474-E11E-2757-0EDC-D07A1D517888}"/>
                  </a:ext>
                </a:extLst>
              </p:cNvPr>
              <p:cNvSpPr/>
              <p:nvPr/>
            </p:nvSpPr>
            <p:spPr bwMode="auto">
              <a:xfrm>
                <a:off x="7871619" y="2697164"/>
                <a:ext cx="112713" cy="120650"/>
              </a:xfrm>
              <a:custGeom>
                <a:avLst/>
                <a:gdLst>
                  <a:gd name="T0" fmla="*/ 0 w 34"/>
                  <a:gd name="T1" fmla="*/ 13 h 37"/>
                  <a:gd name="T2" fmla="*/ 14 w 34"/>
                  <a:gd name="T3" fmla="*/ 5 h 37"/>
                  <a:gd name="T4" fmla="*/ 19 w 34"/>
                  <a:gd name="T5" fmla="*/ 8 h 37"/>
                  <a:gd name="T6" fmla="*/ 34 w 34"/>
                  <a:gd name="T7" fmla="*/ 33 h 37"/>
                  <a:gd name="T8" fmla="*/ 34 w 34"/>
                  <a:gd name="T9" fmla="*/ 35 h 37"/>
                  <a:gd name="T10" fmla="*/ 17 w 34"/>
                  <a:gd name="T11" fmla="*/ 32 h 37"/>
                  <a:gd name="T12" fmla="*/ 0 w 34"/>
                  <a:gd name="T13" fmla="*/ 15 h 37"/>
                  <a:gd name="T14" fmla="*/ 0 w 34"/>
                  <a:gd name="T15" fmla="*/ 13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4" h="37">
                    <a:moveTo>
                      <a:pt x="0" y="13"/>
                    </a:moveTo>
                    <a:cubicBezTo>
                      <a:pt x="0" y="4"/>
                      <a:pt x="6" y="0"/>
                      <a:pt x="14" y="5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27" y="12"/>
                      <a:pt x="34" y="23"/>
                      <a:pt x="34" y="33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29" y="37"/>
                      <a:pt x="23" y="36"/>
                      <a:pt x="17" y="32"/>
                    </a:cubicBezTo>
                    <a:cubicBezTo>
                      <a:pt x="10" y="28"/>
                      <a:pt x="4" y="22"/>
                      <a:pt x="0" y="15"/>
                    </a:cubicBez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C1E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任意多边形 252">
                <a:extLst>
                  <a:ext uri="{FF2B5EF4-FFF2-40B4-BE49-F238E27FC236}">
                    <a16:creationId xmlns:a16="http://schemas.microsoft.com/office/drawing/2014/main" id="{3F5C9133-AC96-7872-8E07-55D6BC945E09}"/>
                  </a:ext>
                </a:extLst>
              </p:cNvPr>
              <p:cNvSpPr/>
              <p:nvPr/>
            </p:nvSpPr>
            <p:spPr bwMode="auto">
              <a:xfrm>
                <a:off x="8076407" y="2697164"/>
                <a:ext cx="171450" cy="120650"/>
              </a:xfrm>
              <a:custGeom>
                <a:avLst/>
                <a:gdLst>
                  <a:gd name="T0" fmla="*/ 5 w 52"/>
                  <a:gd name="T1" fmla="*/ 1 h 37"/>
                  <a:gd name="T2" fmla="*/ 47 w 52"/>
                  <a:gd name="T3" fmla="*/ 26 h 37"/>
                  <a:gd name="T4" fmla="*/ 52 w 52"/>
                  <a:gd name="T5" fmla="*/ 33 h 37"/>
                  <a:gd name="T6" fmla="*/ 47 w 52"/>
                  <a:gd name="T7" fmla="*/ 36 h 37"/>
                  <a:gd name="T8" fmla="*/ 5 w 52"/>
                  <a:gd name="T9" fmla="*/ 11 h 37"/>
                  <a:gd name="T10" fmla="*/ 0 w 52"/>
                  <a:gd name="T11" fmla="*/ 4 h 37"/>
                  <a:gd name="T12" fmla="*/ 5 w 52"/>
                  <a:gd name="T13" fmla="*/ 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37">
                    <a:moveTo>
                      <a:pt x="5" y="1"/>
                    </a:moveTo>
                    <a:cubicBezTo>
                      <a:pt x="47" y="26"/>
                      <a:pt x="47" y="26"/>
                      <a:pt x="47" y="26"/>
                    </a:cubicBezTo>
                    <a:cubicBezTo>
                      <a:pt x="50" y="27"/>
                      <a:pt x="52" y="31"/>
                      <a:pt x="52" y="33"/>
                    </a:cubicBezTo>
                    <a:cubicBezTo>
                      <a:pt x="52" y="36"/>
                      <a:pt x="50" y="37"/>
                      <a:pt x="47" y="36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2" y="10"/>
                      <a:pt x="0" y="6"/>
                      <a:pt x="0" y="4"/>
                    </a:cubicBezTo>
                    <a:cubicBezTo>
                      <a:pt x="0" y="1"/>
                      <a:pt x="2" y="0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任意多边形 253">
                <a:extLst>
                  <a:ext uri="{FF2B5EF4-FFF2-40B4-BE49-F238E27FC236}">
                    <a16:creationId xmlns:a16="http://schemas.microsoft.com/office/drawing/2014/main" id="{F74FF38F-8623-813D-19AB-3386C8A17808}"/>
                  </a:ext>
                </a:extLst>
              </p:cNvPr>
              <p:cNvSpPr/>
              <p:nvPr/>
            </p:nvSpPr>
            <p:spPr bwMode="auto">
              <a:xfrm>
                <a:off x="8076407" y="2774952"/>
                <a:ext cx="257175" cy="174625"/>
              </a:xfrm>
              <a:custGeom>
                <a:avLst/>
                <a:gdLst>
                  <a:gd name="T0" fmla="*/ 5 w 78"/>
                  <a:gd name="T1" fmla="*/ 2 h 53"/>
                  <a:gd name="T2" fmla="*/ 74 w 78"/>
                  <a:gd name="T3" fmla="*/ 42 h 53"/>
                  <a:gd name="T4" fmla="*/ 78 w 78"/>
                  <a:gd name="T5" fmla="*/ 49 h 53"/>
                  <a:gd name="T6" fmla="*/ 74 w 78"/>
                  <a:gd name="T7" fmla="*/ 52 h 53"/>
                  <a:gd name="T8" fmla="*/ 5 w 78"/>
                  <a:gd name="T9" fmla="*/ 12 h 53"/>
                  <a:gd name="T10" fmla="*/ 0 w 78"/>
                  <a:gd name="T11" fmla="*/ 4 h 53"/>
                  <a:gd name="T12" fmla="*/ 5 w 78"/>
                  <a:gd name="T13" fmla="*/ 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3">
                    <a:moveTo>
                      <a:pt x="5" y="2"/>
                    </a:moveTo>
                    <a:cubicBezTo>
                      <a:pt x="74" y="42"/>
                      <a:pt x="74" y="42"/>
                      <a:pt x="74" y="42"/>
                    </a:cubicBezTo>
                    <a:cubicBezTo>
                      <a:pt x="76" y="43"/>
                      <a:pt x="78" y="47"/>
                      <a:pt x="78" y="49"/>
                    </a:cubicBezTo>
                    <a:cubicBezTo>
                      <a:pt x="78" y="52"/>
                      <a:pt x="76" y="53"/>
                      <a:pt x="74" y="5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2" y="10"/>
                      <a:pt x="0" y="7"/>
                      <a:pt x="0" y="4"/>
                    </a:cubicBezTo>
                    <a:cubicBezTo>
                      <a:pt x="0" y="1"/>
                      <a:pt x="2" y="0"/>
                      <a:pt x="5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任意多边形 254">
                <a:extLst>
                  <a:ext uri="{FF2B5EF4-FFF2-40B4-BE49-F238E27FC236}">
                    <a16:creationId xmlns:a16="http://schemas.microsoft.com/office/drawing/2014/main" id="{8D69FCA2-88F0-61BE-89B0-9D6E5623959A}"/>
                  </a:ext>
                </a:extLst>
              </p:cNvPr>
              <p:cNvSpPr/>
              <p:nvPr/>
            </p:nvSpPr>
            <p:spPr bwMode="auto">
              <a:xfrm>
                <a:off x="8076407" y="2838452"/>
                <a:ext cx="257175" cy="171450"/>
              </a:xfrm>
              <a:custGeom>
                <a:avLst/>
                <a:gdLst>
                  <a:gd name="T0" fmla="*/ 5 w 78"/>
                  <a:gd name="T1" fmla="*/ 1 h 52"/>
                  <a:gd name="T2" fmla="*/ 74 w 78"/>
                  <a:gd name="T3" fmla="*/ 41 h 52"/>
                  <a:gd name="T4" fmla="*/ 78 w 78"/>
                  <a:gd name="T5" fmla="*/ 49 h 52"/>
                  <a:gd name="T6" fmla="*/ 74 w 78"/>
                  <a:gd name="T7" fmla="*/ 51 h 52"/>
                  <a:gd name="T8" fmla="*/ 5 w 78"/>
                  <a:gd name="T9" fmla="*/ 11 h 52"/>
                  <a:gd name="T10" fmla="*/ 0 w 78"/>
                  <a:gd name="T11" fmla="*/ 3 h 52"/>
                  <a:gd name="T12" fmla="*/ 5 w 78"/>
                  <a:gd name="T13" fmla="*/ 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2">
                    <a:moveTo>
                      <a:pt x="5" y="1"/>
                    </a:move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3"/>
                      <a:pt x="78" y="46"/>
                      <a:pt x="78" y="49"/>
                    </a:cubicBezTo>
                    <a:cubicBezTo>
                      <a:pt x="78" y="51"/>
                      <a:pt x="76" y="52"/>
                      <a:pt x="74" y="5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2" y="9"/>
                      <a:pt x="0" y="6"/>
                      <a:pt x="0" y="3"/>
                    </a:cubicBezTo>
                    <a:cubicBezTo>
                      <a:pt x="0" y="1"/>
                      <a:pt x="2" y="0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任意多边形 255">
                <a:extLst>
                  <a:ext uri="{FF2B5EF4-FFF2-40B4-BE49-F238E27FC236}">
                    <a16:creationId xmlns:a16="http://schemas.microsoft.com/office/drawing/2014/main" id="{9185D9C2-3E96-8056-4688-0EFA5ACD9408}"/>
                  </a:ext>
                </a:extLst>
              </p:cNvPr>
              <p:cNvSpPr/>
              <p:nvPr/>
            </p:nvSpPr>
            <p:spPr bwMode="auto">
              <a:xfrm>
                <a:off x="8435182" y="3359152"/>
                <a:ext cx="296863" cy="282575"/>
              </a:xfrm>
              <a:custGeom>
                <a:avLst/>
                <a:gdLst>
                  <a:gd name="T0" fmla="*/ 90 w 90"/>
                  <a:gd name="T1" fmla="*/ 55 h 86"/>
                  <a:gd name="T2" fmla="*/ 90 w 90"/>
                  <a:gd name="T3" fmla="*/ 82 h 86"/>
                  <a:gd name="T4" fmla="*/ 86 w 90"/>
                  <a:gd name="T5" fmla="*/ 85 h 86"/>
                  <a:gd name="T6" fmla="*/ 10 w 90"/>
                  <a:gd name="T7" fmla="*/ 41 h 86"/>
                  <a:gd name="T8" fmla="*/ 3 w 90"/>
                  <a:gd name="T9" fmla="*/ 37 h 86"/>
                  <a:gd name="T10" fmla="*/ 0 w 90"/>
                  <a:gd name="T11" fmla="*/ 30 h 86"/>
                  <a:gd name="T12" fmla="*/ 0 w 90"/>
                  <a:gd name="T13" fmla="*/ 3 h 86"/>
                  <a:gd name="T14" fmla="*/ 3 w 90"/>
                  <a:gd name="T15" fmla="*/ 1 h 86"/>
                  <a:gd name="T16" fmla="*/ 86 w 90"/>
                  <a:gd name="T17" fmla="*/ 49 h 86"/>
                  <a:gd name="T18" fmla="*/ 90 w 90"/>
                  <a:gd name="T19" fmla="*/ 55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0" h="86">
                    <a:moveTo>
                      <a:pt x="90" y="55"/>
                    </a:moveTo>
                    <a:cubicBezTo>
                      <a:pt x="90" y="82"/>
                      <a:pt x="90" y="82"/>
                      <a:pt x="90" y="82"/>
                    </a:cubicBezTo>
                    <a:cubicBezTo>
                      <a:pt x="90" y="85"/>
                      <a:pt x="88" y="86"/>
                      <a:pt x="86" y="85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1" y="36"/>
                      <a:pt x="0" y="33"/>
                      <a:pt x="0" y="3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3" y="1"/>
                    </a:cubicBezTo>
                    <a:cubicBezTo>
                      <a:pt x="86" y="49"/>
                      <a:pt x="86" y="49"/>
                      <a:pt x="86" y="49"/>
                    </a:cubicBezTo>
                    <a:cubicBezTo>
                      <a:pt x="88" y="50"/>
                      <a:pt x="90" y="53"/>
                      <a:pt x="90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任意多边形 256">
                <a:extLst>
                  <a:ext uri="{FF2B5EF4-FFF2-40B4-BE49-F238E27FC236}">
                    <a16:creationId xmlns:a16="http://schemas.microsoft.com/office/drawing/2014/main" id="{78CA821A-9E74-8325-B541-85DBBAD32053}"/>
                  </a:ext>
                </a:extLst>
              </p:cNvPr>
              <p:cNvSpPr/>
              <p:nvPr/>
            </p:nvSpPr>
            <p:spPr bwMode="auto">
              <a:xfrm>
                <a:off x="8435182" y="2890839"/>
                <a:ext cx="296863" cy="579438"/>
              </a:xfrm>
              <a:custGeom>
                <a:avLst/>
                <a:gdLst>
                  <a:gd name="T0" fmla="*/ 90 w 90"/>
                  <a:gd name="T1" fmla="*/ 56 h 176"/>
                  <a:gd name="T2" fmla="*/ 90 w 90"/>
                  <a:gd name="T3" fmla="*/ 172 h 176"/>
                  <a:gd name="T4" fmla="*/ 86 w 90"/>
                  <a:gd name="T5" fmla="*/ 174 h 176"/>
                  <a:gd name="T6" fmla="*/ 10 w 90"/>
                  <a:gd name="T7" fmla="*/ 131 h 176"/>
                  <a:gd name="T8" fmla="*/ 3 w 90"/>
                  <a:gd name="T9" fmla="*/ 127 h 176"/>
                  <a:gd name="T10" fmla="*/ 0 w 90"/>
                  <a:gd name="T11" fmla="*/ 120 h 176"/>
                  <a:gd name="T12" fmla="*/ 0 w 90"/>
                  <a:gd name="T13" fmla="*/ 4 h 176"/>
                  <a:gd name="T14" fmla="*/ 3 w 90"/>
                  <a:gd name="T15" fmla="*/ 1 h 176"/>
                  <a:gd name="T16" fmla="*/ 86 w 90"/>
                  <a:gd name="T17" fmla="*/ 49 h 176"/>
                  <a:gd name="T18" fmla="*/ 90 w 90"/>
                  <a:gd name="T19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0" h="176">
                    <a:moveTo>
                      <a:pt x="90" y="56"/>
                    </a:moveTo>
                    <a:cubicBezTo>
                      <a:pt x="90" y="172"/>
                      <a:pt x="90" y="172"/>
                      <a:pt x="90" y="172"/>
                    </a:cubicBezTo>
                    <a:cubicBezTo>
                      <a:pt x="90" y="175"/>
                      <a:pt x="88" y="176"/>
                      <a:pt x="86" y="174"/>
                    </a:cubicBezTo>
                    <a:cubicBezTo>
                      <a:pt x="10" y="131"/>
                      <a:pt x="10" y="131"/>
                      <a:pt x="10" y="131"/>
                    </a:cubicBezTo>
                    <a:cubicBezTo>
                      <a:pt x="3" y="127"/>
                      <a:pt x="3" y="127"/>
                      <a:pt x="3" y="127"/>
                    </a:cubicBezTo>
                    <a:cubicBezTo>
                      <a:pt x="1" y="125"/>
                      <a:pt x="0" y="122"/>
                      <a:pt x="0" y="12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1"/>
                      <a:pt x="1" y="0"/>
                      <a:pt x="3" y="1"/>
                    </a:cubicBezTo>
                    <a:cubicBezTo>
                      <a:pt x="86" y="49"/>
                      <a:pt x="86" y="49"/>
                      <a:pt x="86" y="49"/>
                    </a:cubicBezTo>
                    <a:cubicBezTo>
                      <a:pt x="88" y="50"/>
                      <a:pt x="90" y="53"/>
                      <a:pt x="90" y="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任意多边形 257">
                <a:extLst>
                  <a:ext uri="{FF2B5EF4-FFF2-40B4-BE49-F238E27FC236}">
                    <a16:creationId xmlns:a16="http://schemas.microsoft.com/office/drawing/2014/main" id="{19B738D4-CA64-9A66-C209-354431043F5A}"/>
                  </a:ext>
                </a:extLst>
              </p:cNvPr>
              <p:cNvSpPr/>
              <p:nvPr/>
            </p:nvSpPr>
            <p:spPr bwMode="auto">
              <a:xfrm>
                <a:off x="8435182" y="2890839"/>
                <a:ext cx="112713" cy="177800"/>
              </a:xfrm>
              <a:custGeom>
                <a:avLst/>
                <a:gdLst>
                  <a:gd name="T0" fmla="*/ 0 w 34"/>
                  <a:gd name="T1" fmla="*/ 4 h 54"/>
                  <a:gd name="T2" fmla="*/ 0 w 34"/>
                  <a:gd name="T3" fmla="*/ 33 h 54"/>
                  <a:gd name="T4" fmla="*/ 13 w 34"/>
                  <a:gd name="T5" fmla="*/ 47 h 54"/>
                  <a:gd name="T6" fmla="*/ 34 w 34"/>
                  <a:gd name="T7" fmla="*/ 35 h 54"/>
                  <a:gd name="T8" fmla="*/ 29 w 34"/>
                  <a:gd name="T9" fmla="*/ 16 h 54"/>
                  <a:gd name="T10" fmla="*/ 3 w 34"/>
                  <a:gd name="T11" fmla="*/ 1 h 54"/>
                  <a:gd name="T12" fmla="*/ 0 w 34"/>
                  <a:gd name="T13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54">
                    <a:moveTo>
                      <a:pt x="0" y="4"/>
                    </a:moveTo>
                    <a:cubicBezTo>
                      <a:pt x="0" y="33"/>
                      <a:pt x="0" y="33"/>
                      <a:pt x="0" y="33"/>
                    </a:cubicBezTo>
                    <a:cubicBezTo>
                      <a:pt x="3" y="39"/>
                      <a:pt x="8" y="44"/>
                      <a:pt x="13" y="47"/>
                    </a:cubicBezTo>
                    <a:cubicBezTo>
                      <a:pt x="25" y="54"/>
                      <a:pt x="34" y="48"/>
                      <a:pt x="34" y="35"/>
                    </a:cubicBezTo>
                    <a:cubicBezTo>
                      <a:pt x="34" y="29"/>
                      <a:pt x="32" y="22"/>
                      <a:pt x="29" y="16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0"/>
                      <a:pt x="0" y="1"/>
                      <a:pt x="0" y="4"/>
                    </a:cubicBezTo>
                    <a:close/>
                  </a:path>
                </a:pathLst>
              </a:custGeom>
              <a:solidFill>
                <a:srgbClr val="C1E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任意多边形 258">
                <a:extLst>
                  <a:ext uri="{FF2B5EF4-FFF2-40B4-BE49-F238E27FC236}">
                    <a16:creationId xmlns:a16="http://schemas.microsoft.com/office/drawing/2014/main" id="{6F1C9432-CA60-FC08-4CD2-466AA652C571}"/>
                  </a:ext>
                </a:extLst>
              </p:cNvPr>
              <p:cNvSpPr/>
              <p:nvPr/>
            </p:nvSpPr>
            <p:spPr bwMode="auto">
              <a:xfrm>
                <a:off x="8468519" y="3111502"/>
                <a:ext cx="263525" cy="358775"/>
              </a:xfrm>
              <a:custGeom>
                <a:avLst/>
                <a:gdLst>
                  <a:gd name="T0" fmla="*/ 80 w 80"/>
                  <a:gd name="T1" fmla="*/ 64 h 109"/>
                  <a:gd name="T2" fmla="*/ 80 w 80"/>
                  <a:gd name="T3" fmla="*/ 105 h 109"/>
                  <a:gd name="T4" fmla="*/ 76 w 80"/>
                  <a:gd name="T5" fmla="*/ 107 h 109"/>
                  <a:gd name="T6" fmla="*/ 0 w 80"/>
                  <a:gd name="T7" fmla="*/ 64 h 109"/>
                  <a:gd name="T8" fmla="*/ 23 w 80"/>
                  <a:gd name="T9" fmla="*/ 16 h 109"/>
                  <a:gd name="T10" fmla="*/ 37 w 80"/>
                  <a:gd name="T11" fmla="*/ 47 h 109"/>
                  <a:gd name="T12" fmla="*/ 60 w 80"/>
                  <a:gd name="T13" fmla="*/ 0 h 109"/>
                  <a:gd name="T14" fmla="*/ 80 w 80"/>
                  <a:gd name="T15" fmla="*/ 6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109">
                    <a:moveTo>
                      <a:pt x="80" y="64"/>
                    </a:moveTo>
                    <a:cubicBezTo>
                      <a:pt x="80" y="105"/>
                      <a:pt x="80" y="105"/>
                      <a:pt x="80" y="105"/>
                    </a:cubicBezTo>
                    <a:cubicBezTo>
                      <a:pt x="80" y="108"/>
                      <a:pt x="78" y="109"/>
                      <a:pt x="76" y="107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37" y="47"/>
                      <a:pt x="37" y="47"/>
                      <a:pt x="37" y="47"/>
                    </a:cubicBezTo>
                    <a:cubicBezTo>
                      <a:pt x="60" y="0"/>
                      <a:pt x="60" y="0"/>
                      <a:pt x="60" y="0"/>
                    </a:cubicBezTo>
                    <a:lnTo>
                      <a:pt x="80" y="64"/>
                    </a:lnTo>
                    <a:close/>
                  </a:path>
                </a:pathLst>
              </a:custGeom>
              <a:solidFill>
                <a:srgbClr val="C1E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任意多边形 259">
                <a:extLst>
                  <a:ext uri="{FF2B5EF4-FFF2-40B4-BE49-F238E27FC236}">
                    <a16:creationId xmlns:a16="http://schemas.microsoft.com/office/drawing/2014/main" id="{03E468FF-1A42-6B25-B6CE-382775609B8C}"/>
                  </a:ext>
                </a:extLst>
              </p:cNvPr>
              <p:cNvSpPr/>
              <p:nvPr/>
            </p:nvSpPr>
            <p:spPr bwMode="auto">
              <a:xfrm>
                <a:off x="7779544" y="2789239"/>
                <a:ext cx="596900" cy="368300"/>
              </a:xfrm>
              <a:custGeom>
                <a:avLst/>
                <a:gdLst>
                  <a:gd name="T0" fmla="*/ 6 w 181"/>
                  <a:gd name="T1" fmla="*/ 2 h 112"/>
                  <a:gd name="T2" fmla="*/ 175 w 181"/>
                  <a:gd name="T3" fmla="*/ 100 h 112"/>
                  <a:gd name="T4" fmla="*/ 181 w 181"/>
                  <a:gd name="T5" fmla="*/ 108 h 112"/>
                  <a:gd name="T6" fmla="*/ 175 w 181"/>
                  <a:gd name="T7" fmla="*/ 110 h 112"/>
                  <a:gd name="T8" fmla="*/ 6 w 181"/>
                  <a:gd name="T9" fmla="*/ 13 h 112"/>
                  <a:gd name="T10" fmla="*/ 0 w 181"/>
                  <a:gd name="T11" fmla="*/ 4 h 112"/>
                  <a:gd name="T12" fmla="*/ 6 w 181"/>
                  <a:gd name="T13" fmla="*/ 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112">
                    <a:moveTo>
                      <a:pt x="6" y="2"/>
                    </a:moveTo>
                    <a:cubicBezTo>
                      <a:pt x="175" y="100"/>
                      <a:pt x="175" y="100"/>
                      <a:pt x="175" y="100"/>
                    </a:cubicBezTo>
                    <a:cubicBezTo>
                      <a:pt x="178" y="102"/>
                      <a:pt x="181" y="106"/>
                      <a:pt x="181" y="108"/>
                    </a:cubicBezTo>
                    <a:cubicBezTo>
                      <a:pt x="181" y="111"/>
                      <a:pt x="178" y="112"/>
                      <a:pt x="175" y="110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2" y="11"/>
                      <a:pt x="0" y="7"/>
                      <a:pt x="0" y="4"/>
                    </a:cubicBezTo>
                    <a:cubicBezTo>
                      <a:pt x="0" y="1"/>
                      <a:pt x="2" y="0"/>
                      <a:pt x="6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任意多边形 260">
                <a:extLst>
                  <a:ext uri="{FF2B5EF4-FFF2-40B4-BE49-F238E27FC236}">
                    <a16:creationId xmlns:a16="http://schemas.microsoft.com/office/drawing/2014/main" id="{5F1011F0-B4B3-6984-D10F-CFAC54C37B9E}"/>
                  </a:ext>
                </a:extLst>
              </p:cNvPr>
              <p:cNvSpPr/>
              <p:nvPr/>
            </p:nvSpPr>
            <p:spPr bwMode="auto">
              <a:xfrm>
                <a:off x="7779544" y="2878139"/>
                <a:ext cx="596900" cy="365125"/>
              </a:xfrm>
              <a:custGeom>
                <a:avLst/>
                <a:gdLst>
                  <a:gd name="T0" fmla="*/ 6 w 181"/>
                  <a:gd name="T1" fmla="*/ 1 h 111"/>
                  <a:gd name="T2" fmla="*/ 175 w 181"/>
                  <a:gd name="T3" fmla="*/ 99 h 111"/>
                  <a:gd name="T4" fmla="*/ 181 w 181"/>
                  <a:gd name="T5" fmla="*/ 108 h 111"/>
                  <a:gd name="T6" fmla="*/ 175 w 181"/>
                  <a:gd name="T7" fmla="*/ 110 h 111"/>
                  <a:gd name="T8" fmla="*/ 6 w 181"/>
                  <a:gd name="T9" fmla="*/ 12 h 111"/>
                  <a:gd name="T10" fmla="*/ 0 w 181"/>
                  <a:gd name="T11" fmla="*/ 3 h 111"/>
                  <a:gd name="T12" fmla="*/ 6 w 181"/>
                  <a:gd name="T13" fmla="*/ 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111">
                    <a:moveTo>
                      <a:pt x="6" y="1"/>
                    </a:moveTo>
                    <a:cubicBezTo>
                      <a:pt x="175" y="99"/>
                      <a:pt x="175" y="99"/>
                      <a:pt x="175" y="99"/>
                    </a:cubicBezTo>
                    <a:cubicBezTo>
                      <a:pt x="178" y="101"/>
                      <a:pt x="181" y="105"/>
                      <a:pt x="181" y="108"/>
                    </a:cubicBezTo>
                    <a:cubicBezTo>
                      <a:pt x="181" y="111"/>
                      <a:pt x="178" y="111"/>
                      <a:pt x="175" y="110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2" y="10"/>
                      <a:pt x="0" y="6"/>
                      <a:pt x="0" y="3"/>
                    </a:cubicBezTo>
                    <a:cubicBezTo>
                      <a:pt x="0" y="0"/>
                      <a:pt x="2" y="0"/>
                      <a:pt x="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任意多边形 261">
                <a:extLst>
                  <a:ext uri="{FF2B5EF4-FFF2-40B4-BE49-F238E27FC236}">
                    <a16:creationId xmlns:a16="http://schemas.microsoft.com/office/drawing/2014/main" id="{553C90EC-8890-FAFE-E7DB-FFF22FD3C555}"/>
                  </a:ext>
                </a:extLst>
              </p:cNvPr>
              <p:cNvSpPr/>
              <p:nvPr/>
            </p:nvSpPr>
            <p:spPr bwMode="auto">
              <a:xfrm>
                <a:off x="7779544" y="2963864"/>
                <a:ext cx="596900" cy="368300"/>
              </a:xfrm>
              <a:custGeom>
                <a:avLst/>
                <a:gdLst>
                  <a:gd name="T0" fmla="*/ 6 w 181"/>
                  <a:gd name="T1" fmla="*/ 2 h 112"/>
                  <a:gd name="T2" fmla="*/ 175 w 181"/>
                  <a:gd name="T3" fmla="*/ 99 h 112"/>
                  <a:gd name="T4" fmla="*/ 181 w 181"/>
                  <a:gd name="T5" fmla="*/ 108 h 112"/>
                  <a:gd name="T6" fmla="*/ 175 w 181"/>
                  <a:gd name="T7" fmla="*/ 110 h 112"/>
                  <a:gd name="T8" fmla="*/ 6 w 181"/>
                  <a:gd name="T9" fmla="*/ 12 h 112"/>
                  <a:gd name="T10" fmla="*/ 0 w 181"/>
                  <a:gd name="T11" fmla="*/ 3 h 112"/>
                  <a:gd name="T12" fmla="*/ 6 w 181"/>
                  <a:gd name="T13" fmla="*/ 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112">
                    <a:moveTo>
                      <a:pt x="6" y="2"/>
                    </a:moveTo>
                    <a:cubicBezTo>
                      <a:pt x="175" y="99"/>
                      <a:pt x="175" y="99"/>
                      <a:pt x="175" y="99"/>
                    </a:cubicBezTo>
                    <a:cubicBezTo>
                      <a:pt x="178" y="101"/>
                      <a:pt x="181" y="105"/>
                      <a:pt x="181" y="108"/>
                    </a:cubicBezTo>
                    <a:cubicBezTo>
                      <a:pt x="181" y="111"/>
                      <a:pt x="178" y="112"/>
                      <a:pt x="175" y="110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2" y="10"/>
                      <a:pt x="0" y="6"/>
                      <a:pt x="0" y="3"/>
                    </a:cubicBezTo>
                    <a:cubicBezTo>
                      <a:pt x="0" y="1"/>
                      <a:pt x="2" y="0"/>
                      <a:pt x="6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任意多边形 262">
                <a:extLst>
                  <a:ext uri="{FF2B5EF4-FFF2-40B4-BE49-F238E27FC236}">
                    <a16:creationId xmlns:a16="http://schemas.microsoft.com/office/drawing/2014/main" id="{840200A8-C33D-B11A-E5D9-6961C4B7F835}"/>
                  </a:ext>
                </a:extLst>
              </p:cNvPr>
              <p:cNvSpPr/>
              <p:nvPr/>
            </p:nvSpPr>
            <p:spPr bwMode="auto">
              <a:xfrm>
                <a:off x="7779544" y="3049589"/>
                <a:ext cx="596900" cy="368300"/>
              </a:xfrm>
              <a:custGeom>
                <a:avLst/>
                <a:gdLst>
                  <a:gd name="T0" fmla="*/ 6 w 181"/>
                  <a:gd name="T1" fmla="*/ 2 h 112"/>
                  <a:gd name="T2" fmla="*/ 175 w 181"/>
                  <a:gd name="T3" fmla="*/ 99 h 112"/>
                  <a:gd name="T4" fmla="*/ 181 w 181"/>
                  <a:gd name="T5" fmla="*/ 108 h 112"/>
                  <a:gd name="T6" fmla="*/ 175 w 181"/>
                  <a:gd name="T7" fmla="*/ 110 h 112"/>
                  <a:gd name="T8" fmla="*/ 6 w 181"/>
                  <a:gd name="T9" fmla="*/ 12 h 112"/>
                  <a:gd name="T10" fmla="*/ 0 w 181"/>
                  <a:gd name="T11" fmla="*/ 4 h 112"/>
                  <a:gd name="T12" fmla="*/ 6 w 181"/>
                  <a:gd name="T13" fmla="*/ 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112">
                    <a:moveTo>
                      <a:pt x="6" y="2"/>
                    </a:moveTo>
                    <a:cubicBezTo>
                      <a:pt x="175" y="99"/>
                      <a:pt x="175" y="99"/>
                      <a:pt x="175" y="99"/>
                    </a:cubicBezTo>
                    <a:cubicBezTo>
                      <a:pt x="178" y="101"/>
                      <a:pt x="181" y="105"/>
                      <a:pt x="181" y="108"/>
                    </a:cubicBezTo>
                    <a:cubicBezTo>
                      <a:pt x="181" y="111"/>
                      <a:pt x="178" y="112"/>
                      <a:pt x="175" y="110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2" y="10"/>
                      <a:pt x="0" y="6"/>
                      <a:pt x="0" y="4"/>
                    </a:cubicBezTo>
                    <a:cubicBezTo>
                      <a:pt x="0" y="1"/>
                      <a:pt x="2" y="0"/>
                      <a:pt x="6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sp>
          <p:nvSpPr>
            <p:cNvPr id="13" name="任意多边形 289">
              <a:extLst>
                <a:ext uri="{FF2B5EF4-FFF2-40B4-BE49-F238E27FC236}">
                  <a16:creationId xmlns:a16="http://schemas.microsoft.com/office/drawing/2014/main" id="{762DE6C4-D636-7C2D-6BD1-13409181F714}"/>
                </a:ext>
              </a:extLst>
            </p:cNvPr>
            <p:cNvSpPr/>
            <p:nvPr/>
          </p:nvSpPr>
          <p:spPr bwMode="auto">
            <a:xfrm>
              <a:off x="3645090" y="3679687"/>
              <a:ext cx="204788" cy="590550"/>
            </a:xfrm>
            <a:custGeom>
              <a:avLst/>
              <a:gdLst>
                <a:gd name="T0" fmla="*/ 0 w 129"/>
                <a:gd name="T1" fmla="*/ 74 h 372"/>
                <a:gd name="T2" fmla="*/ 129 w 129"/>
                <a:gd name="T3" fmla="*/ 0 h 372"/>
                <a:gd name="T4" fmla="*/ 129 w 129"/>
                <a:gd name="T5" fmla="*/ 297 h 372"/>
                <a:gd name="T6" fmla="*/ 0 w 129"/>
                <a:gd name="T7" fmla="*/ 372 h 372"/>
                <a:gd name="T8" fmla="*/ 0 w 129"/>
                <a:gd name="T9" fmla="*/ 74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72">
                  <a:moveTo>
                    <a:pt x="0" y="74"/>
                  </a:moveTo>
                  <a:lnTo>
                    <a:pt x="129" y="0"/>
                  </a:lnTo>
                  <a:lnTo>
                    <a:pt x="129" y="297"/>
                  </a:lnTo>
                  <a:lnTo>
                    <a:pt x="0" y="372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ABD5FD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任意多边形 291">
              <a:extLst>
                <a:ext uri="{FF2B5EF4-FFF2-40B4-BE49-F238E27FC236}">
                  <a16:creationId xmlns:a16="http://schemas.microsoft.com/office/drawing/2014/main" id="{37B99CFE-4E4F-D4D4-7BA5-50D780984AE7}"/>
                </a:ext>
              </a:extLst>
            </p:cNvPr>
            <p:cNvSpPr/>
            <p:nvPr/>
          </p:nvSpPr>
          <p:spPr bwMode="auto">
            <a:xfrm>
              <a:off x="3916686" y="3222938"/>
              <a:ext cx="209559" cy="897697"/>
            </a:xfrm>
            <a:custGeom>
              <a:avLst/>
              <a:gdLst>
                <a:gd name="T0" fmla="*/ 0 w 129"/>
                <a:gd name="T1" fmla="*/ 74 h 372"/>
                <a:gd name="T2" fmla="*/ 129 w 129"/>
                <a:gd name="T3" fmla="*/ 0 h 372"/>
                <a:gd name="T4" fmla="*/ 129 w 129"/>
                <a:gd name="T5" fmla="*/ 297 h 372"/>
                <a:gd name="T6" fmla="*/ 0 w 129"/>
                <a:gd name="T7" fmla="*/ 372 h 372"/>
                <a:gd name="T8" fmla="*/ 0 w 129"/>
                <a:gd name="T9" fmla="*/ 74 h 372"/>
                <a:gd name="connsiteX0" fmla="*/ 0 w 10349"/>
                <a:gd name="connsiteY0" fmla="*/ 1989 h 10000"/>
                <a:gd name="connsiteX1" fmla="*/ 10000 w 10349"/>
                <a:gd name="connsiteY1" fmla="*/ 0 h 10000"/>
                <a:gd name="connsiteX2" fmla="*/ 10349 w 10349"/>
                <a:gd name="connsiteY2" fmla="*/ 8562 h 10000"/>
                <a:gd name="connsiteX3" fmla="*/ 0 w 10349"/>
                <a:gd name="connsiteY3" fmla="*/ 10000 h 10000"/>
                <a:gd name="connsiteX4" fmla="*/ 0 w 10349"/>
                <a:gd name="connsiteY4" fmla="*/ 1989 h 10000"/>
                <a:gd name="connsiteX0" fmla="*/ 0 w 10233"/>
                <a:gd name="connsiteY0" fmla="*/ 1989 h 10000"/>
                <a:gd name="connsiteX1" fmla="*/ 10000 w 10233"/>
                <a:gd name="connsiteY1" fmla="*/ 0 h 10000"/>
                <a:gd name="connsiteX2" fmla="*/ 10233 w 10233"/>
                <a:gd name="connsiteY2" fmla="*/ 8612 h 10000"/>
                <a:gd name="connsiteX3" fmla="*/ 0 w 10233"/>
                <a:gd name="connsiteY3" fmla="*/ 10000 h 10000"/>
                <a:gd name="connsiteX4" fmla="*/ 0 w 10233"/>
                <a:gd name="connsiteY4" fmla="*/ 1989 h 10000"/>
                <a:gd name="connsiteX0" fmla="*/ 0 w 10233"/>
                <a:gd name="connsiteY0" fmla="*/ 1461 h 9472"/>
                <a:gd name="connsiteX1" fmla="*/ 9884 w 10233"/>
                <a:gd name="connsiteY1" fmla="*/ 0 h 9472"/>
                <a:gd name="connsiteX2" fmla="*/ 10233 w 10233"/>
                <a:gd name="connsiteY2" fmla="*/ 8084 h 9472"/>
                <a:gd name="connsiteX3" fmla="*/ 0 w 10233"/>
                <a:gd name="connsiteY3" fmla="*/ 9472 h 9472"/>
                <a:gd name="connsiteX4" fmla="*/ 0 w 10233"/>
                <a:gd name="connsiteY4" fmla="*/ 1461 h 9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33" h="9472">
                  <a:moveTo>
                    <a:pt x="0" y="1461"/>
                  </a:moveTo>
                  <a:lnTo>
                    <a:pt x="9884" y="0"/>
                  </a:lnTo>
                  <a:cubicBezTo>
                    <a:pt x="10000" y="2854"/>
                    <a:pt x="10117" y="5230"/>
                    <a:pt x="10233" y="8084"/>
                  </a:cubicBezTo>
                  <a:lnTo>
                    <a:pt x="0" y="9472"/>
                  </a:lnTo>
                  <a:lnTo>
                    <a:pt x="0" y="1461"/>
                  </a:lnTo>
                  <a:close/>
                </a:path>
              </a:pathLst>
            </a:custGeom>
            <a:solidFill>
              <a:srgbClr val="ABD5FD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任意多边形 292">
              <a:extLst>
                <a:ext uri="{FF2B5EF4-FFF2-40B4-BE49-F238E27FC236}">
                  <a16:creationId xmlns:a16="http://schemas.microsoft.com/office/drawing/2014/main" id="{C0F611EA-C829-103B-D27C-F509626FF8E2}"/>
                </a:ext>
              </a:extLst>
            </p:cNvPr>
            <p:cNvSpPr/>
            <p:nvPr/>
          </p:nvSpPr>
          <p:spPr bwMode="auto">
            <a:xfrm>
              <a:off x="4193054" y="3384412"/>
              <a:ext cx="204788" cy="590550"/>
            </a:xfrm>
            <a:custGeom>
              <a:avLst/>
              <a:gdLst>
                <a:gd name="T0" fmla="*/ 0 w 129"/>
                <a:gd name="T1" fmla="*/ 74 h 372"/>
                <a:gd name="T2" fmla="*/ 129 w 129"/>
                <a:gd name="T3" fmla="*/ 0 h 372"/>
                <a:gd name="T4" fmla="*/ 129 w 129"/>
                <a:gd name="T5" fmla="*/ 297 h 372"/>
                <a:gd name="T6" fmla="*/ 0 w 129"/>
                <a:gd name="T7" fmla="*/ 372 h 372"/>
                <a:gd name="T8" fmla="*/ 0 w 129"/>
                <a:gd name="T9" fmla="*/ 74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72">
                  <a:moveTo>
                    <a:pt x="0" y="74"/>
                  </a:moveTo>
                  <a:lnTo>
                    <a:pt x="129" y="0"/>
                  </a:lnTo>
                  <a:lnTo>
                    <a:pt x="129" y="297"/>
                  </a:lnTo>
                  <a:lnTo>
                    <a:pt x="0" y="372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ABD5FD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B3A4DED8-CCF2-BBEC-8C11-F7549AD750FE}"/>
                </a:ext>
              </a:extLst>
            </p:cNvPr>
            <p:cNvGrpSpPr/>
            <p:nvPr/>
          </p:nvGrpSpPr>
          <p:grpSpPr>
            <a:xfrm>
              <a:off x="6358804" y="2933931"/>
              <a:ext cx="1883887" cy="2687077"/>
              <a:chOff x="6505632" y="2791501"/>
              <a:chExt cx="2098420" cy="2993075"/>
            </a:xfrm>
          </p:grpSpPr>
          <p:sp>
            <p:nvSpPr>
              <p:cNvPr id="45" name="任意多边形 332">
                <a:extLst>
                  <a:ext uri="{FF2B5EF4-FFF2-40B4-BE49-F238E27FC236}">
                    <a16:creationId xmlns:a16="http://schemas.microsoft.com/office/drawing/2014/main" id="{DC19A339-9BDB-42E0-4B90-A44728ABB08B}"/>
                  </a:ext>
                </a:extLst>
              </p:cNvPr>
              <p:cNvSpPr/>
              <p:nvPr/>
            </p:nvSpPr>
            <p:spPr bwMode="auto">
              <a:xfrm>
                <a:off x="6728412" y="5125763"/>
                <a:ext cx="1875640" cy="658813"/>
              </a:xfrm>
              <a:custGeom>
                <a:avLst/>
                <a:gdLst>
                  <a:gd name="T0" fmla="*/ 348 w 423"/>
                  <a:gd name="T1" fmla="*/ 43 h 244"/>
                  <a:gd name="T2" fmla="*/ 348 w 423"/>
                  <a:gd name="T3" fmla="*/ 201 h 244"/>
                  <a:gd name="T4" fmla="*/ 75 w 423"/>
                  <a:gd name="T5" fmla="*/ 201 h 244"/>
                  <a:gd name="T6" fmla="*/ 75 w 423"/>
                  <a:gd name="T7" fmla="*/ 43 h 244"/>
                  <a:gd name="T8" fmla="*/ 348 w 423"/>
                  <a:gd name="T9" fmla="*/ 43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3" h="244">
                    <a:moveTo>
                      <a:pt x="348" y="43"/>
                    </a:moveTo>
                    <a:cubicBezTo>
                      <a:pt x="423" y="87"/>
                      <a:pt x="423" y="157"/>
                      <a:pt x="348" y="201"/>
                    </a:cubicBezTo>
                    <a:cubicBezTo>
                      <a:pt x="273" y="244"/>
                      <a:pt x="150" y="244"/>
                      <a:pt x="75" y="201"/>
                    </a:cubicBezTo>
                    <a:cubicBezTo>
                      <a:pt x="0" y="157"/>
                      <a:pt x="0" y="87"/>
                      <a:pt x="75" y="43"/>
                    </a:cubicBezTo>
                    <a:cubicBezTo>
                      <a:pt x="150" y="0"/>
                      <a:pt x="273" y="0"/>
                      <a:pt x="348" y="43"/>
                    </a:cubicBezTo>
                    <a:close/>
                  </a:path>
                </a:pathLst>
              </a:cu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AFC4733A-E485-E933-F283-A23710679054}"/>
                  </a:ext>
                </a:extLst>
              </p:cNvPr>
              <p:cNvGrpSpPr/>
              <p:nvPr/>
            </p:nvGrpSpPr>
            <p:grpSpPr>
              <a:xfrm>
                <a:off x="6505632" y="2791501"/>
                <a:ext cx="1345129" cy="2686966"/>
                <a:chOff x="6505632" y="2791501"/>
                <a:chExt cx="1345129" cy="2686966"/>
              </a:xfrm>
            </p:grpSpPr>
            <p:sp>
              <p:nvSpPr>
                <p:cNvPr id="52" name="任意多边形 301">
                  <a:extLst>
                    <a:ext uri="{FF2B5EF4-FFF2-40B4-BE49-F238E27FC236}">
                      <a16:creationId xmlns:a16="http://schemas.microsoft.com/office/drawing/2014/main" id="{A7C0BB72-37A7-001D-0A97-4C1F4449D842}"/>
                    </a:ext>
                  </a:extLst>
                </p:cNvPr>
                <p:cNvSpPr/>
                <p:nvPr/>
              </p:nvSpPr>
              <p:spPr>
                <a:xfrm flipH="1">
                  <a:off x="7387218" y="3313917"/>
                  <a:ext cx="364235" cy="539030"/>
                </a:xfrm>
                <a:custGeom>
                  <a:avLst/>
                  <a:gdLst>
                    <a:gd name="connsiteX0" fmla="*/ 198120 w 364235"/>
                    <a:gd name="connsiteY0" fmla="*/ -399 h 539030"/>
                    <a:gd name="connsiteX1" fmla="*/ 4202 w 364235"/>
                    <a:gd name="connsiteY1" fmla="*/ 503069 h 539030"/>
                    <a:gd name="connsiteX2" fmla="*/ 351286 w 364235"/>
                    <a:gd name="connsiteY2" fmla="*/ 489769 h 539030"/>
                    <a:gd name="connsiteX3" fmla="*/ 332763 w 364235"/>
                    <a:gd name="connsiteY3" fmla="*/ 367090 h 539030"/>
                    <a:gd name="connsiteX4" fmla="*/ 200913 w 364235"/>
                    <a:gd name="connsiteY4" fmla="*/ 359924 h 539030"/>
                    <a:gd name="connsiteX5" fmla="*/ 363675 w 364235"/>
                    <a:gd name="connsiteY5" fmla="*/ 174448 h 539030"/>
                    <a:gd name="connsiteX6" fmla="*/ 198120 w 364235"/>
                    <a:gd name="connsiteY6" fmla="*/ -399 h 5390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64235" h="539030">
                      <a:moveTo>
                        <a:pt x="198120" y="-399"/>
                      </a:moveTo>
                      <a:cubicBezTo>
                        <a:pt x="160284" y="43510"/>
                        <a:pt x="-33148" y="415919"/>
                        <a:pt x="4202" y="503069"/>
                      </a:cubicBezTo>
                      <a:cubicBezTo>
                        <a:pt x="41553" y="590220"/>
                        <a:pt x="351286" y="489769"/>
                        <a:pt x="351286" y="489769"/>
                      </a:cubicBezTo>
                      <a:lnTo>
                        <a:pt x="332763" y="367090"/>
                      </a:lnTo>
                      <a:cubicBezTo>
                        <a:pt x="332763" y="367090"/>
                        <a:pt x="212392" y="371402"/>
                        <a:pt x="200913" y="359924"/>
                      </a:cubicBezTo>
                      <a:cubicBezTo>
                        <a:pt x="189435" y="348445"/>
                        <a:pt x="363675" y="174448"/>
                        <a:pt x="363675" y="174448"/>
                      </a:cubicBezTo>
                      <a:lnTo>
                        <a:pt x="198120" y="-399"/>
                      </a:lnTo>
                      <a:close/>
                    </a:path>
                  </a:pathLst>
                </a:custGeom>
                <a:solidFill>
                  <a:srgbClr val="4C9FF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任意多边形 302">
                  <a:extLst>
                    <a:ext uri="{FF2B5EF4-FFF2-40B4-BE49-F238E27FC236}">
                      <a16:creationId xmlns:a16="http://schemas.microsoft.com/office/drawing/2014/main" id="{BAE3E087-3EE0-5770-01DD-7F32A62B338E}"/>
                    </a:ext>
                  </a:extLst>
                </p:cNvPr>
                <p:cNvSpPr/>
                <p:nvPr/>
              </p:nvSpPr>
              <p:spPr>
                <a:xfrm flipH="1">
                  <a:off x="7399364" y="3411271"/>
                  <a:ext cx="324855" cy="440664"/>
                </a:xfrm>
                <a:custGeom>
                  <a:avLst/>
                  <a:gdLst>
                    <a:gd name="connsiteX0" fmla="*/ -560 w 324855"/>
                    <a:gd name="connsiteY0" fmla="*/ 428430 h 440664"/>
                    <a:gd name="connsiteX1" fmla="*/ -257 w 324855"/>
                    <a:gd name="connsiteY1" fmla="*/ 428430 h 440664"/>
                    <a:gd name="connsiteX2" fmla="*/ 5817 w 324855"/>
                    <a:gd name="connsiteY2" fmla="*/ 431223 h 440664"/>
                    <a:gd name="connsiteX3" fmla="*/ 6667 w 324855"/>
                    <a:gd name="connsiteY3" fmla="*/ 431223 h 440664"/>
                    <a:gd name="connsiteX4" fmla="*/ 12740 w 324855"/>
                    <a:gd name="connsiteY4" fmla="*/ 433288 h 440664"/>
                    <a:gd name="connsiteX5" fmla="*/ 39523 w 324855"/>
                    <a:gd name="connsiteY5" fmla="*/ 438815 h 440664"/>
                    <a:gd name="connsiteX6" fmla="*/ 47357 w 324855"/>
                    <a:gd name="connsiteY6" fmla="*/ 439604 h 440664"/>
                    <a:gd name="connsiteX7" fmla="*/ 59018 w 324855"/>
                    <a:gd name="connsiteY7" fmla="*/ 440212 h 440664"/>
                    <a:gd name="connsiteX8" fmla="*/ 69221 w 324855"/>
                    <a:gd name="connsiteY8" fmla="*/ 440212 h 440664"/>
                    <a:gd name="connsiteX9" fmla="*/ 324295 w 324855"/>
                    <a:gd name="connsiteY9" fmla="*/ 391626 h 440664"/>
                    <a:gd name="connsiteX10" fmla="*/ 306076 w 324855"/>
                    <a:gd name="connsiteY10" fmla="*/ 268947 h 440664"/>
                    <a:gd name="connsiteX11" fmla="*/ 158801 w 324855"/>
                    <a:gd name="connsiteY11" fmla="*/ 268947 h 440664"/>
                    <a:gd name="connsiteX12" fmla="*/ 158497 w 324855"/>
                    <a:gd name="connsiteY12" fmla="*/ 268401 h 440664"/>
                    <a:gd name="connsiteX13" fmla="*/ 193540 w 324855"/>
                    <a:gd name="connsiteY13" fmla="*/ 229350 h 440664"/>
                    <a:gd name="connsiteX14" fmla="*/ 193540 w 324855"/>
                    <a:gd name="connsiteY14" fmla="*/ 229350 h 440664"/>
                    <a:gd name="connsiteX15" fmla="*/ 324053 w 324855"/>
                    <a:gd name="connsiteY15" fmla="*/ 89667 h 440664"/>
                    <a:gd name="connsiteX16" fmla="*/ 245587 w 324855"/>
                    <a:gd name="connsiteY16" fmla="*/ 6038 h 440664"/>
                    <a:gd name="connsiteX17" fmla="*/ 185887 w 324855"/>
                    <a:gd name="connsiteY17" fmla="*/ -399 h 440664"/>
                    <a:gd name="connsiteX18" fmla="*/ -560 w 324855"/>
                    <a:gd name="connsiteY18" fmla="*/ 428430 h 440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324855" h="440664">
                      <a:moveTo>
                        <a:pt x="-560" y="428430"/>
                      </a:moveTo>
                      <a:cubicBezTo>
                        <a:pt x="-469" y="428375"/>
                        <a:pt x="-348" y="428375"/>
                        <a:pt x="-257" y="428430"/>
                      </a:cubicBezTo>
                      <a:cubicBezTo>
                        <a:pt x="1687" y="429402"/>
                        <a:pt x="3873" y="430373"/>
                        <a:pt x="5817" y="431223"/>
                      </a:cubicBezTo>
                      <a:lnTo>
                        <a:pt x="6667" y="431223"/>
                      </a:lnTo>
                      <a:cubicBezTo>
                        <a:pt x="8635" y="432067"/>
                        <a:pt x="10669" y="432754"/>
                        <a:pt x="12740" y="433288"/>
                      </a:cubicBezTo>
                      <a:cubicBezTo>
                        <a:pt x="21443" y="436082"/>
                        <a:pt x="30425" y="437934"/>
                        <a:pt x="39523" y="438815"/>
                      </a:cubicBezTo>
                      <a:cubicBezTo>
                        <a:pt x="42074" y="439179"/>
                        <a:pt x="44685" y="439361"/>
                        <a:pt x="47357" y="439604"/>
                      </a:cubicBezTo>
                      <a:cubicBezTo>
                        <a:pt x="51184" y="439908"/>
                        <a:pt x="55070" y="440090"/>
                        <a:pt x="59018" y="440212"/>
                      </a:cubicBezTo>
                      <a:cubicBezTo>
                        <a:pt x="62966" y="440333"/>
                        <a:pt x="65759" y="440212"/>
                        <a:pt x="69221" y="440212"/>
                      </a:cubicBezTo>
                      <a:cubicBezTo>
                        <a:pt x="173133" y="440212"/>
                        <a:pt x="324295" y="391626"/>
                        <a:pt x="324295" y="391626"/>
                      </a:cubicBezTo>
                      <a:lnTo>
                        <a:pt x="306076" y="268947"/>
                      </a:lnTo>
                      <a:cubicBezTo>
                        <a:pt x="306076" y="268947"/>
                        <a:pt x="170401" y="280365"/>
                        <a:pt x="158801" y="268947"/>
                      </a:cubicBezTo>
                      <a:cubicBezTo>
                        <a:pt x="158691" y="268771"/>
                        <a:pt x="158588" y="268589"/>
                        <a:pt x="158497" y="268401"/>
                      </a:cubicBezTo>
                      <a:cubicBezTo>
                        <a:pt x="156372" y="263907"/>
                        <a:pt x="171372" y="248724"/>
                        <a:pt x="193540" y="229350"/>
                      </a:cubicBezTo>
                      <a:lnTo>
                        <a:pt x="193540" y="229350"/>
                      </a:lnTo>
                      <a:cubicBezTo>
                        <a:pt x="227610" y="187567"/>
                        <a:pt x="295873" y="117907"/>
                        <a:pt x="324053" y="89667"/>
                      </a:cubicBezTo>
                      <a:lnTo>
                        <a:pt x="245587" y="6038"/>
                      </a:lnTo>
                      <a:lnTo>
                        <a:pt x="185887" y="-399"/>
                      </a:lnTo>
                      <a:cubicBezTo>
                        <a:pt x="185887" y="-399"/>
                        <a:pt x="54099" y="212709"/>
                        <a:pt x="-560" y="428430"/>
                      </a:cubicBezTo>
                      <a:close/>
                    </a:path>
                  </a:pathLst>
                </a:custGeom>
                <a:solidFill>
                  <a:srgbClr val="2343BA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任意多边形 303">
                  <a:extLst>
                    <a:ext uri="{FF2B5EF4-FFF2-40B4-BE49-F238E27FC236}">
                      <a16:creationId xmlns:a16="http://schemas.microsoft.com/office/drawing/2014/main" id="{A1C41B00-EDD8-F037-2244-CF7C65CA753C}"/>
                    </a:ext>
                  </a:extLst>
                </p:cNvPr>
                <p:cNvSpPr/>
                <p:nvPr/>
              </p:nvSpPr>
              <p:spPr>
                <a:xfrm flipH="1">
                  <a:off x="7060600" y="4214877"/>
                  <a:ext cx="211957" cy="1164779"/>
                </a:xfrm>
                <a:custGeom>
                  <a:avLst/>
                  <a:gdLst>
                    <a:gd name="connsiteX0" fmla="*/ 11103 w 211957"/>
                    <a:gd name="connsiteY0" fmla="*/ 1163530 h 1164779"/>
                    <a:gd name="connsiteX1" fmla="*/ 64486 w 211957"/>
                    <a:gd name="connsiteY1" fmla="*/ 1164380 h 1164779"/>
                    <a:gd name="connsiteX2" fmla="*/ 180910 w 211957"/>
                    <a:gd name="connsiteY2" fmla="*/ 354336 h 1164779"/>
                    <a:gd name="connsiteX3" fmla="*/ 191052 w 211957"/>
                    <a:gd name="connsiteY3" fmla="*/ 248541 h 1164779"/>
                    <a:gd name="connsiteX4" fmla="*/ 195121 w 211957"/>
                    <a:gd name="connsiteY4" fmla="*/ 203296 h 1164779"/>
                    <a:gd name="connsiteX5" fmla="*/ 208543 w 211957"/>
                    <a:gd name="connsiteY5" fmla="*/ 39320 h 1164779"/>
                    <a:gd name="connsiteX6" fmla="*/ 211397 w 211957"/>
                    <a:gd name="connsiteY6" fmla="*/ -399 h 1164779"/>
                    <a:gd name="connsiteX7" fmla="*/ 18512 w 211957"/>
                    <a:gd name="connsiteY7" fmla="*/ -399 h 1164779"/>
                    <a:gd name="connsiteX8" fmla="*/ 20334 w 211957"/>
                    <a:gd name="connsiteY8" fmla="*/ 48854 h 1164779"/>
                    <a:gd name="connsiteX9" fmla="*/ 26407 w 211957"/>
                    <a:gd name="connsiteY9" fmla="*/ 211495 h 1164779"/>
                    <a:gd name="connsiteX10" fmla="*/ 27014 w 211957"/>
                    <a:gd name="connsiteY10" fmla="*/ 230079 h 1164779"/>
                    <a:gd name="connsiteX11" fmla="*/ 31084 w 211957"/>
                    <a:gd name="connsiteY11" fmla="*/ 337453 h 1164779"/>
                    <a:gd name="connsiteX12" fmla="*/ 37764 w 211957"/>
                    <a:gd name="connsiteY12" fmla="*/ 520256 h 1164779"/>
                    <a:gd name="connsiteX13" fmla="*/ 11163 w 211957"/>
                    <a:gd name="connsiteY13" fmla="*/ 1163287 h 116477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211957" h="1164779">
                      <a:moveTo>
                        <a:pt x="11103" y="1163530"/>
                      </a:moveTo>
                      <a:lnTo>
                        <a:pt x="64486" y="1164380"/>
                      </a:lnTo>
                      <a:cubicBezTo>
                        <a:pt x="118720" y="908941"/>
                        <a:pt x="157042" y="592831"/>
                        <a:pt x="180910" y="354336"/>
                      </a:cubicBezTo>
                      <a:cubicBezTo>
                        <a:pt x="184675" y="316926"/>
                        <a:pt x="188076" y="281458"/>
                        <a:pt x="191052" y="248541"/>
                      </a:cubicBezTo>
                      <a:cubicBezTo>
                        <a:pt x="192449" y="232872"/>
                        <a:pt x="193845" y="217811"/>
                        <a:pt x="195121" y="203296"/>
                      </a:cubicBezTo>
                      <a:cubicBezTo>
                        <a:pt x="201194" y="131571"/>
                        <a:pt x="205870" y="74726"/>
                        <a:pt x="208543" y="39320"/>
                      </a:cubicBezTo>
                      <a:cubicBezTo>
                        <a:pt x="210425" y="13691"/>
                        <a:pt x="211397" y="-399"/>
                        <a:pt x="211397" y="-399"/>
                      </a:cubicBezTo>
                      <a:lnTo>
                        <a:pt x="18512" y="-399"/>
                      </a:lnTo>
                      <a:lnTo>
                        <a:pt x="20334" y="48854"/>
                      </a:lnTo>
                      <a:lnTo>
                        <a:pt x="26407" y="211495"/>
                      </a:lnTo>
                      <a:lnTo>
                        <a:pt x="27014" y="230079"/>
                      </a:lnTo>
                      <a:lnTo>
                        <a:pt x="31084" y="337453"/>
                      </a:lnTo>
                      <a:lnTo>
                        <a:pt x="37764" y="520256"/>
                      </a:lnTo>
                      <a:cubicBezTo>
                        <a:pt x="-28373" y="777639"/>
                        <a:pt x="11163" y="1163287"/>
                        <a:pt x="11163" y="1163287"/>
                      </a:cubicBezTo>
                      <a:close/>
                    </a:path>
                  </a:pathLst>
                </a:custGeom>
                <a:solidFill>
                  <a:srgbClr val="F896A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任意多边形 304">
                  <a:extLst>
                    <a:ext uri="{FF2B5EF4-FFF2-40B4-BE49-F238E27FC236}">
                      <a16:creationId xmlns:a16="http://schemas.microsoft.com/office/drawing/2014/main" id="{F138F2AE-2354-7BCA-515E-9792FC3FE0A5}"/>
                    </a:ext>
                  </a:extLst>
                </p:cNvPr>
                <p:cNvSpPr/>
                <p:nvPr/>
              </p:nvSpPr>
              <p:spPr>
                <a:xfrm flipH="1">
                  <a:off x="7298488" y="4218521"/>
                  <a:ext cx="404171" cy="1160345"/>
                </a:xfrm>
                <a:custGeom>
                  <a:avLst/>
                  <a:gdLst>
                    <a:gd name="connsiteX0" fmla="*/ -560 w 404171"/>
                    <a:gd name="connsiteY0" fmla="*/ 1159886 h 1160345"/>
                    <a:gd name="connsiteX1" fmla="*/ 52824 w 404171"/>
                    <a:gd name="connsiteY1" fmla="*/ 1159886 h 1160345"/>
                    <a:gd name="connsiteX2" fmla="*/ 329336 w 404171"/>
                    <a:gd name="connsiteY2" fmla="*/ 318383 h 1160345"/>
                    <a:gd name="connsiteX3" fmla="*/ 356726 w 404171"/>
                    <a:gd name="connsiteY3" fmla="*/ 216597 h 1160345"/>
                    <a:gd name="connsiteX4" fmla="*/ 357880 w 404171"/>
                    <a:gd name="connsiteY4" fmla="*/ 212042 h 1160345"/>
                    <a:gd name="connsiteX5" fmla="*/ 394320 w 404171"/>
                    <a:gd name="connsiteY5" fmla="*/ 70293 h 1160345"/>
                    <a:gd name="connsiteX6" fmla="*/ 403611 w 404171"/>
                    <a:gd name="connsiteY6" fmla="*/ 32518 h 1160345"/>
                    <a:gd name="connsiteX7" fmla="*/ 212670 w 404171"/>
                    <a:gd name="connsiteY7" fmla="*/ -399 h 1160345"/>
                    <a:gd name="connsiteX8" fmla="*/ 201860 w 404171"/>
                    <a:gd name="connsiteY8" fmla="*/ 79767 h 1160345"/>
                    <a:gd name="connsiteX9" fmla="*/ 185887 w 404171"/>
                    <a:gd name="connsiteY9" fmla="*/ 197588 h 1160345"/>
                    <a:gd name="connsiteX10" fmla="*/ 182790 w 404171"/>
                    <a:gd name="connsiteY10" fmla="*/ 220666 h 1160345"/>
                    <a:gd name="connsiteX11" fmla="*/ 172223 w 404171"/>
                    <a:gd name="connsiteY11" fmla="*/ 300953 h 1160345"/>
                    <a:gd name="connsiteX12" fmla="*/ 143192 w 404171"/>
                    <a:gd name="connsiteY12" fmla="*/ 516187 h 1160345"/>
                    <a:gd name="connsiteX13" fmla="*/ -499 w 404171"/>
                    <a:gd name="connsiteY13" fmla="*/ 1159947 h 11603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404171" h="1160345">
                      <a:moveTo>
                        <a:pt x="-560" y="1159886"/>
                      </a:moveTo>
                      <a:lnTo>
                        <a:pt x="52824" y="1159886"/>
                      </a:lnTo>
                      <a:cubicBezTo>
                        <a:pt x="158436" y="896188"/>
                        <a:pt x="264778" y="554267"/>
                        <a:pt x="329336" y="318383"/>
                      </a:cubicBezTo>
                      <a:cubicBezTo>
                        <a:pt x="339236" y="281944"/>
                        <a:pt x="348467" y="247631"/>
                        <a:pt x="356726" y="216597"/>
                      </a:cubicBezTo>
                      <a:cubicBezTo>
                        <a:pt x="357152" y="215018"/>
                        <a:pt x="357455" y="213499"/>
                        <a:pt x="357880" y="212042"/>
                      </a:cubicBezTo>
                      <a:cubicBezTo>
                        <a:pt x="374157" y="150459"/>
                        <a:pt x="386667" y="101388"/>
                        <a:pt x="394320" y="70293"/>
                      </a:cubicBezTo>
                      <a:lnTo>
                        <a:pt x="403611" y="32518"/>
                      </a:lnTo>
                      <a:lnTo>
                        <a:pt x="212670" y="-399"/>
                      </a:lnTo>
                      <a:lnTo>
                        <a:pt x="201860" y="79767"/>
                      </a:lnTo>
                      <a:lnTo>
                        <a:pt x="185887" y="197588"/>
                      </a:lnTo>
                      <a:lnTo>
                        <a:pt x="182790" y="220666"/>
                      </a:lnTo>
                      <a:lnTo>
                        <a:pt x="172223" y="300953"/>
                      </a:lnTo>
                      <a:lnTo>
                        <a:pt x="143192" y="516187"/>
                      </a:lnTo>
                      <a:cubicBezTo>
                        <a:pt x="33875" y="758630"/>
                        <a:pt x="-499" y="1159947"/>
                        <a:pt x="-499" y="1159947"/>
                      </a:cubicBezTo>
                      <a:close/>
                    </a:path>
                  </a:pathLst>
                </a:custGeom>
                <a:solidFill>
                  <a:srgbClr val="F896A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任意多边形 305">
                  <a:extLst>
                    <a:ext uri="{FF2B5EF4-FFF2-40B4-BE49-F238E27FC236}">
                      <a16:creationId xmlns:a16="http://schemas.microsoft.com/office/drawing/2014/main" id="{D2CF7333-DD34-F691-D2A3-3D076C1E4677}"/>
                    </a:ext>
                  </a:extLst>
                </p:cNvPr>
                <p:cNvSpPr/>
                <p:nvPr/>
              </p:nvSpPr>
              <p:spPr>
                <a:xfrm flipH="1">
                  <a:off x="7026378" y="3691731"/>
                  <a:ext cx="676099" cy="1565003"/>
                </a:xfrm>
                <a:custGeom>
                  <a:avLst/>
                  <a:gdLst>
                    <a:gd name="connsiteX0" fmla="*/ -560 w 676099"/>
                    <a:gd name="connsiteY0" fmla="*/ 1536182 h 1565003"/>
                    <a:gd name="connsiteX1" fmla="*/ 127706 w 676099"/>
                    <a:gd name="connsiteY1" fmla="*/ 1564604 h 1565003"/>
                    <a:gd name="connsiteX2" fmla="*/ 376707 w 676099"/>
                    <a:gd name="connsiteY2" fmla="*/ 698444 h 1565003"/>
                    <a:gd name="connsiteX3" fmla="*/ 418126 w 676099"/>
                    <a:gd name="connsiteY3" fmla="*/ 546614 h 1565003"/>
                    <a:gd name="connsiteX4" fmla="*/ 429058 w 676099"/>
                    <a:gd name="connsiteY4" fmla="*/ 709437 h 1565003"/>
                    <a:gd name="connsiteX5" fmla="*/ 412721 w 676099"/>
                    <a:gd name="connsiteY5" fmla="*/ 1564604 h 1565003"/>
                    <a:gd name="connsiteX6" fmla="*/ 540987 w 676099"/>
                    <a:gd name="connsiteY6" fmla="*/ 1564604 h 1565003"/>
                    <a:gd name="connsiteX7" fmla="*/ 645325 w 676099"/>
                    <a:gd name="connsiteY7" fmla="*/ 698019 h 1565003"/>
                    <a:gd name="connsiteX8" fmla="*/ 577062 w 676099"/>
                    <a:gd name="connsiteY8" fmla="*/ -399 h 1565003"/>
                    <a:gd name="connsiteX9" fmla="*/ 284091 w 676099"/>
                    <a:gd name="connsiteY9" fmla="*/ 58450 h 1565003"/>
                    <a:gd name="connsiteX10" fmla="*/ 182911 w 676099"/>
                    <a:gd name="connsiteY10" fmla="*/ 546311 h 1565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676099" h="1565003">
                      <a:moveTo>
                        <a:pt x="-560" y="1536182"/>
                      </a:moveTo>
                      <a:lnTo>
                        <a:pt x="127706" y="1564604"/>
                      </a:lnTo>
                      <a:lnTo>
                        <a:pt x="376707" y="698444"/>
                      </a:lnTo>
                      <a:lnTo>
                        <a:pt x="418126" y="546614"/>
                      </a:lnTo>
                      <a:lnTo>
                        <a:pt x="429058" y="709437"/>
                      </a:lnTo>
                      <a:lnTo>
                        <a:pt x="412721" y="1564604"/>
                      </a:lnTo>
                      <a:lnTo>
                        <a:pt x="540987" y="1564604"/>
                      </a:lnTo>
                      <a:lnTo>
                        <a:pt x="645325" y="698019"/>
                      </a:lnTo>
                      <a:cubicBezTo>
                        <a:pt x="741585" y="133211"/>
                        <a:pt x="577062" y="-399"/>
                        <a:pt x="577062" y="-399"/>
                      </a:cubicBezTo>
                      <a:lnTo>
                        <a:pt x="284091" y="58450"/>
                      </a:lnTo>
                      <a:cubicBezTo>
                        <a:pt x="151391" y="284130"/>
                        <a:pt x="182911" y="546311"/>
                        <a:pt x="182911" y="546311"/>
                      </a:cubicBezTo>
                      <a:close/>
                    </a:path>
                  </a:pathLst>
                </a:custGeom>
                <a:solidFill>
                  <a:srgbClr val="224ED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任意多边形 306">
                  <a:extLst>
                    <a:ext uri="{FF2B5EF4-FFF2-40B4-BE49-F238E27FC236}">
                      <a16:creationId xmlns:a16="http://schemas.microsoft.com/office/drawing/2014/main" id="{C2C92AFB-3E7C-0605-BA15-F073F9FFDA2D}"/>
                    </a:ext>
                  </a:extLst>
                </p:cNvPr>
                <p:cNvSpPr/>
                <p:nvPr/>
              </p:nvSpPr>
              <p:spPr>
                <a:xfrm flipH="1">
                  <a:off x="7284580" y="4008631"/>
                  <a:ext cx="102413" cy="382611"/>
                </a:xfrm>
                <a:custGeom>
                  <a:avLst/>
                  <a:gdLst>
                    <a:gd name="connsiteX0" fmla="*/ 52842 w 102413"/>
                    <a:gd name="connsiteY0" fmla="*/ 381241 h 382611"/>
                    <a:gd name="connsiteX1" fmla="*/ 60555 w 102413"/>
                    <a:gd name="connsiteY1" fmla="*/ 382213 h 382611"/>
                    <a:gd name="connsiteX2" fmla="*/ 101853 w 102413"/>
                    <a:gd name="connsiteY2" fmla="*/ 230383 h 382611"/>
                    <a:gd name="connsiteX3" fmla="*/ 41121 w 102413"/>
                    <a:gd name="connsiteY3" fmla="*/ -399 h 382611"/>
                    <a:gd name="connsiteX4" fmla="*/ 53268 w 102413"/>
                    <a:gd name="connsiteY4" fmla="*/ 381666 h 3826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2413" h="382611">
                      <a:moveTo>
                        <a:pt x="52842" y="381241"/>
                      </a:moveTo>
                      <a:lnTo>
                        <a:pt x="60555" y="382213"/>
                      </a:lnTo>
                      <a:lnTo>
                        <a:pt x="101853" y="230383"/>
                      </a:lnTo>
                      <a:cubicBezTo>
                        <a:pt x="101853" y="230383"/>
                        <a:pt x="13367" y="78553"/>
                        <a:pt x="41121" y="-399"/>
                      </a:cubicBezTo>
                      <a:cubicBezTo>
                        <a:pt x="37173" y="5188"/>
                        <a:pt x="-58054" y="147240"/>
                        <a:pt x="53268" y="381666"/>
                      </a:cubicBezTo>
                      <a:close/>
                    </a:path>
                  </a:pathLst>
                </a:custGeom>
                <a:solidFill>
                  <a:srgbClr val="000000">
                    <a:alpha val="20000"/>
                  </a:srgbClr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任意多边形 307">
                  <a:extLst>
                    <a:ext uri="{FF2B5EF4-FFF2-40B4-BE49-F238E27FC236}">
                      <a16:creationId xmlns:a16="http://schemas.microsoft.com/office/drawing/2014/main" id="{8DA2D5B7-A78B-2407-BFB4-BB4C2134CF8A}"/>
                    </a:ext>
                  </a:extLst>
                </p:cNvPr>
                <p:cNvSpPr/>
                <p:nvPr/>
              </p:nvSpPr>
              <p:spPr>
                <a:xfrm flipH="1">
                  <a:off x="7135854" y="3288278"/>
                  <a:ext cx="648187" cy="848167"/>
                </a:xfrm>
                <a:custGeom>
                  <a:avLst/>
                  <a:gdLst>
                    <a:gd name="connsiteX0" fmla="*/ 621216 w 648187"/>
                    <a:gd name="connsiteY0" fmla="*/ 13701 h 848167"/>
                    <a:gd name="connsiteX1" fmla="*/ 644719 w 648187"/>
                    <a:gd name="connsiteY1" fmla="*/ 62833 h 848167"/>
                    <a:gd name="connsiteX2" fmla="*/ 79911 w 648187"/>
                    <a:gd name="connsiteY2" fmla="*/ 840750 h 848167"/>
                    <a:gd name="connsiteX3" fmla="*/ 25859 w 648187"/>
                    <a:gd name="connsiteY3" fmla="*/ 833704 h 848167"/>
                    <a:gd name="connsiteX4" fmla="*/ 2356 w 648187"/>
                    <a:gd name="connsiteY4" fmla="*/ 784633 h 848167"/>
                    <a:gd name="connsiteX5" fmla="*/ 567164 w 648187"/>
                    <a:gd name="connsiteY5" fmla="*/ 6656 h 848167"/>
                    <a:gd name="connsiteX6" fmla="*/ 621216 w 648187"/>
                    <a:gd name="connsiteY6" fmla="*/ 13701 h 848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648187" h="848167">
                      <a:moveTo>
                        <a:pt x="621216" y="13701"/>
                      </a:moveTo>
                      <a:cubicBezTo>
                        <a:pt x="642593" y="29188"/>
                        <a:pt x="653160" y="51173"/>
                        <a:pt x="644719" y="62833"/>
                      </a:cubicBezTo>
                      <a:lnTo>
                        <a:pt x="79911" y="840750"/>
                      </a:lnTo>
                      <a:cubicBezTo>
                        <a:pt x="71469" y="852410"/>
                        <a:pt x="47298" y="849191"/>
                        <a:pt x="25859" y="833704"/>
                      </a:cubicBezTo>
                      <a:cubicBezTo>
                        <a:pt x="4421" y="818218"/>
                        <a:pt x="-6086" y="796233"/>
                        <a:pt x="2356" y="784633"/>
                      </a:cubicBezTo>
                      <a:lnTo>
                        <a:pt x="567164" y="6656"/>
                      </a:lnTo>
                      <a:cubicBezTo>
                        <a:pt x="575606" y="-5005"/>
                        <a:pt x="599777" y="-1907"/>
                        <a:pt x="621216" y="13701"/>
                      </a:cubicBezTo>
                      <a:close/>
                    </a:path>
                  </a:pathLst>
                </a:custGeom>
                <a:solidFill>
                  <a:srgbClr val="6DA0FC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任意多边形 308">
                  <a:extLst>
                    <a:ext uri="{FF2B5EF4-FFF2-40B4-BE49-F238E27FC236}">
                      <a16:creationId xmlns:a16="http://schemas.microsoft.com/office/drawing/2014/main" id="{7E3C837F-6B56-688E-BB8D-5530FE738BA1}"/>
                    </a:ext>
                  </a:extLst>
                </p:cNvPr>
                <p:cNvSpPr/>
                <p:nvPr/>
              </p:nvSpPr>
              <p:spPr>
                <a:xfrm flipH="1">
                  <a:off x="7141192" y="3310516"/>
                  <a:ext cx="642720" cy="825947"/>
                </a:xfrm>
                <a:custGeom>
                  <a:avLst/>
                  <a:gdLst>
                    <a:gd name="connsiteX0" fmla="*/ 2348 w 642720"/>
                    <a:gd name="connsiteY0" fmla="*/ 762273 h 825947"/>
                    <a:gd name="connsiteX1" fmla="*/ 25852 w 642720"/>
                    <a:gd name="connsiteY1" fmla="*/ 811466 h 825947"/>
                    <a:gd name="connsiteX2" fmla="*/ 79782 w 642720"/>
                    <a:gd name="connsiteY2" fmla="*/ 818511 h 825947"/>
                    <a:gd name="connsiteX3" fmla="*/ 65995 w 642720"/>
                    <a:gd name="connsiteY3" fmla="*/ 788145 h 825947"/>
                    <a:gd name="connsiteX4" fmla="*/ 642160 w 642720"/>
                    <a:gd name="connsiteY4" fmla="*/ 13569 h 825947"/>
                    <a:gd name="connsiteX5" fmla="*/ 631471 w 642720"/>
                    <a:gd name="connsiteY5" fmla="*/ -399 h 825947"/>
                    <a:gd name="connsiteX6" fmla="*/ 66663 w 642720"/>
                    <a:gd name="connsiteY6" fmla="*/ 778610 h 825947"/>
                    <a:gd name="connsiteX7" fmla="*/ 55975 w 642720"/>
                    <a:gd name="connsiteY7" fmla="*/ 769319 h 825947"/>
                    <a:gd name="connsiteX8" fmla="*/ 2044 w 642720"/>
                    <a:gd name="connsiteY8" fmla="*/ 762273 h 825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42720" h="825947">
                      <a:moveTo>
                        <a:pt x="2348" y="762273"/>
                      </a:moveTo>
                      <a:cubicBezTo>
                        <a:pt x="-6093" y="773813"/>
                        <a:pt x="4474" y="795919"/>
                        <a:pt x="25852" y="811466"/>
                      </a:cubicBezTo>
                      <a:cubicBezTo>
                        <a:pt x="47229" y="827014"/>
                        <a:pt x="71462" y="830172"/>
                        <a:pt x="79782" y="818511"/>
                      </a:cubicBezTo>
                      <a:cubicBezTo>
                        <a:pt x="84397" y="812074"/>
                        <a:pt x="72737" y="802478"/>
                        <a:pt x="65995" y="788145"/>
                      </a:cubicBezTo>
                      <a:lnTo>
                        <a:pt x="642160" y="13569"/>
                      </a:lnTo>
                      <a:cubicBezTo>
                        <a:pt x="639245" y="8456"/>
                        <a:pt x="635650" y="3755"/>
                        <a:pt x="631471" y="-399"/>
                      </a:cubicBezTo>
                      <a:lnTo>
                        <a:pt x="66663" y="778610"/>
                      </a:lnTo>
                      <a:cubicBezTo>
                        <a:pt x="63354" y="775234"/>
                        <a:pt x="59777" y="772124"/>
                        <a:pt x="55975" y="769319"/>
                      </a:cubicBezTo>
                      <a:cubicBezTo>
                        <a:pt x="34597" y="753832"/>
                        <a:pt x="10486" y="750613"/>
                        <a:pt x="2044" y="762273"/>
                      </a:cubicBezTo>
                      <a:close/>
                    </a:path>
                  </a:pathLst>
                </a:custGeom>
                <a:solidFill>
                  <a:srgbClr val="224ED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任意多边形 309">
                  <a:extLst>
                    <a:ext uri="{FF2B5EF4-FFF2-40B4-BE49-F238E27FC236}">
                      <a16:creationId xmlns:a16="http://schemas.microsoft.com/office/drawing/2014/main" id="{8E962834-5C72-A4BF-61D0-54F607E27D54}"/>
                    </a:ext>
                  </a:extLst>
                </p:cNvPr>
                <p:cNvSpPr/>
                <p:nvPr/>
              </p:nvSpPr>
              <p:spPr>
                <a:xfrm flipH="1">
                  <a:off x="7074180" y="3259200"/>
                  <a:ext cx="776486" cy="735318"/>
                </a:xfrm>
                <a:custGeom>
                  <a:avLst/>
                  <a:gdLst>
                    <a:gd name="connsiteX0" fmla="*/ 757014 w 776486"/>
                    <a:gd name="connsiteY0" fmla="*/ 21098 h 735318"/>
                    <a:gd name="connsiteX1" fmla="*/ 770739 w 776486"/>
                    <a:gd name="connsiteY1" fmla="*/ 73753 h 735318"/>
                    <a:gd name="connsiteX2" fmla="*/ 69952 w 776486"/>
                    <a:gd name="connsiteY2" fmla="*/ 730630 h 735318"/>
                    <a:gd name="connsiteX3" fmla="*/ 18330 w 776486"/>
                    <a:gd name="connsiteY3" fmla="*/ 713443 h 735318"/>
                    <a:gd name="connsiteX4" fmla="*/ 4544 w 776486"/>
                    <a:gd name="connsiteY4" fmla="*/ 660789 h 735318"/>
                    <a:gd name="connsiteX5" fmla="*/ 705392 w 776486"/>
                    <a:gd name="connsiteY5" fmla="*/ 3850 h 735318"/>
                    <a:gd name="connsiteX6" fmla="*/ 757014 w 776486"/>
                    <a:gd name="connsiteY6" fmla="*/ 21098 h 7353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76486" h="735318">
                      <a:moveTo>
                        <a:pt x="757014" y="21098"/>
                      </a:moveTo>
                      <a:cubicBezTo>
                        <a:pt x="775234" y="40411"/>
                        <a:pt x="781307" y="63975"/>
                        <a:pt x="770739" y="73753"/>
                      </a:cubicBezTo>
                      <a:lnTo>
                        <a:pt x="69952" y="730630"/>
                      </a:lnTo>
                      <a:cubicBezTo>
                        <a:pt x="59507" y="740469"/>
                        <a:pt x="36368" y="732817"/>
                        <a:pt x="18330" y="713443"/>
                      </a:cubicBezTo>
                      <a:cubicBezTo>
                        <a:pt x="293" y="694070"/>
                        <a:pt x="-5963" y="670506"/>
                        <a:pt x="4544" y="660789"/>
                      </a:cubicBezTo>
                      <a:lnTo>
                        <a:pt x="705392" y="3850"/>
                      </a:lnTo>
                      <a:cubicBezTo>
                        <a:pt x="715838" y="-5928"/>
                        <a:pt x="738977" y="1725"/>
                        <a:pt x="757014" y="21098"/>
                      </a:cubicBezTo>
                      <a:close/>
                    </a:path>
                  </a:pathLst>
                </a:custGeom>
                <a:solidFill>
                  <a:srgbClr val="6DA0FC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任意多边形 310">
                  <a:extLst>
                    <a:ext uri="{FF2B5EF4-FFF2-40B4-BE49-F238E27FC236}">
                      <a16:creationId xmlns:a16="http://schemas.microsoft.com/office/drawing/2014/main" id="{01D31AD3-F493-0620-30AD-47A0ADDA0546}"/>
                    </a:ext>
                  </a:extLst>
                </p:cNvPr>
                <p:cNvSpPr/>
                <p:nvPr/>
              </p:nvSpPr>
              <p:spPr>
                <a:xfrm flipH="1">
                  <a:off x="7075967" y="3291507"/>
                  <a:ext cx="774794" cy="703220"/>
                </a:xfrm>
                <a:custGeom>
                  <a:avLst/>
                  <a:gdLst>
                    <a:gd name="connsiteX0" fmla="*/ 4517 w 774794"/>
                    <a:gd name="connsiteY0" fmla="*/ 628724 h 703220"/>
                    <a:gd name="connsiteX1" fmla="*/ 18303 w 774794"/>
                    <a:gd name="connsiteY1" fmla="*/ 681378 h 703220"/>
                    <a:gd name="connsiteX2" fmla="*/ 69986 w 774794"/>
                    <a:gd name="connsiteY2" fmla="*/ 698566 h 703220"/>
                    <a:gd name="connsiteX3" fmla="*/ 62152 w 774794"/>
                    <a:gd name="connsiteY3" fmla="*/ 666439 h 703220"/>
                    <a:gd name="connsiteX4" fmla="*/ 774235 w 774794"/>
                    <a:gd name="connsiteY4" fmla="*/ 15330 h 703220"/>
                    <a:gd name="connsiteX5" fmla="*/ 766340 w 774794"/>
                    <a:gd name="connsiteY5" fmla="*/ -399 h 703220"/>
                    <a:gd name="connsiteX6" fmla="*/ 65249 w 774794"/>
                    <a:gd name="connsiteY6" fmla="*/ 656904 h 703220"/>
                    <a:gd name="connsiteX7" fmla="*/ 56625 w 774794"/>
                    <a:gd name="connsiteY7" fmla="*/ 645668 h 703220"/>
                    <a:gd name="connsiteX8" fmla="*/ 4942 w 774794"/>
                    <a:gd name="connsiteY8" fmla="*/ 628481 h 703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74794" h="703220">
                      <a:moveTo>
                        <a:pt x="4517" y="628724"/>
                      </a:moveTo>
                      <a:cubicBezTo>
                        <a:pt x="-5929" y="638562"/>
                        <a:pt x="266" y="662187"/>
                        <a:pt x="18303" y="681378"/>
                      </a:cubicBezTo>
                      <a:cubicBezTo>
                        <a:pt x="36341" y="700570"/>
                        <a:pt x="59480" y="708404"/>
                        <a:pt x="69986" y="698566"/>
                      </a:cubicBezTo>
                      <a:cubicBezTo>
                        <a:pt x="76060" y="693160"/>
                        <a:pt x="66100" y="681500"/>
                        <a:pt x="62152" y="666439"/>
                      </a:cubicBezTo>
                      <a:lnTo>
                        <a:pt x="774235" y="15330"/>
                      </a:lnTo>
                      <a:cubicBezTo>
                        <a:pt x="772383" y="9731"/>
                        <a:pt x="769723" y="4435"/>
                        <a:pt x="766340" y="-399"/>
                      </a:cubicBezTo>
                      <a:lnTo>
                        <a:pt x="65249" y="656904"/>
                      </a:lnTo>
                      <a:cubicBezTo>
                        <a:pt x="62638" y="652962"/>
                        <a:pt x="59753" y="649209"/>
                        <a:pt x="56625" y="645668"/>
                      </a:cubicBezTo>
                      <a:cubicBezTo>
                        <a:pt x="38406" y="626355"/>
                        <a:pt x="15449" y="618643"/>
                        <a:pt x="4942" y="628481"/>
                      </a:cubicBezTo>
                      <a:close/>
                    </a:path>
                  </a:pathLst>
                </a:custGeom>
                <a:solidFill>
                  <a:srgbClr val="224ED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任意多边形 311">
                  <a:extLst>
                    <a:ext uri="{FF2B5EF4-FFF2-40B4-BE49-F238E27FC236}">
                      <a16:creationId xmlns:a16="http://schemas.microsoft.com/office/drawing/2014/main" id="{96678111-B42C-B895-A47E-8A5C7C093CBA}"/>
                    </a:ext>
                  </a:extLst>
                </p:cNvPr>
                <p:cNvSpPr/>
                <p:nvPr/>
              </p:nvSpPr>
              <p:spPr>
                <a:xfrm flipH="1">
                  <a:off x="7234891" y="2850527"/>
                  <a:ext cx="225418" cy="299235"/>
                </a:xfrm>
                <a:custGeom>
                  <a:avLst/>
                  <a:gdLst>
                    <a:gd name="connsiteX0" fmla="*/ 57409 w 225418"/>
                    <a:gd name="connsiteY0" fmla="*/ 272172 h 299235"/>
                    <a:gd name="connsiteX1" fmla="*/ 59960 w 225418"/>
                    <a:gd name="connsiteY1" fmla="*/ 273994 h 299235"/>
                    <a:gd name="connsiteX2" fmla="*/ 101076 w 225418"/>
                    <a:gd name="connsiteY2" fmla="*/ 294035 h 299235"/>
                    <a:gd name="connsiteX3" fmla="*/ 193631 w 225418"/>
                    <a:gd name="connsiteY3" fmla="*/ 278488 h 299235"/>
                    <a:gd name="connsiteX4" fmla="*/ 193631 w 225418"/>
                    <a:gd name="connsiteY4" fmla="*/ 278488 h 299235"/>
                    <a:gd name="connsiteX5" fmla="*/ 223997 w 225418"/>
                    <a:gd name="connsiteY5" fmla="*/ 133703 h 299235"/>
                    <a:gd name="connsiteX6" fmla="*/ 210272 w 225418"/>
                    <a:gd name="connsiteY6" fmla="*/ 60096 h 299235"/>
                    <a:gd name="connsiteX7" fmla="*/ 210272 w 225418"/>
                    <a:gd name="connsiteY7" fmla="*/ 59002 h 299235"/>
                    <a:gd name="connsiteX8" fmla="*/ 209179 w 225418"/>
                    <a:gd name="connsiteY8" fmla="*/ 56330 h 299235"/>
                    <a:gd name="connsiteX9" fmla="*/ 146018 w 225418"/>
                    <a:gd name="connsiteY9" fmla="*/ 3736 h 299235"/>
                    <a:gd name="connsiteX10" fmla="*/ 108789 w 225418"/>
                    <a:gd name="connsiteY10" fmla="*/ -394 h 299235"/>
                    <a:gd name="connsiteX11" fmla="*/ 57713 w 225418"/>
                    <a:gd name="connsiteY11" fmla="*/ 272172 h 2992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25418" h="299235">
                      <a:moveTo>
                        <a:pt x="57409" y="272172"/>
                      </a:moveTo>
                      <a:cubicBezTo>
                        <a:pt x="58174" y="272888"/>
                        <a:pt x="59037" y="273502"/>
                        <a:pt x="59960" y="273994"/>
                      </a:cubicBezTo>
                      <a:cubicBezTo>
                        <a:pt x="72198" y="283340"/>
                        <a:pt x="86178" y="290148"/>
                        <a:pt x="101076" y="294035"/>
                      </a:cubicBezTo>
                      <a:cubicBezTo>
                        <a:pt x="144499" y="304056"/>
                        <a:pt x="174258" y="298165"/>
                        <a:pt x="193631" y="278488"/>
                      </a:cubicBezTo>
                      <a:lnTo>
                        <a:pt x="193631" y="278488"/>
                      </a:lnTo>
                      <a:cubicBezTo>
                        <a:pt x="220779" y="249033"/>
                        <a:pt x="227520" y="196743"/>
                        <a:pt x="223997" y="133703"/>
                      </a:cubicBezTo>
                      <a:cubicBezTo>
                        <a:pt x="223347" y="108596"/>
                        <a:pt x="218714" y="83751"/>
                        <a:pt x="210272" y="60096"/>
                      </a:cubicBezTo>
                      <a:cubicBezTo>
                        <a:pt x="210272" y="60096"/>
                        <a:pt x="210272" y="59124"/>
                        <a:pt x="210272" y="59002"/>
                      </a:cubicBezTo>
                      <a:cubicBezTo>
                        <a:pt x="210272" y="58881"/>
                        <a:pt x="209604" y="57059"/>
                        <a:pt x="209179" y="56330"/>
                      </a:cubicBezTo>
                      <a:cubicBezTo>
                        <a:pt x="198368" y="29250"/>
                        <a:pt x="174610" y="9463"/>
                        <a:pt x="146018" y="3736"/>
                      </a:cubicBezTo>
                      <a:cubicBezTo>
                        <a:pt x="133792" y="1028"/>
                        <a:pt x="121311" y="-357"/>
                        <a:pt x="108789" y="-394"/>
                      </a:cubicBezTo>
                      <a:cubicBezTo>
                        <a:pt x="-14376" y="-1608"/>
                        <a:pt x="-36483" y="202026"/>
                        <a:pt x="57713" y="272172"/>
                      </a:cubicBezTo>
                      <a:close/>
                    </a:path>
                  </a:pathLst>
                </a:custGeom>
                <a:solidFill>
                  <a:srgbClr val="FFAEB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任意多边形 312">
                  <a:extLst>
                    <a:ext uri="{FF2B5EF4-FFF2-40B4-BE49-F238E27FC236}">
                      <a16:creationId xmlns:a16="http://schemas.microsoft.com/office/drawing/2014/main" id="{D9411652-1892-3DBB-8EC6-FD1291867926}"/>
                    </a:ext>
                  </a:extLst>
                </p:cNvPr>
                <p:cNvSpPr/>
                <p:nvPr/>
              </p:nvSpPr>
              <p:spPr>
                <a:xfrm flipH="1">
                  <a:off x="7265814" y="3115205"/>
                  <a:ext cx="133367" cy="32485"/>
                </a:xfrm>
                <a:custGeom>
                  <a:avLst/>
                  <a:gdLst>
                    <a:gd name="connsiteX0" fmla="*/ -560 w 133367"/>
                    <a:gd name="connsiteY0" fmla="*/ 9436 h 32485"/>
                    <a:gd name="connsiteX1" fmla="*/ 40434 w 133367"/>
                    <a:gd name="connsiteY1" fmla="*/ 27656 h 32485"/>
                    <a:gd name="connsiteX2" fmla="*/ 132807 w 133367"/>
                    <a:gd name="connsiteY2" fmla="*/ 10347 h 32485"/>
                    <a:gd name="connsiteX3" fmla="*/ 55009 w 133367"/>
                    <a:gd name="connsiteY3" fmla="*/ 3849 h 32485"/>
                    <a:gd name="connsiteX4" fmla="*/ -560 w 133367"/>
                    <a:gd name="connsiteY4" fmla="*/ 9254 h 32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3367" h="32485">
                      <a:moveTo>
                        <a:pt x="-560" y="9436"/>
                      </a:moveTo>
                      <a:cubicBezTo>
                        <a:pt x="11762" y="18164"/>
                        <a:pt x="25700" y="24352"/>
                        <a:pt x="40434" y="27656"/>
                      </a:cubicBezTo>
                      <a:cubicBezTo>
                        <a:pt x="83796" y="37616"/>
                        <a:pt x="113312" y="30328"/>
                        <a:pt x="132807" y="10347"/>
                      </a:cubicBezTo>
                      <a:cubicBezTo>
                        <a:pt x="106863" y="16761"/>
                        <a:pt x="79533" y="14477"/>
                        <a:pt x="55009" y="3849"/>
                      </a:cubicBezTo>
                      <a:cubicBezTo>
                        <a:pt x="37458" y="-4168"/>
                        <a:pt x="17841" y="23"/>
                        <a:pt x="-560" y="9254"/>
                      </a:cubicBezTo>
                      <a:close/>
                    </a:path>
                  </a:pathLst>
                </a:custGeom>
                <a:solidFill>
                  <a:srgbClr val="EF89A1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任意多边形 313">
                  <a:extLst>
                    <a:ext uri="{FF2B5EF4-FFF2-40B4-BE49-F238E27FC236}">
                      <a16:creationId xmlns:a16="http://schemas.microsoft.com/office/drawing/2014/main" id="{B5DEB649-B633-02F2-C587-2EA2B31DC51F}"/>
                    </a:ext>
                  </a:extLst>
                </p:cNvPr>
                <p:cNvSpPr/>
                <p:nvPr/>
              </p:nvSpPr>
              <p:spPr>
                <a:xfrm flipH="1">
                  <a:off x="7286342" y="3089877"/>
                  <a:ext cx="190981" cy="214641"/>
                </a:xfrm>
                <a:custGeom>
                  <a:avLst/>
                  <a:gdLst>
                    <a:gd name="connsiteX0" fmla="*/ 2274 w 190981"/>
                    <a:gd name="connsiteY0" fmla="*/ 199956 h 214641"/>
                    <a:gd name="connsiteX1" fmla="*/ 102300 w 190981"/>
                    <a:gd name="connsiteY1" fmla="*/ 194551 h 214641"/>
                    <a:gd name="connsiteX2" fmla="*/ 190422 w 190981"/>
                    <a:gd name="connsiteY2" fmla="*/ 123312 h 214641"/>
                    <a:gd name="connsiteX3" fmla="*/ 146331 w 190981"/>
                    <a:gd name="connsiteY3" fmla="*/ -399 h 214641"/>
                    <a:gd name="connsiteX4" fmla="*/ 133698 w 190981"/>
                    <a:gd name="connsiteY4" fmla="*/ 5674 h 214641"/>
                    <a:gd name="connsiteX5" fmla="*/ 30818 w 190981"/>
                    <a:gd name="connsiteY5" fmla="*/ 269 h 214641"/>
                    <a:gd name="connsiteX6" fmla="*/ 2274 w 190981"/>
                    <a:gd name="connsiteY6" fmla="*/ 157018 h 214641"/>
                    <a:gd name="connsiteX7" fmla="*/ 2274 w 190981"/>
                    <a:gd name="connsiteY7" fmla="*/ 199956 h 2146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90981" h="214641">
                      <a:moveTo>
                        <a:pt x="2274" y="199956"/>
                      </a:moveTo>
                      <a:cubicBezTo>
                        <a:pt x="-5378" y="234998"/>
                        <a:pt x="102300" y="194551"/>
                        <a:pt x="102300" y="194551"/>
                      </a:cubicBezTo>
                      <a:cubicBezTo>
                        <a:pt x="176697" y="162849"/>
                        <a:pt x="190422" y="123312"/>
                        <a:pt x="190422" y="123312"/>
                      </a:cubicBezTo>
                      <a:cubicBezTo>
                        <a:pt x="128354" y="91003"/>
                        <a:pt x="146331" y="-399"/>
                        <a:pt x="146331" y="-399"/>
                      </a:cubicBezTo>
                      <a:lnTo>
                        <a:pt x="133698" y="5674"/>
                      </a:lnTo>
                      <a:lnTo>
                        <a:pt x="30818" y="269"/>
                      </a:lnTo>
                      <a:cubicBezTo>
                        <a:pt x="30818" y="269"/>
                        <a:pt x="45029" y="100052"/>
                        <a:pt x="2274" y="157018"/>
                      </a:cubicBezTo>
                      <a:cubicBezTo>
                        <a:pt x="-4103" y="165764"/>
                        <a:pt x="2274" y="199956"/>
                        <a:pt x="2274" y="199956"/>
                      </a:cubicBezTo>
                      <a:close/>
                    </a:path>
                  </a:pathLst>
                </a:custGeom>
                <a:solidFill>
                  <a:srgbClr val="FFAEB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任意多边形 314">
                  <a:extLst>
                    <a:ext uri="{FF2B5EF4-FFF2-40B4-BE49-F238E27FC236}">
                      <a16:creationId xmlns:a16="http://schemas.microsoft.com/office/drawing/2014/main" id="{C414E640-C79F-C6D5-5EAA-B75A1ACCBEBD}"/>
                    </a:ext>
                  </a:extLst>
                </p:cNvPr>
                <p:cNvSpPr/>
                <p:nvPr/>
              </p:nvSpPr>
              <p:spPr>
                <a:xfrm flipH="1">
                  <a:off x="7250377" y="2819720"/>
                  <a:ext cx="273651" cy="304370"/>
                </a:xfrm>
                <a:custGeom>
                  <a:avLst/>
                  <a:gdLst>
                    <a:gd name="connsiteX0" fmla="*/ 272958 w 273651"/>
                    <a:gd name="connsiteY0" fmla="*/ 90781 h 304370"/>
                    <a:gd name="connsiteX1" fmla="*/ 198501 w 273651"/>
                    <a:gd name="connsiteY1" fmla="*/ 213520 h 304370"/>
                    <a:gd name="connsiteX2" fmla="*/ 112261 w 273651"/>
                    <a:gd name="connsiteY2" fmla="*/ 303950 h 304370"/>
                    <a:gd name="connsiteX3" fmla="*/ 4826 w 273651"/>
                    <a:gd name="connsiteY3" fmla="*/ 104385 h 304370"/>
                    <a:gd name="connsiteX4" fmla="*/ 272958 w 273651"/>
                    <a:gd name="connsiteY4" fmla="*/ 90781 h 3043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73651" h="304370">
                      <a:moveTo>
                        <a:pt x="272958" y="90781"/>
                      </a:moveTo>
                      <a:cubicBezTo>
                        <a:pt x="272958" y="90781"/>
                        <a:pt x="279638" y="176656"/>
                        <a:pt x="198501" y="213520"/>
                      </a:cubicBezTo>
                      <a:cubicBezTo>
                        <a:pt x="198501" y="213520"/>
                        <a:pt x="163580" y="302675"/>
                        <a:pt x="112261" y="303950"/>
                      </a:cubicBezTo>
                      <a:cubicBezTo>
                        <a:pt x="42298" y="305651"/>
                        <a:pt x="-19467" y="205929"/>
                        <a:pt x="4826" y="104385"/>
                      </a:cubicBezTo>
                      <a:cubicBezTo>
                        <a:pt x="36225" y="-27464"/>
                        <a:pt x="235608" y="-38093"/>
                        <a:pt x="272958" y="90781"/>
                      </a:cubicBezTo>
                      <a:close/>
                    </a:path>
                  </a:pathLst>
                </a:custGeom>
                <a:solidFill>
                  <a:srgbClr val="2B226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任意多边形 315">
                  <a:extLst>
                    <a:ext uri="{FF2B5EF4-FFF2-40B4-BE49-F238E27FC236}">
                      <a16:creationId xmlns:a16="http://schemas.microsoft.com/office/drawing/2014/main" id="{E7103CF2-E2D1-4014-9C7E-C8CF896AB079}"/>
                    </a:ext>
                  </a:extLst>
                </p:cNvPr>
                <p:cNvSpPr/>
                <p:nvPr/>
              </p:nvSpPr>
              <p:spPr>
                <a:xfrm flipH="1">
                  <a:off x="7282820" y="2975350"/>
                  <a:ext cx="49382" cy="68385"/>
                </a:xfrm>
                <a:custGeom>
                  <a:avLst/>
                  <a:gdLst>
                    <a:gd name="connsiteX0" fmla="*/ 48762 w 49382"/>
                    <a:gd name="connsiteY0" fmla="*/ 32564 h 68385"/>
                    <a:gd name="connsiteX1" fmla="*/ 17303 w 49382"/>
                    <a:gd name="connsiteY1" fmla="*/ -109 h 68385"/>
                    <a:gd name="connsiteX2" fmla="*/ 36676 w 49382"/>
                    <a:gd name="connsiteY2" fmla="*/ 67789 h 68385"/>
                    <a:gd name="connsiteX3" fmla="*/ 48823 w 49382"/>
                    <a:gd name="connsiteY3" fmla="*/ 32564 h 68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9382" h="68385">
                      <a:moveTo>
                        <a:pt x="48762" y="32564"/>
                      </a:moveTo>
                      <a:cubicBezTo>
                        <a:pt x="48762" y="19264"/>
                        <a:pt x="38013" y="-3207"/>
                        <a:pt x="17303" y="-109"/>
                      </a:cubicBezTo>
                      <a:cubicBezTo>
                        <a:pt x="-3407" y="2988"/>
                        <a:pt x="-15918" y="55946"/>
                        <a:pt x="36676" y="67789"/>
                      </a:cubicBezTo>
                      <a:cubicBezTo>
                        <a:pt x="44207" y="69489"/>
                        <a:pt x="48823" y="60440"/>
                        <a:pt x="48823" y="32564"/>
                      </a:cubicBezTo>
                      <a:close/>
                    </a:path>
                  </a:pathLst>
                </a:custGeom>
                <a:solidFill>
                  <a:srgbClr val="FFAEB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任意多边形 316">
                  <a:extLst>
                    <a:ext uri="{FF2B5EF4-FFF2-40B4-BE49-F238E27FC236}">
                      <a16:creationId xmlns:a16="http://schemas.microsoft.com/office/drawing/2014/main" id="{CB267DB2-CA2F-7D62-E3E0-CF15BD3B569B}"/>
                    </a:ext>
                  </a:extLst>
                </p:cNvPr>
                <p:cNvSpPr/>
                <p:nvPr/>
              </p:nvSpPr>
              <p:spPr>
                <a:xfrm flipH="1">
                  <a:off x="7223072" y="2809198"/>
                  <a:ext cx="300229" cy="162737"/>
                </a:xfrm>
                <a:custGeom>
                  <a:avLst/>
                  <a:gdLst>
                    <a:gd name="connsiteX0" fmla="*/ 250489 w 300229"/>
                    <a:gd name="connsiteY0" fmla="*/ 21926 h 162737"/>
                    <a:gd name="connsiteX1" fmla="*/ 260874 w 300229"/>
                    <a:gd name="connsiteY1" fmla="*/ 162338 h 162737"/>
                    <a:gd name="connsiteX2" fmla="*/ 77828 w 300229"/>
                    <a:gd name="connsiteY2" fmla="*/ 127053 h 162737"/>
                    <a:gd name="connsiteX3" fmla="*/ -516 w 300229"/>
                    <a:gd name="connsiteY3" fmla="*/ 149888 h 162737"/>
                    <a:gd name="connsiteX4" fmla="*/ 250489 w 300229"/>
                    <a:gd name="connsiteY4" fmla="*/ 21926 h 1627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0229" h="162737">
                      <a:moveTo>
                        <a:pt x="250489" y="21926"/>
                      </a:moveTo>
                      <a:cubicBezTo>
                        <a:pt x="303326" y="60551"/>
                        <a:pt x="323367" y="100391"/>
                        <a:pt x="260874" y="162338"/>
                      </a:cubicBezTo>
                      <a:cubicBezTo>
                        <a:pt x="260874" y="162338"/>
                        <a:pt x="123498" y="117639"/>
                        <a:pt x="77828" y="127053"/>
                      </a:cubicBezTo>
                      <a:cubicBezTo>
                        <a:pt x="51118" y="132446"/>
                        <a:pt x="24906" y="140080"/>
                        <a:pt x="-516" y="149888"/>
                      </a:cubicBezTo>
                      <a:cubicBezTo>
                        <a:pt x="-4039" y="-33158"/>
                        <a:pt x="205426" y="-11052"/>
                        <a:pt x="250489" y="21926"/>
                      </a:cubicBezTo>
                      <a:close/>
                    </a:path>
                  </a:pathLst>
                </a:custGeom>
                <a:solidFill>
                  <a:srgbClr val="2B226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任意多边形 317">
                  <a:extLst>
                    <a:ext uri="{FF2B5EF4-FFF2-40B4-BE49-F238E27FC236}">
                      <a16:creationId xmlns:a16="http://schemas.microsoft.com/office/drawing/2014/main" id="{1CB2EB61-120E-7CE8-BA7F-53954966780C}"/>
                    </a:ext>
                  </a:extLst>
                </p:cNvPr>
                <p:cNvSpPr/>
                <p:nvPr/>
              </p:nvSpPr>
              <p:spPr>
                <a:xfrm flipH="1">
                  <a:off x="7065706" y="3214847"/>
                  <a:ext cx="499334" cy="578003"/>
                </a:xfrm>
                <a:custGeom>
                  <a:avLst/>
                  <a:gdLst>
                    <a:gd name="connsiteX0" fmla="*/ 397417 w 499334"/>
                    <a:gd name="connsiteY0" fmla="*/ 13039 h 578003"/>
                    <a:gd name="connsiteX1" fmla="*/ 152241 w 499334"/>
                    <a:gd name="connsiteY1" fmla="*/ 20752 h 578003"/>
                    <a:gd name="connsiteX2" fmla="*/ -560 w 499334"/>
                    <a:gd name="connsiteY2" fmla="*/ 126183 h 578003"/>
                    <a:gd name="connsiteX3" fmla="*/ 107482 w 499334"/>
                    <a:gd name="connsiteY3" fmla="*/ 577604 h 578003"/>
                    <a:gd name="connsiteX4" fmla="*/ 491612 w 499334"/>
                    <a:gd name="connsiteY4" fmla="*/ 563271 h 578003"/>
                    <a:gd name="connsiteX5" fmla="*/ 397417 w 499334"/>
                    <a:gd name="connsiteY5" fmla="*/ 13039 h 578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9334" h="578003">
                      <a:moveTo>
                        <a:pt x="397417" y="13039"/>
                      </a:moveTo>
                      <a:cubicBezTo>
                        <a:pt x="397417" y="13039"/>
                        <a:pt x="299638" y="-21821"/>
                        <a:pt x="152241" y="20752"/>
                      </a:cubicBezTo>
                      <a:cubicBezTo>
                        <a:pt x="4845" y="63325"/>
                        <a:pt x="-560" y="126183"/>
                        <a:pt x="-560" y="126183"/>
                      </a:cubicBezTo>
                      <a:cubicBezTo>
                        <a:pt x="-560" y="126183"/>
                        <a:pt x="92846" y="337955"/>
                        <a:pt x="107482" y="577604"/>
                      </a:cubicBezTo>
                      <a:lnTo>
                        <a:pt x="491612" y="563271"/>
                      </a:lnTo>
                      <a:cubicBezTo>
                        <a:pt x="491612" y="563271"/>
                        <a:pt x="537404" y="224812"/>
                        <a:pt x="397417" y="13039"/>
                      </a:cubicBezTo>
                      <a:close/>
                    </a:path>
                  </a:pathLst>
                </a:custGeom>
                <a:solidFill>
                  <a:srgbClr val="4C9FF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任意多边形 318">
                  <a:extLst>
                    <a:ext uri="{FF2B5EF4-FFF2-40B4-BE49-F238E27FC236}">
                      <a16:creationId xmlns:a16="http://schemas.microsoft.com/office/drawing/2014/main" id="{02E35E0F-1AC9-9648-44D1-A8EF1962B776}"/>
                    </a:ext>
                  </a:extLst>
                </p:cNvPr>
                <p:cNvSpPr/>
                <p:nvPr/>
              </p:nvSpPr>
              <p:spPr>
                <a:xfrm flipH="1">
                  <a:off x="7065674" y="3488036"/>
                  <a:ext cx="95802" cy="172721"/>
                </a:xfrm>
                <a:custGeom>
                  <a:avLst/>
                  <a:gdLst>
                    <a:gd name="connsiteX0" fmla="*/ -560 w 95802"/>
                    <a:gd name="connsiteY0" fmla="*/ 14420 h 172721"/>
                    <a:gd name="connsiteX1" fmla="*/ 95154 w 95802"/>
                    <a:gd name="connsiteY1" fmla="*/ 172323 h 172721"/>
                    <a:gd name="connsiteX2" fmla="*/ 84465 w 95802"/>
                    <a:gd name="connsiteY2" fmla="*/ -399 h 172721"/>
                    <a:gd name="connsiteX3" fmla="*/ -560 w 95802"/>
                    <a:gd name="connsiteY3" fmla="*/ 14116 h 172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5802" h="172721">
                      <a:moveTo>
                        <a:pt x="-560" y="14420"/>
                      </a:moveTo>
                      <a:cubicBezTo>
                        <a:pt x="-560" y="14420"/>
                        <a:pt x="15352" y="112320"/>
                        <a:pt x="95154" y="172323"/>
                      </a:cubicBezTo>
                      <a:cubicBezTo>
                        <a:pt x="95864" y="114567"/>
                        <a:pt x="92287" y="56834"/>
                        <a:pt x="84465" y="-399"/>
                      </a:cubicBezTo>
                      <a:lnTo>
                        <a:pt x="-560" y="14116"/>
                      </a:lnTo>
                      <a:close/>
                    </a:path>
                  </a:pathLst>
                </a:custGeom>
                <a:solidFill>
                  <a:srgbClr val="2343BA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任意多边形 319">
                  <a:extLst>
                    <a:ext uri="{FF2B5EF4-FFF2-40B4-BE49-F238E27FC236}">
                      <a16:creationId xmlns:a16="http://schemas.microsoft.com/office/drawing/2014/main" id="{E98E08FD-D950-7B43-598A-98806E8A63B2}"/>
                    </a:ext>
                  </a:extLst>
                </p:cNvPr>
                <p:cNvSpPr/>
                <p:nvPr/>
              </p:nvSpPr>
              <p:spPr>
                <a:xfrm flipH="1">
                  <a:off x="6505632" y="3030660"/>
                  <a:ext cx="231753" cy="245664"/>
                </a:xfrm>
                <a:custGeom>
                  <a:avLst/>
                  <a:gdLst>
                    <a:gd name="connsiteX0" fmla="*/ -560 w 231753"/>
                    <a:gd name="connsiteY0" fmla="*/ 190242 h 245664"/>
                    <a:gd name="connsiteX1" fmla="*/ 48025 w 231753"/>
                    <a:gd name="connsiteY1" fmla="*/ 118214 h 245664"/>
                    <a:gd name="connsiteX2" fmla="*/ 60172 w 231753"/>
                    <a:gd name="connsiteY2" fmla="*/ 73940 h 245664"/>
                    <a:gd name="connsiteX3" fmla="*/ 231193 w 231753"/>
                    <a:gd name="connsiteY3" fmla="*/ 2702 h 245664"/>
                    <a:gd name="connsiteX4" fmla="*/ 160440 w 231753"/>
                    <a:gd name="connsiteY4" fmla="*/ 59668 h 245664"/>
                    <a:gd name="connsiteX5" fmla="*/ 160440 w 231753"/>
                    <a:gd name="connsiteY5" fmla="*/ 116696 h 245664"/>
                    <a:gd name="connsiteX6" fmla="*/ 93635 w 231753"/>
                    <a:gd name="connsiteY6" fmla="*/ 159572 h 245664"/>
                    <a:gd name="connsiteX7" fmla="*/ 85679 w 231753"/>
                    <a:gd name="connsiteY7" fmla="*/ 159572 h 245664"/>
                    <a:gd name="connsiteX8" fmla="*/ 42620 w 231753"/>
                    <a:gd name="connsiteY8" fmla="*/ 245265 h 245664"/>
                    <a:gd name="connsiteX9" fmla="*/ -439 w 231753"/>
                    <a:gd name="connsiteY9" fmla="*/ 190242 h 245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31753" h="245664">
                      <a:moveTo>
                        <a:pt x="-560" y="190242"/>
                      </a:moveTo>
                      <a:lnTo>
                        <a:pt x="48025" y="118214"/>
                      </a:lnTo>
                      <a:cubicBezTo>
                        <a:pt x="48025" y="118214"/>
                        <a:pt x="50819" y="80864"/>
                        <a:pt x="60172" y="73940"/>
                      </a:cubicBezTo>
                      <a:cubicBezTo>
                        <a:pt x="126977" y="25355"/>
                        <a:pt x="231193" y="-11570"/>
                        <a:pt x="231193" y="2702"/>
                      </a:cubicBezTo>
                      <a:cubicBezTo>
                        <a:pt x="231193" y="16974"/>
                        <a:pt x="160440" y="59668"/>
                        <a:pt x="160440" y="59668"/>
                      </a:cubicBezTo>
                      <a:cubicBezTo>
                        <a:pt x="168688" y="77785"/>
                        <a:pt x="168688" y="98579"/>
                        <a:pt x="160440" y="116696"/>
                      </a:cubicBezTo>
                      <a:cubicBezTo>
                        <a:pt x="152971" y="131636"/>
                        <a:pt x="109183" y="156900"/>
                        <a:pt x="93635" y="159572"/>
                      </a:cubicBezTo>
                      <a:cubicBezTo>
                        <a:pt x="78088" y="162245"/>
                        <a:pt x="85679" y="159572"/>
                        <a:pt x="85679" y="159572"/>
                      </a:cubicBezTo>
                      <a:lnTo>
                        <a:pt x="42620" y="245265"/>
                      </a:lnTo>
                      <a:lnTo>
                        <a:pt x="-439" y="190242"/>
                      </a:lnTo>
                      <a:close/>
                    </a:path>
                  </a:pathLst>
                </a:custGeom>
                <a:solidFill>
                  <a:srgbClr val="FFAEB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任意多边形 320">
                  <a:extLst>
                    <a:ext uri="{FF2B5EF4-FFF2-40B4-BE49-F238E27FC236}">
                      <a16:creationId xmlns:a16="http://schemas.microsoft.com/office/drawing/2014/main" id="{AC9D4F84-EB92-69C4-1CA7-9C816BF9EFEE}"/>
                    </a:ext>
                  </a:extLst>
                </p:cNvPr>
                <p:cNvSpPr/>
                <p:nvPr/>
              </p:nvSpPr>
              <p:spPr>
                <a:xfrm flipH="1">
                  <a:off x="6653575" y="3168586"/>
                  <a:ext cx="536993" cy="427451"/>
                </a:xfrm>
                <a:custGeom>
                  <a:avLst/>
                  <a:gdLst>
                    <a:gd name="connsiteX0" fmla="*/ 24037 w 536993"/>
                    <a:gd name="connsiteY0" fmla="*/ 58268 h 427451"/>
                    <a:gd name="connsiteX1" fmla="*/ 322899 w 536993"/>
                    <a:gd name="connsiteY1" fmla="*/ 212831 h 427451"/>
                    <a:gd name="connsiteX2" fmla="*/ 478798 w 536993"/>
                    <a:gd name="connsiteY2" fmla="*/ -399 h 427451"/>
                    <a:gd name="connsiteX3" fmla="*/ 536433 w 536993"/>
                    <a:gd name="connsiteY3" fmla="*/ 85962 h 427451"/>
                    <a:gd name="connsiteX4" fmla="*/ 352233 w 536993"/>
                    <a:gd name="connsiteY4" fmla="*/ 422113 h 427451"/>
                    <a:gd name="connsiteX5" fmla="*/ 29260 w 536993"/>
                    <a:gd name="connsiteY5" fmla="*/ 333809 h 427451"/>
                    <a:gd name="connsiteX6" fmla="*/ 24037 w 536993"/>
                    <a:gd name="connsiteY6" fmla="*/ 58268 h 4274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36993" h="427451">
                      <a:moveTo>
                        <a:pt x="24037" y="58268"/>
                      </a:moveTo>
                      <a:cubicBezTo>
                        <a:pt x="127634" y="101703"/>
                        <a:pt x="227580" y="153393"/>
                        <a:pt x="322899" y="212831"/>
                      </a:cubicBezTo>
                      <a:lnTo>
                        <a:pt x="478798" y="-399"/>
                      </a:lnTo>
                      <a:cubicBezTo>
                        <a:pt x="478798" y="-399"/>
                        <a:pt x="520946" y="12719"/>
                        <a:pt x="536433" y="85962"/>
                      </a:cubicBezTo>
                      <a:cubicBezTo>
                        <a:pt x="536433" y="85962"/>
                        <a:pt x="456328" y="391869"/>
                        <a:pt x="352233" y="422113"/>
                      </a:cubicBezTo>
                      <a:cubicBezTo>
                        <a:pt x="248138" y="452358"/>
                        <a:pt x="29260" y="333809"/>
                        <a:pt x="29260" y="333809"/>
                      </a:cubicBezTo>
                      <a:cubicBezTo>
                        <a:pt x="29260" y="333809"/>
                        <a:pt x="-34205" y="174327"/>
                        <a:pt x="24037" y="58268"/>
                      </a:cubicBezTo>
                      <a:close/>
                    </a:path>
                  </a:pathLst>
                </a:custGeom>
                <a:solidFill>
                  <a:srgbClr val="4C9FFF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任意多边形 321">
                  <a:extLst>
                    <a:ext uri="{FF2B5EF4-FFF2-40B4-BE49-F238E27FC236}">
                      <a16:creationId xmlns:a16="http://schemas.microsoft.com/office/drawing/2014/main" id="{F1A2BF9A-1D12-E564-C073-2AA02A1B973D}"/>
                    </a:ext>
                  </a:extLst>
                </p:cNvPr>
                <p:cNvSpPr/>
                <p:nvPr/>
              </p:nvSpPr>
              <p:spPr>
                <a:xfrm flipH="1">
                  <a:off x="7265815" y="3214755"/>
                  <a:ext cx="283855" cy="253073"/>
                </a:xfrm>
                <a:custGeom>
                  <a:avLst/>
                  <a:gdLst>
                    <a:gd name="connsiteX0" fmla="*/ 283296 w 283855"/>
                    <a:gd name="connsiteY0" fmla="*/ -351 h 253073"/>
                    <a:gd name="connsiteX1" fmla="*/ 141244 w 283855"/>
                    <a:gd name="connsiteY1" fmla="*/ 252294 h 253073"/>
                    <a:gd name="connsiteX2" fmla="*/ 3260 w 283855"/>
                    <a:gd name="connsiteY2" fmla="*/ 60866 h 253073"/>
                    <a:gd name="connsiteX3" fmla="*/ 283296 w 283855"/>
                    <a:gd name="connsiteY3" fmla="*/ -351 h 2530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83855" h="253073">
                      <a:moveTo>
                        <a:pt x="283296" y="-351"/>
                      </a:moveTo>
                      <a:cubicBezTo>
                        <a:pt x="283296" y="-351"/>
                        <a:pt x="249225" y="242577"/>
                        <a:pt x="141244" y="252294"/>
                      </a:cubicBezTo>
                      <a:cubicBezTo>
                        <a:pt x="33262" y="262011"/>
                        <a:pt x="-15141" y="82669"/>
                        <a:pt x="3260" y="60866"/>
                      </a:cubicBezTo>
                      <a:cubicBezTo>
                        <a:pt x="21662" y="39064"/>
                        <a:pt x="160617" y="-1991"/>
                        <a:pt x="283296" y="-351"/>
                      </a:cubicBezTo>
                      <a:close/>
                    </a:path>
                  </a:pathLst>
                </a:custGeom>
                <a:solidFill>
                  <a:srgbClr val="2343BA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任意多边形 322">
                  <a:extLst>
                    <a:ext uri="{FF2B5EF4-FFF2-40B4-BE49-F238E27FC236}">
                      <a16:creationId xmlns:a16="http://schemas.microsoft.com/office/drawing/2014/main" id="{1036F914-7927-EBF3-1205-1A30C09E0520}"/>
                    </a:ext>
                  </a:extLst>
                </p:cNvPr>
                <p:cNvSpPr/>
                <p:nvPr/>
              </p:nvSpPr>
              <p:spPr>
                <a:xfrm flipH="1">
                  <a:off x="7460157" y="2791501"/>
                  <a:ext cx="114054" cy="114054"/>
                </a:xfrm>
                <a:custGeom>
                  <a:avLst/>
                  <a:gdLst>
                    <a:gd name="connsiteX0" fmla="*/ 114055 w 114054"/>
                    <a:gd name="connsiteY0" fmla="*/ 57027 h 114054"/>
                    <a:gd name="connsiteX1" fmla="*/ 57027 w 114054"/>
                    <a:gd name="connsiteY1" fmla="*/ 114055 h 114054"/>
                    <a:gd name="connsiteX2" fmla="*/ 0 w 114054"/>
                    <a:gd name="connsiteY2" fmla="*/ 57027 h 114054"/>
                    <a:gd name="connsiteX3" fmla="*/ 57027 w 114054"/>
                    <a:gd name="connsiteY3" fmla="*/ 0 h 114054"/>
                    <a:gd name="connsiteX4" fmla="*/ 114055 w 114054"/>
                    <a:gd name="connsiteY4" fmla="*/ 57027 h 1140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054" h="114054">
                      <a:moveTo>
                        <a:pt x="114055" y="57027"/>
                      </a:moveTo>
                      <a:cubicBezTo>
                        <a:pt x="114055" y="88523"/>
                        <a:pt x="88523" y="114055"/>
                        <a:pt x="57027" y="114055"/>
                      </a:cubicBezTo>
                      <a:cubicBezTo>
                        <a:pt x="25532" y="114055"/>
                        <a:pt x="0" y="88523"/>
                        <a:pt x="0" y="57027"/>
                      </a:cubicBezTo>
                      <a:cubicBezTo>
                        <a:pt x="0" y="25532"/>
                        <a:pt x="25532" y="0"/>
                        <a:pt x="57027" y="0"/>
                      </a:cubicBezTo>
                      <a:cubicBezTo>
                        <a:pt x="88523" y="0"/>
                        <a:pt x="114055" y="25532"/>
                        <a:pt x="114055" y="57027"/>
                      </a:cubicBezTo>
                      <a:close/>
                    </a:path>
                  </a:pathLst>
                </a:custGeom>
                <a:solidFill>
                  <a:srgbClr val="2B226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任意多边形 323">
                  <a:extLst>
                    <a:ext uri="{FF2B5EF4-FFF2-40B4-BE49-F238E27FC236}">
                      <a16:creationId xmlns:a16="http://schemas.microsoft.com/office/drawing/2014/main" id="{00A69081-1DC9-D67D-3212-FBE01B64894A}"/>
                    </a:ext>
                  </a:extLst>
                </p:cNvPr>
                <p:cNvSpPr/>
                <p:nvPr/>
              </p:nvSpPr>
              <p:spPr>
                <a:xfrm flipH="1">
                  <a:off x="7032725" y="5378806"/>
                  <a:ext cx="251673" cy="99661"/>
                </a:xfrm>
                <a:custGeom>
                  <a:avLst/>
                  <a:gdLst>
                    <a:gd name="connsiteX0" fmla="*/ 22943 w 251673"/>
                    <a:gd name="connsiteY0" fmla="*/ -399 h 99661"/>
                    <a:gd name="connsiteX1" fmla="*/ 76327 w 251673"/>
                    <a:gd name="connsiteY1" fmla="*/ -399 h 99661"/>
                    <a:gd name="connsiteX2" fmla="*/ 243097 w 251673"/>
                    <a:gd name="connsiteY2" fmla="*/ 73573 h 99661"/>
                    <a:gd name="connsiteX3" fmla="*/ 251113 w 251673"/>
                    <a:gd name="connsiteY3" fmla="*/ 85719 h 99661"/>
                    <a:gd name="connsiteX4" fmla="*/ 251113 w 251673"/>
                    <a:gd name="connsiteY4" fmla="*/ 85719 h 99661"/>
                    <a:gd name="connsiteX5" fmla="*/ 237692 w 251673"/>
                    <a:gd name="connsiteY5" fmla="*/ 99262 h 99661"/>
                    <a:gd name="connsiteX6" fmla="*/ 237631 w 251673"/>
                    <a:gd name="connsiteY6" fmla="*/ 99262 h 99661"/>
                    <a:gd name="connsiteX7" fmla="*/ 12923 w 251673"/>
                    <a:gd name="connsiteY7" fmla="*/ 99262 h 99661"/>
                    <a:gd name="connsiteX8" fmla="*/ -560 w 251673"/>
                    <a:gd name="connsiteY8" fmla="*/ 85780 h 99661"/>
                    <a:gd name="connsiteX9" fmla="*/ -560 w 251673"/>
                    <a:gd name="connsiteY9" fmla="*/ 85719 h 99661"/>
                    <a:gd name="connsiteX10" fmla="*/ -560 w 251673"/>
                    <a:gd name="connsiteY10" fmla="*/ 66346 h 99661"/>
                    <a:gd name="connsiteX11" fmla="*/ 229 w 251673"/>
                    <a:gd name="connsiteY11" fmla="*/ 61669 h 996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51673" h="99661">
                      <a:moveTo>
                        <a:pt x="22943" y="-399"/>
                      </a:moveTo>
                      <a:lnTo>
                        <a:pt x="76327" y="-399"/>
                      </a:lnTo>
                      <a:lnTo>
                        <a:pt x="243097" y="73573"/>
                      </a:lnTo>
                      <a:cubicBezTo>
                        <a:pt x="247913" y="75711"/>
                        <a:pt x="251041" y="80454"/>
                        <a:pt x="251113" y="85719"/>
                      </a:cubicBezTo>
                      <a:lnTo>
                        <a:pt x="251113" y="85719"/>
                      </a:lnTo>
                      <a:cubicBezTo>
                        <a:pt x="251144" y="93165"/>
                        <a:pt x="245137" y="99226"/>
                        <a:pt x="237692" y="99262"/>
                      </a:cubicBezTo>
                      <a:cubicBezTo>
                        <a:pt x="237673" y="99262"/>
                        <a:pt x="237649" y="99262"/>
                        <a:pt x="237631" y="99262"/>
                      </a:cubicBezTo>
                      <a:lnTo>
                        <a:pt x="12923" y="99262"/>
                      </a:lnTo>
                      <a:cubicBezTo>
                        <a:pt x="5477" y="99262"/>
                        <a:pt x="-560" y="93225"/>
                        <a:pt x="-560" y="85780"/>
                      </a:cubicBezTo>
                      <a:cubicBezTo>
                        <a:pt x="-560" y="85762"/>
                        <a:pt x="-560" y="85737"/>
                        <a:pt x="-560" y="85719"/>
                      </a:cubicBezTo>
                      <a:lnTo>
                        <a:pt x="-560" y="66346"/>
                      </a:lnTo>
                      <a:cubicBezTo>
                        <a:pt x="-566" y="64754"/>
                        <a:pt x="-299" y="63169"/>
                        <a:pt x="229" y="61669"/>
                      </a:cubicBezTo>
                      <a:close/>
                    </a:path>
                  </a:pathLst>
                </a:custGeom>
                <a:solidFill>
                  <a:srgbClr val="2B226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任意多边形 324">
                  <a:extLst>
                    <a:ext uri="{FF2B5EF4-FFF2-40B4-BE49-F238E27FC236}">
                      <a16:creationId xmlns:a16="http://schemas.microsoft.com/office/drawing/2014/main" id="{E147D74F-A957-F260-5B5C-0A4616BC6378}"/>
                    </a:ext>
                  </a:extLst>
                </p:cNvPr>
                <p:cNvSpPr/>
                <p:nvPr/>
              </p:nvSpPr>
              <p:spPr>
                <a:xfrm flipH="1">
                  <a:off x="7474490" y="5378806"/>
                  <a:ext cx="251673" cy="99661"/>
                </a:xfrm>
                <a:custGeom>
                  <a:avLst/>
                  <a:gdLst>
                    <a:gd name="connsiteX0" fmla="*/ 22943 w 251673"/>
                    <a:gd name="connsiteY0" fmla="*/ -399 h 99661"/>
                    <a:gd name="connsiteX1" fmla="*/ 76327 w 251673"/>
                    <a:gd name="connsiteY1" fmla="*/ -399 h 99661"/>
                    <a:gd name="connsiteX2" fmla="*/ 243097 w 251673"/>
                    <a:gd name="connsiteY2" fmla="*/ 73573 h 99661"/>
                    <a:gd name="connsiteX3" fmla="*/ 251113 w 251673"/>
                    <a:gd name="connsiteY3" fmla="*/ 85719 h 99661"/>
                    <a:gd name="connsiteX4" fmla="*/ 251113 w 251673"/>
                    <a:gd name="connsiteY4" fmla="*/ 85719 h 99661"/>
                    <a:gd name="connsiteX5" fmla="*/ 237692 w 251673"/>
                    <a:gd name="connsiteY5" fmla="*/ 99262 h 99661"/>
                    <a:gd name="connsiteX6" fmla="*/ 237631 w 251673"/>
                    <a:gd name="connsiteY6" fmla="*/ 99262 h 99661"/>
                    <a:gd name="connsiteX7" fmla="*/ 12923 w 251673"/>
                    <a:gd name="connsiteY7" fmla="*/ 99262 h 99661"/>
                    <a:gd name="connsiteX8" fmla="*/ -560 w 251673"/>
                    <a:gd name="connsiteY8" fmla="*/ 85780 h 99661"/>
                    <a:gd name="connsiteX9" fmla="*/ -560 w 251673"/>
                    <a:gd name="connsiteY9" fmla="*/ 85719 h 99661"/>
                    <a:gd name="connsiteX10" fmla="*/ -560 w 251673"/>
                    <a:gd name="connsiteY10" fmla="*/ 66346 h 99661"/>
                    <a:gd name="connsiteX11" fmla="*/ 229 w 251673"/>
                    <a:gd name="connsiteY11" fmla="*/ 61669 h 996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51673" h="99661">
                      <a:moveTo>
                        <a:pt x="22943" y="-399"/>
                      </a:moveTo>
                      <a:lnTo>
                        <a:pt x="76327" y="-399"/>
                      </a:lnTo>
                      <a:lnTo>
                        <a:pt x="243097" y="73573"/>
                      </a:lnTo>
                      <a:cubicBezTo>
                        <a:pt x="247913" y="75711"/>
                        <a:pt x="251040" y="80454"/>
                        <a:pt x="251113" y="85719"/>
                      </a:cubicBezTo>
                      <a:lnTo>
                        <a:pt x="251113" y="85719"/>
                      </a:lnTo>
                      <a:cubicBezTo>
                        <a:pt x="251144" y="93165"/>
                        <a:pt x="245137" y="99226"/>
                        <a:pt x="237692" y="99262"/>
                      </a:cubicBezTo>
                      <a:cubicBezTo>
                        <a:pt x="237673" y="99262"/>
                        <a:pt x="237649" y="99262"/>
                        <a:pt x="237631" y="99262"/>
                      </a:cubicBezTo>
                      <a:lnTo>
                        <a:pt x="12923" y="99262"/>
                      </a:lnTo>
                      <a:cubicBezTo>
                        <a:pt x="5477" y="99262"/>
                        <a:pt x="-560" y="93225"/>
                        <a:pt x="-560" y="85780"/>
                      </a:cubicBezTo>
                      <a:cubicBezTo>
                        <a:pt x="-560" y="85762"/>
                        <a:pt x="-560" y="85737"/>
                        <a:pt x="-560" y="85719"/>
                      </a:cubicBezTo>
                      <a:lnTo>
                        <a:pt x="-560" y="66346"/>
                      </a:lnTo>
                      <a:cubicBezTo>
                        <a:pt x="-566" y="64754"/>
                        <a:pt x="-299" y="63169"/>
                        <a:pt x="229" y="61669"/>
                      </a:cubicBezTo>
                      <a:close/>
                    </a:path>
                  </a:pathLst>
                </a:custGeom>
                <a:solidFill>
                  <a:srgbClr val="2B2263"/>
                </a:solidFill>
                <a:ln w="605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1DEB9DFB-14BA-F592-643A-6A2614AED9F1}"/>
                  </a:ext>
                </a:extLst>
              </p:cNvPr>
              <p:cNvGrpSpPr/>
              <p:nvPr/>
            </p:nvGrpSpPr>
            <p:grpSpPr>
              <a:xfrm>
                <a:off x="7972068" y="4315758"/>
                <a:ext cx="329506" cy="1172310"/>
                <a:chOff x="7972068" y="4315758"/>
                <a:chExt cx="329506" cy="1172310"/>
              </a:xfrm>
            </p:grpSpPr>
            <p:sp>
              <p:nvSpPr>
                <p:cNvPr id="48" name="任意多边形 326">
                  <a:extLst>
                    <a:ext uri="{FF2B5EF4-FFF2-40B4-BE49-F238E27FC236}">
                      <a16:creationId xmlns:a16="http://schemas.microsoft.com/office/drawing/2014/main" id="{9ADBAFBA-0D46-FC7D-C48E-F4F2B1DF3034}"/>
                    </a:ext>
                  </a:extLst>
                </p:cNvPr>
                <p:cNvSpPr/>
                <p:nvPr/>
              </p:nvSpPr>
              <p:spPr>
                <a:xfrm flipH="1">
                  <a:off x="7979367" y="4607272"/>
                  <a:ext cx="148922" cy="339674"/>
                </a:xfrm>
                <a:custGeom>
                  <a:avLst/>
                  <a:gdLst>
                    <a:gd name="connsiteX0" fmla="*/ 30077 w 148922"/>
                    <a:gd name="connsiteY0" fmla="*/ 339034 h 339674"/>
                    <a:gd name="connsiteX1" fmla="*/ 31413 w 148922"/>
                    <a:gd name="connsiteY1" fmla="*/ 146331 h 339674"/>
                    <a:gd name="connsiteX2" fmla="*/ 131013 w 148922"/>
                    <a:gd name="connsiteY2" fmla="*/ -640 h 339674"/>
                    <a:gd name="connsiteX3" fmla="*/ 30077 w 148922"/>
                    <a:gd name="connsiteY3" fmla="*/ 339034 h 3396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8922" h="339674">
                      <a:moveTo>
                        <a:pt x="30077" y="339034"/>
                      </a:moveTo>
                      <a:cubicBezTo>
                        <a:pt x="30077" y="339034"/>
                        <a:pt x="-39583" y="227348"/>
                        <a:pt x="31413" y="146331"/>
                      </a:cubicBezTo>
                      <a:cubicBezTo>
                        <a:pt x="105931" y="61307"/>
                        <a:pt x="131013" y="-640"/>
                        <a:pt x="131013" y="-640"/>
                      </a:cubicBezTo>
                      <a:cubicBezTo>
                        <a:pt x="190592" y="154287"/>
                        <a:pt x="82428" y="138011"/>
                        <a:pt x="30077" y="339034"/>
                      </a:cubicBezTo>
                      <a:close/>
                    </a:path>
                  </a:pathLst>
                </a:custGeom>
                <a:solidFill>
                  <a:srgbClr val="4C9FFF"/>
                </a:solidFill>
                <a:ln w="5997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任意多边形 327">
                  <a:extLst>
                    <a:ext uri="{FF2B5EF4-FFF2-40B4-BE49-F238E27FC236}">
                      <a16:creationId xmlns:a16="http://schemas.microsoft.com/office/drawing/2014/main" id="{F7B3DA45-0794-5362-E5CD-356FF6E11282}"/>
                    </a:ext>
                  </a:extLst>
                </p:cNvPr>
                <p:cNvSpPr/>
                <p:nvPr/>
              </p:nvSpPr>
              <p:spPr>
                <a:xfrm flipH="1">
                  <a:off x="8054332" y="4315758"/>
                  <a:ext cx="111431" cy="574707"/>
                </a:xfrm>
                <a:custGeom>
                  <a:avLst/>
                  <a:gdLst>
                    <a:gd name="connsiteX0" fmla="*/ 93119 w 111431"/>
                    <a:gd name="connsiteY0" fmla="*/ -640 h 574707"/>
                    <a:gd name="connsiteX1" fmla="*/ 7061 w 111431"/>
                    <a:gd name="connsiteY1" fmla="*/ 311826 h 574707"/>
                    <a:gd name="connsiteX2" fmla="*/ 46719 w 111431"/>
                    <a:gd name="connsiteY2" fmla="*/ 574067 h 574707"/>
                    <a:gd name="connsiteX3" fmla="*/ 93119 w 111431"/>
                    <a:gd name="connsiteY3" fmla="*/ -640 h 5747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1431" h="574707">
                      <a:moveTo>
                        <a:pt x="93119" y="-640"/>
                      </a:moveTo>
                      <a:cubicBezTo>
                        <a:pt x="93119" y="-640"/>
                        <a:pt x="-31990" y="163336"/>
                        <a:pt x="7061" y="311826"/>
                      </a:cubicBezTo>
                      <a:cubicBezTo>
                        <a:pt x="48055" y="467604"/>
                        <a:pt x="46719" y="574067"/>
                        <a:pt x="46719" y="574067"/>
                      </a:cubicBezTo>
                      <a:cubicBezTo>
                        <a:pt x="180694" y="337212"/>
                        <a:pt x="57712" y="337759"/>
                        <a:pt x="93119" y="-640"/>
                      </a:cubicBezTo>
                      <a:close/>
                    </a:path>
                  </a:pathLst>
                </a:custGeom>
                <a:solidFill>
                  <a:srgbClr val="ABD5FD"/>
                </a:solidFill>
                <a:ln w="5997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任意多边形 328">
                  <a:extLst>
                    <a:ext uri="{FF2B5EF4-FFF2-40B4-BE49-F238E27FC236}">
                      <a16:creationId xmlns:a16="http://schemas.microsoft.com/office/drawing/2014/main" id="{F4C51C46-C9A7-2D7D-BAE3-8DFA4ADEE846}"/>
                    </a:ext>
                  </a:extLst>
                </p:cNvPr>
                <p:cNvSpPr/>
                <p:nvPr/>
              </p:nvSpPr>
              <p:spPr>
                <a:xfrm flipH="1">
                  <a:off x="8097307" y="4429813"/>
                  <a:ext cx="204267" cy="490046"/>
                </a:xfrm>
                <a:custGeom>
                  <a:avLst/>
                  <a:gdLst>
                    <a:gd name="connsiteX0" fmla="*/ 11934 w 204267"/>
                    <a:gd name="connsiteY0" fmla="*/ -640 h 490046"/>
                    <a:gd name="connsiteX1" fmla="*/ 58333 w 204267"/>
                    <a:gd name="connsiteY1" fmla="*/ 292999 h 490046"/>
                    <a:gd name="connsiteX2" fmla="*/ 198016 w 204267"/>
                    <a:gd name="connsiteY2" fmla="*/ 489406 h 490046"/>
                    <a:gd name="connsiteX3" fmla="*/ 12237 w 204267"/>
                    <a:gd name="connsiteY3" fmla="*/ -640 h 4900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04267" h="490046">
                      <a:moveTo>
                        <a:pt x="11934" y="-640"/>
                      </a:moveTo>
                      <a:cubicBezTo>
                        <a:pt x="11934" y="-640"/>
                        <a:pt x="-36652" y="184167"/>
                        <a:pt x="58333" y="292999"/>
                      </a:cubicBezTo>
                      <a:cubicBezTo>
                        <a:pt x="158055" y="407297"/>
                        <a:pt x="198016" y="489406"/>
                        <a:pt x="198016" y="489406"/>
                      </a:cubicBezTo>
                      <a:cubicBezTo>
                        <a:pt x="231115" y="247390"/>
                        <a:pt x="115239" y="295064"/>
                        <a:pt x="12237" y="-640"/>
                      </a:cubicBezTo>
                      <a:close/>
                    </a:path>
                  </a:pathLst>
                </a:custGeom>
                <a:solidFill>
                  <a:srgbClr val="4C9FFF"/>
                </a:solidFill>
                <a:ln w="5997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任意多边形 329">
                  <a:extLst>
                    <a:ext uri="{FF2B5EF4-FFF2-40B4-BE49-F238E27FC236}">
                      <a16:creationId xmlns:a16="http://schemas.microsoft.com/office/drawing/2014/main" id="{5CEEF836-8196-1E40-EF4B-F07B403C8B1A}"/>
                    </a:ext>
                  </a:extLst>
                </p:cNvPr>
                <p:cNvSpPr/>
                <p:nvPr/>
              </p:nvSpPr>
              <p:spPr>
                <a:xfrm flipH="1">
                  <a:off x="7972068" y="4859310"/>
                  <a:ext cx="249669" cy="628758"/>
                </a:xfrm>
                <a:custGeom>
                  <a:avLst/>
                  <a:gdLst>
                    <a:gd name="connsiteX0" fmla="*/ 209763 w 249669"/>
                    <a:gd name="connsiteY0" fmla="*/ 628119 h 628758"/>
                    <a:gd name="connsiteX1" fmla="*/ 38924 w 249669"/>
                    <a:gd name="connsiteY1" fmla="*/ 628119 h 628758"/>
                    <a:gd name="connsiteX2" fmla="*/ -491 w 249669"/>
                    <a:gd name="connsiteY2" fmla="*/ 588704 h 628758"/>
                    <a:gd name="connsiteX3" fmla="*/ -491 w 249669"/>
                    <a:gd name="connsiteY3" fmla="*/ 38775 h 628758"/>
                    <a:gd name="connsiteX4" fmla="*/ 38924 w 249669"/>
                    <a:gd name="connsiteY4" fmla="*/ -640 h 628758"/>
                    <a:gd name="connsiteX5" fmla="*/ 209763 w 249669"/>
                    <a:gd name="connsiteY5" fmla="*/ -640 h 628758"/>
                    <a:gd name="connsiteX6" fmla="*/ 249179 w 249669"/>
                    <a:gd name="connsiteY6" fmla="*/ 38775 h 628758"/>
                    <a:gd name="connsiteX7" fmla="*/ 249179 w 249669"/>
                    <a:gd name="connsiteY7" fmla="*/ 588704 h 628758"/>
                    <a:gd name="connsiteX8" fmla="*/ 209885 w 249669"/>
                    <a:gd name="connsiteY8" fmla="*/ 628119 h 628758"/>
                    <a:gd name="connsiteX9" fmla="*/ 209763 w 249669"/>
                    <a:gd name="connsiteY9" fmla="*/ 628119 h 628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49669" h="628758">
                      <a:moveTo>
                        <a:pt x="209763" y="628119"/>
                      </a:moveTo>
                      <a:lnTo>
                        <a:pt x="38924" y="628119"/>
                      </a:lnTo>
                      <a:cubicBezTo>
                        <a:pt x="17170" y="628088"/>
                        <a:pt x="-454" y="610458"/>
                        <a:pt x="-491" y="588704"/>
                      </a:cubicBezTo>
                      <a:lnTo>
                        <a:pt x="-491" y="38775"/>
                      </a:lnTo>
                      <a:cubicBezTo>
                        <a:pt x="-454" y="17021"/>
                        <a:pt x="17170" y="-604"/>
                        <a:pt x="38924" y="-640"/>
                      </a:cubicBezTo>
                      <a:lnTo>
                        <a:pt x="209763" y="-640"/>
                      </a:lnTo>
                      <a:cubicBezTo>
                        <a:pt x="231518" y="-610"/>
                        <a:pt x="249148" y="17021"/>
                        <a:pt x="249179" y="38775"/>
                      </a:cubicBezTo>
                      <a:lnTo>
                        <a:pt x="249179" y="588704"/>
                      </a:lnTo>
                      <a:cubicBezTo>
                        <a:pt x="249215" y="610439"/>
                        <a:pt x="231621" y="628088"/>
                        <a:pt x="209885" y="628119"/>
                      </a:cubicBezTo>
                      <a:cubicBezTo>
                        <a:pt x="209842" y="628119"/>
                        <a:pt x="209806" y="628119"/>
                        <a:pt x="209763" y="628119"/>
                      </a:cubicBezTo>
                      <a:close/>
                    </a:path>
                  </a:pathLst>
                </a:custGeom>
                <a:solidFill>
                  <a:srgbClr val="2343BA"/>
                </a:solidFill>
                <a:ln w="5997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41358B8-171E-EE7B-2EFD-9AF2AB29AC8E}"/>
                </a:ext>
              </a:extLst>
            </p:cNvPr>
            <p:cNvGrpSpPr/>
            <p:nvPr/>
          </p:nvGrpSpPr>
          <p:grpSpPr>
            <a:xfrm>
              <a:off x="4231901" y="5266616"/>
              <a:ext cx="1084081" cy="649109"/>
              <a:chOff x="9497984" y="2690075"/>
              <a:chExt cx="1084081" cy="649109"/>
            </a:xfrm>
          </p:grpSpPr>
          <p:sp>
            <p:nvSpPr>
              <p:cNvPr id="39" name="任意多边形 720">
                <a:extLst>
                  <a:ext uri="{FF2B5EF4-FFF2-40B4-BE49-F238E27FC236}">
                    <a16:creationId xmlns:a16="http://schemas.microsoft.com/office/drawing/2014/main" id="{B29E5978-94DB-71B2-0188-9C80F30C4BBA}"/>
                  </a:ext>
                </a:extLst>
              </p:cNvPr>
              <p:cNvSpPr/>
              <p:nvPr/>
            </p:nvSpPr>
            <p:spPr>
              <a:xfrm>
                <a:off x="9497984" y="2715297"/>
                <a:ext cx="1084081" cy="623887"/>
              </a:xfrm>
              <a:custGeom>
                <a:avLst/>
                <a:gdLst>
                  <a:gd name="connsiteX0" fmla="*/ 13377 w 1495330"/>
                  <a:gd name="connsiteY0" fmla="*/ 524531 h 860560"/>
                  <a:gd name="connsiteX1" fmla="*/ 580781 w 1495330"/>
                  <a:gd name="connsiteY1" fmla="*/ 852287 h 860560"/>
                  <a:gd name="connsiteX2" fmla="*/ 648504 w 1495330"/>
                  <a:gd name="connsiteY2" fmla="*/ 852287 h 860560"/>
                  <a:gd name="connsiteX3" fmla="*/ 1480417 w 1495330"/>
                  <a:gd name="connsiteY3" fmla="*/ 374036 h 860560"/>
                  <a:gd name="connsiteX4" fmla="*/ 1480417 w 1495330"/>
                  <a:gd name="connsiteY4" fmla="*/ 335079 h 860560"/>
                  <a:gd name="connsiteX5" fmla="*/ 913013 w 1495330"/>
                  <a:gd name="connsiteY5" fmla="*/ 7800 h 860560"/>
                  <a:gd name="connsiteX6" fmla="*/ 845385 w 1495330"/>
                  <a:gd name="connsiteY6" fmla="*/ 7800 h 860560"/>
                  <a:gd name="connsiteX7" fmla="*/ 13377 w 1495330"/>
                  <a:gd name="connsiteY7" fmla="*/ 485098 h 860560"/>
                  <a:gd name="connsiteX8" fmla="*/ 13377 w 1495330"/>
                  <a:gd name="connsiteY8" fmla="*/ 524531 h 8605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95330" h="860560">
                    <a:moveTo>
                      <a:pt x="13377" y="524531"/>
                    </a:moveTo>
                    <a:lnTo>
                      <a:pt x="580781" y="852287"/>
                    </a:lnTo>
                    <a:cubicBezTo>
                      <a:pt x="602069" y="863050"/>
                      <a:pt x="627215" y="863050"/>
                      <a:pt x="648504" y="852287"/>
                    </a:cubicBezTo>
                    <a:lnTo>
                      <a:pt x="1480417" y="374036"/>
                    </a:lnTo>
                    <a:cubicBezTo>
                      <a:pt x="1499467" y="363273"/>
                      <a:pt x="1499467" y="345461"/>
                      <a:pt x="1480417" y="335079"/>
                    </a:cubicBezTo>
                    <a:lnTo>
                      <a:pt x="913013" y="7800"/>
                    </a:lnTo>
                    <a:cubicBezTo>
                      <a:pt x="891734" y="-2868"/>
                      <a:pt x="866664" y="-2868"/>
                      <a:pt x="845385" y="7800"/>
                    </a:cubicBezTo>
                    <a:lnTo>
                      <a:pt x="13377" y="485098"/>
                    </a:lnTo>
                    <a:cubicBezTo>
                      <a:pt x="-5197" y="496147"/>
                      <a:pt x="-5388" y="513673"/>
                      <a:pt x="13377" y="524531"/>
                    </a:cubicBezTo>
                    <a:close/>
                  </a:path>
                </a:pathLst>
              </a:custGeom>
              <a:solidFill>
                <a:srgbClr val="C5D1D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40" name="任意多边形 729">
                <a:extLst>
                  <a:ext uri="{FF2B5EF4-FFF2-40B4-BE49-F238E27FC236}">
                    <a16:creationId xmlns:a16="http://schemas.microsoft.com/office/drawing/2014/main" id="{7AFEF5BB-2819-0EBC-5303-58F7928AEA76}"/>
                  </a:ext>
                </a:extLst>
              </p:cNvPr>
              <p:cNvSpPr/>
              <p:nvPr/>
            </p:nvSpPr>
            <p:spPr>
              <a:xfrm>
                <a:off x="9535825" y="2690075"/>
                <a:ext cx="1008259" cy="630170"/>
              </a:xfrm>
              <a:custGeom>
                <a:avLst/>
                <a:gdLst>
                  <a:gd name="connsiteX0" fmla="*/ 1390120 w 1390745"/>
                  <a:gd name="connsiteY0" fmla="*/ 326816 h 869227"/>
                  <a:gd name="connsiteX1" fmla="*/ 1376023 w 1390745"/>
                  <a:gd name="connsiteY1" fmla="*/ 307099 h 869227"/>
                  <a:gd name="connsiteX2" fmla="*/ 861006 w 1390745"/>
                  <a:gd name="connsiteY2" fmla="*/ 8014 h 869227"/>
                  <a:gd name="connsiteX3" fmla="*/ 793283 w 1390745"/>
                  <a:gd name="connsiteY3" fmla="*/ 8014 h 869227"/>
                  <a:gd name="connsiteX4" fmla="*/ 13281 w 1390745"/>
                  <a:gd name="connsiteY4" fmla="*/ 461023 h 869227"/>
                  <a:gd name="connsiteX5" fmla="*/ -625 w 1390745"/>
                  <a:gd name="connsiteY5" fmla="*/ 480645 h 869227"/>
                  <a:gd name="connsiteX6" fmla="*/ -625 w 1390745"/>
                  <a:gd name="connsiteY6" fmla="*/ 542176 h 869227"/>
                  <a:gd name="connsiteX7" fmla="*/ 13281 w 1390745"/>
                  <a:gd name="connsiteY7" fmla="*/ 561893 h 869227"/>
                  <a:gd name="connsiteX8" fmla="*/ 528393 w 1390745"/>
                  <a:gd name="connsiteY8" fmla="*/ 860883 h 869227"/>
                  <a:gd name="connsiteX9" fmla="*/ 596116 w 1390745"/>
                  <a:gd name="connsiteY9" fmla="*/ 860883 h 869227"/>
                  <a:gd name="connsiteX10" fmla="*/ 1376023 w 1390745"/>
                  <a:gd name="connsiteY10" fmla="*/ 407969 h 869227"/>
                  <a:gd name="connsiteX11" fmla="*/ 1390120 w 1390745"/>
                  <a:gd name="connsiteY11" fmla="*/ 388348 h 869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390745" h="869227">
                    <a:moveTo>
                      <a:pt x="1390120" y="326816"/>
                    </a:moveTo>
                    <a:cubicBezTo>
                      <a:pt x="1389348" y="318177"/>
                      <a:pt x="1383957" y="310623"/>
                      <a:pt x="1376023" y="307099"/>
                    </a:cubicBezTo>
                    <a:lnTo>
                      <a:pt x="861006" y="8014"/>
                    </a:lnTo>
                    <a:cubicBezTo>
                      <a:pt x="839756" y="-2940"/>
                      <a:pt x="814534" y="-2940"/>
                      <a:pt x="793283" y="8014"/>
                    </a:cubicBezTo>
                    <a:lnTo>
                      <a:pt x="13281" y="461023"/>
                    </a:lnTo>
                    <a:cubicBezTo>
                      <a:pt x="5376" y="464490"/>
                      <a:pt x="22" y="472034"/>
                      <a:pt x="-625" y="480645"/>
                    </a:cubicBezTo>
                    <a:lnTo>
                      <a:pt x="-625" y="542176"/>
                    </a:lnTo>
                    <a:cubicBezTo>
                      <a:pt x="108" y="550777"/>
                      <a:pt x="5423" y="558312"/>
                      <a:pt x="13281" y="561893"/>
                    </a:cubicBezTo>
                    <a:lnTo>
                      <a:pt x="528393" y="860883"/>
                    </a:lnTo>
                    <a:cubicBezTo>
                      <a:pt x="549663" y="871741"/>
                      <a:pt x="574847" y="871741"/>
                      <a:pt x="596116" y="860883"/>
                    </a:cubicBezTo>
                    <a:lnTo>
                      <a:pt x="1376023" y="407969"/>
                    </a:lnTo>
                    <a:cubicBezTo>
                      <a:pt x="1383948" y="404492"/>
                      <a:pt x="1389358" y="396967"/>
                      <a:pt x="1390120" y="388348"/>
                    </a:cubicBezTo>
                    <a:close/>
                  </a:path>
                </a:pathLst>
              </a:custGeom>
              <a:solidFill>
                <a:srgbClr val="69BBED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41" name="任意多边形 730">
                <a:extLst>
                  <a:ext uri="{FF2B5EF4-FFF2-40B4-BE49-F238E27FC236}">
                    <a16:creationId xmlns:a16="http://schemas.microsoft.com/office/drawing/2014/main" id="{0E546F1E-EBD1-910B-88EE-CDB09F89DB7C}"/>
                  </a:ext>
                </a:extLst>
              </p:cNvPr>
              <p:cNvSpPr/>
              <p:nvPr/>
            </p:nvSpPr>
            <p:spPr>
              <a:xfrm>
                <a:off x="9535825" y="3036675"/>
                <a:ext cx="409629" cy="283611"/>
              </a:xfrm>
              <a:custGeom>
                <a:avLst/>
                <a:gdLst>
                  <a:gd name="connsiteX0" fmla="*/ 564398 w 565023"/>
                  <a:gd name="connsiteY0" fmla="*/ 328983 h 391199"/>
                  <a:gd name="connsiteX1" fmla="*/ 564398 w 565023"/>
                  <a:gd name="connsiteY1" fmla="*/ 390991 h 391199"/>
                  <a:gd name="connsiteX2" fmla="*/ 530298 w 565023"/>
                  <a:gd name="connsiteY2" fmla="*/ 382799 h 391199"/>
                  <a:gd name="connsiteX3" fmla="*/ 13376 w 565023"/>
                  <a:gd name="connsiteY3" fmla="*/ 81619 h 391199"/>
                  <a:gd name="connsiteX4" fmla="*/ -625 w 565023"/>
                  <a:gd name="connsiteY4" fmla="*/ 61807 h 391199"/>
                  <a:gd name="connsiteX5" fmla="*/ -625 w 565023"/>
                  <a:gd name="connsiteY5" fmla="*/ -201 h 391199"/>
                  <a:gd name="connsiteX6" fmla="*/ 13376 w 565023"/>
                  <a:gd name="connsiteY6" fmla="*/ 19611 h 391199"/>
                  <a:gd name="connsiteX7" fmla="*/ 530298 w 565023"/>
                  <a:gd name="connsiteY7" fmla="*/ 320696 h 391199"/>
                  <a:gd name="connsiteX8" fmla="*/ 564398 w 565023"/>
                  <a:gd name="connsiteY8" fmla="*/ 328983 h 3911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65023" h="391199">
                    <a:moveTo>
                      <a:pt x="564398" y="328983"/>
                    </a:moveTo>
                    <a:lnTo>
                      <a:pt x="564398" y="390991"/>
                    </a:lnTo>
                    <a:cubicBezTo>
                      <a:pt x="552520" y="391171"/>
                      <a:pt x="540795" y="388352"/>
                      <a:pt x="530298" y="382799"/>
                    </a:cubicBezTo>
                    <a:lnTo>
                      <a:pt x="13376" y="81619"/>
                    </a:lnTo>
                    <a:cubicBezTo>
                      <a:pt x="5432" y="78085"/>
                      <a:pt x="51" y="70475"/>
                      <a:pt x="-625" y="61807"/>
                    </a:cubicBezTo>
                    <a:lnTo>
                      <a:pt x="-625" y="-201"/>
                    </a:lnTo>
                    <a:cubicBezTo>
                      <a:pt x="51" y="8467"/>
                      <a:pt x="5432" y="16077"/>
                      <a:pt x="13376" y="19611"/>
                    </a:cubicBezTo>
                    <a:lnTo>
                      <a:pt x="530298" y="320696"/>
                    </a:lnTo>
                    <a:cubicBezTo>
                      <a:pt x="540738" y="326402"/>
                      <a:pt x="552501" y="329269"/>
                      <a:pt x="564398" y="328983"/>
                    </a:cubicBezTo>
                    <a:close/>
                  </a:path>
                </a:pathLst>
              </a:custGeom>
              <a:solidFill>
                <a:srgbClr val="69BBED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42" name="任意多边形 731">
                <a:extLst>
                  <a:ext uri="{FF2B5EF4-FFF2-40B4-BE49-F238E27FC236}">
                    <a16:creationId xmlns:a16="http://schemas.microsoft.com/office/drawing/2014/main" id="{A550D076-3EC3-F0EA-E1A7-331B887503E8}"/>
                  </a:ext>
                </a:extLst>
              </p:cNvPr>
              <p:cNvSpPr/>
              <p:nvPr/>
            </p:nvSpPr>
            <p:spPr>
              <a:xfrm>
                <a:off x="9535825" y="2690075"/>
                <a:ext cx="1008397" cy="586097"/>
              </a:xfrm>
              <a:custGeom>
                <a:avLst/>
                <a:gdLst>
                  <a:gd name="connsiteX0" fmla="*/ 13376 w 1390935"/>
                  <a:gd name="connsiteY0" fmla="*/ 461499 h 808434"/>
                  <a:gd name="connsiteX1" fmla="*/ 793283 w 1390935"/>
                  <a:gd name="connsiteY1" fmla="*/ 8014 h 808434"/>
                  <a:gd name="connsiteX2" fmla="*/ 861006 w 1390935"/>
                  <a:gd name="connsiteY2" fmla="*/ 8014 h 808434"/>
                  <a:gd name="connsiteX3" fmla="*/ 1376023 w 1390935"/>
                  <a:gd name="connsiteY3" fmla="*/ 307385 h 808434"/>
                  <a:gd name="connsiteX4" fmla="*/ 1376023 w 1390935"/>
                  <a:gd name="connsiteY4" fmla="*/ 346818 h 808434"/>
                  <a:gd name="connsiteX5" fmla="*/ 596116 w 1390935"/>
                  <a:gd name="connsiteY5" fmla="*/ 800018 h 808434"/>
                  <a:gd name="connsiteX6" fmla="*/ 528393 w 1390935"/>
                  <a:gd name="connsiteY6" fmla="*/ 800018 h 808434"/>
                  <a:gd name="connsiteX7" fmla="*/ 13376 w 1390935"/>
                  <a:gd name="connsiteY7" fmla="*/ 500742 h 808434"/>
                  <a:gd name="connsiteX8" fmla="*/ 13376 w 1390935"/>
                  <a:gd name="connsiteY8" fmla="*/ 461499 h 8084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90935" h="808434">
                    <a:moveTo>
                      <a:pt x="13376" y="461499"/>
                    </a:moveTo>
                    <a:lnTo>
                      <a:pt x="793283" y="8014"/>
                    </a:lnTo>
                    <a:cubicBezTo>
                      <a:pt x="814534" y="-2940"/>
                      <a:pt x="839756" y="-2940"/>
                      <a:pt x="861006" y="8014"/>
                    </a:cubicBezTo>
                    <a:lnTo>
                      <a:pt x="1376023" y="307385"/>
                    </a:lnTo>
                    <a:cubicBezTo>
                      <a:pt x="1395073" y="318338"/>
                      <a:pt x="1395073" y="335960"/>
                      <a:pt x="1376023" y="346818"/>
                    </a:cubicBezTo>
                    <a:lnTo>
                      <a:pt x="596116" y="800018"/>
                    </a:lnTo>
                    <a:cubicBezTo>
                      <a:pt x="574866" y="810972"/>
                      <a:pt x="549643" y="810972"/>
                      <a:pt x="528393" y="800018"/>
                    </a:cubicBezTo>
                    <a:lnTo>
                      <a:pt x="13376" y="500742"/>
                    </a:lnTo>
                    <a:cubicBezTo>
                      <a:pt x="-5292" y="489979"/>
                      <a:pt x="-5292" y="471691"/>
                      <a:pt x="13376" y="461499"/>
                    </a:cubicBezTo>
                    <a:close/>
                  </a:path>
                </a:pathLst>
              </a:custGeom>
              <a:solidFill>
                <a:srgbClr val="C8E4F7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43" name="任意多边形 732">
                <a:extLst>
                  <a:ext uri="{FF2B5EF4-FFF2-40B4-BE49-F238E27FC236}">
                    <a16:creationId xmlns:a16="http://schemas.microsoft.com/office/drawing/2014/main" id="{6B3D597E-FD23-088D-AA8C-1E92877017DE}"/>
                  </a:ext>
                </a:extLst>
              </p:cNvPr>
              <p:cNvSpPr/>
              <p:nvPr/>
            </p:nvSpPr>
            <p:spPr>
              <a:xfrm>
                <a:off x="9535618" y="2690075"/>
                <a:ext cx="863522" cy="453751"/>
              </a:xfrm>
              <a:custGeom>
                <a:avLst/>
                <a:gdLst>
                  <a:gd name="connsiteX0" fmla="*/ 863483 w 1191101"/>
                  <a:gd name="connsiteY0" fmla="*/ 8014 h 625883"/>
                  <a:gd name="connsiteX1" fmla="*/ 795570 w 1191101"/>
                  <a:gd name="connsiteY1" fmla="*/ 8014 h 625883"/>
                  <a:gd name="connsiteX2" fmla="*/ 13662 w 1191101"/>
                  <a:gd name="connsiteY2" fmla="*/ 460547 h 625883"/>
                  <a:gd name="connsiteX3" fmla="*/ 13662 w 1191101"/>
                  <a:gd name="connsiteY3" fmla="*/ 499885 h 625883"/>
                  <a:gd name="connsiteX4" fmla="*/ 198638 w 1191101"/>
                  <a:gd name="connsiteY4" fmla="*/ 606851 h 625883"/>
                  <a:gd name="connsiteX5" fmla="*/ 476196 w 1191101"/>
                  <a:gd name="connsiteY5" fmla="*/ 599421 h 625883"/>
                  <a:gd name="connsiteX6" fmla="*/ 629930 w 1191101"/>
                  <a:gd name="connsiteY6" fmla="*/ 376536 h 625883"/>
                  <a:gd name="connsiteX7" fmla="*/ 1041981 w 1191101"/>
                  <a:gd name="connsiteY7" fmla="*/ 336341 h 625883"/>
                  <a:gd name="connsiteX8" fmla="*/ 1190476 w 1191101"/>
                  <a:gd name="connsiteY8" fmla="*/ 197371 h 62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91101" h="625883">
                    <a:moveTo>
                      <a:pt x="863483" y="8014"/>
                    </a:moveTo>
                    <a:cubicBezTo>
                      <a:pt x="842166" y="-2940"/>
                      <a:pt x="816886" y="-2940"/>
                      <a:pt x="795570" y="8014"/>
                    </a:cubicBezTo>
                    <a:lnTo>
                      <a:pt x="13662" y="460547"/>
                    </a:lnTo>
                    <a:cubicBezTo>
                      <a:pt x="-5388" y="471310"/>
                      <a:pt x="-5388" y="489122"/>
                      <a:pt x="13662" y="499885"/>
                    </a:cubicBezTo>
                    <a:lnTo>
                      <a:pt x="198638" y="606851"/>
                    </a:lnTo>
                    <a:cubicBezTo>
                      <a:pt x="198638" y="606851"/>
                      <a:pt x="393424" y="653809"/>
                      <a:pt x="476196" y="599421"/>
                    </a:cubicBezTo>
                    <a:cubicBezTo>
                      <a:pt x="558968" y="545033"/>
                      <a:pt x="523821" y="412445"/>
                      <a:pt x="629930" y="376536"/>
                    </a:cubicBezTo>
                    <a:cubicBezTo>
                      <a:pt x="736038" y="340627"/>
                      <a:pt x="896630" y="387205"/>
                      <a:pt x="1041981" y="336341"/>
                    </a:cubicBezTo>
                    <a:cubicBezTo>
                      <a:pt x="1187333" y="285477"/>
                      <a:pt x="1190476" y="197371"/>
                      <a:pt x="1190476" y="197371"/>
                    </a:cubicBezTo>
                    <a:close/>
                  </a:path>
                </a:pathLst>
              </a:custGeom>
              <a:solidFill>
                <a:srgbClr val="3996EA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44" name="任意多边形 733">
                <a:extLst>
                  <a:ext uri="{FF2B5EF4-FFF2-40B4-BE49-F238E27FC236}">
                    <a16:creationId xmlns:a16="http://schemas.microsoft.com/office/drawing/2014/main" id="{68C724E9-F67D-8920-B53A-6009B4B83986}"/>
                  </a:ext>
                </a:extLst>
              </p:cNvPr>
              <p:cNvSpPr/>
              <p:nvPr/>
            </p:nvSpPr>
            <p:spPr>
              <a:xfrm>
                <a:off x="9535825" y="3036675"/>
                <a:ext cx="144944" cy="138661"/>
              </a:xfrm>
              <a:custGeom>
                <a:avLst/>
                <a:gdLst>
                  <a:gd name="connsiteX0" fmla="*/ -625 w 199929"/>
                  <a:gd name="connsiteY0" fmla="*/ -201 h 191262"/>
                  <a:gd name="connsiteX1" fmla="*/ -625 w 199929"/>
                  <a:gd name="connsiteY1" fmla="*/ 62283 h 191262"/>
                  <a:gd name="connsiteX2" fmla="*/ 13376 w 199929"/>
                  <a:gd name="connsiteY2" fmla="*/ 82286 h 191262"/>
                  <a:gd name="connsiteX3" fmla="*/ 199304 w 199929"/>
                  <a:gd name="connsiteY3" fmla="*/ 191061 h 191262"/>
                  <a:gd name="connsiteX4" fmla="*/ 199304 w 199929"/>
                  <a:gd name="connsiteY4" fmla="*/ 128577 h 191262"/>
                  <a:gd name="connsiteX5" fmla="*/ 13567 w 199929"/>
                  <a:gd name="connsiteY5" fmla="*/ 19802 h 191262"/>
                  <a:gd name="connsiteX6" fmla="*/ -625 w 199929"/>
                  <a:gd name="connsiteY6" fmla="*/ -201 h 19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9929" h="191262">
                    <a:moveTo>
                      <a:pt x="-625" y="-201"/>
                    </a:moveTo>
                    <a:lnTo>
                      <a:pt x="-625" y="62283"/>
                    </a:lnTo>
                    <a:cubicBezTo>
                      <a:pt x="51" y="71008"/>
                      <a:pt x="5413" y="78666"/>
                      <a:pt x="13376" y="82286"/>
                    </a:cubicBezTo>
                    <a:lnTo>
                      <a:pt x="199304" y="191061"/>
                    </a:lnTo>
                    <a:lnTo>
                      <a:pt x="199304" y="128577"/>
                    </a:lnTo>
                    <a:lnTo>
                      <a:pt x="13567" y="19802"/>
                    </a:lnTo>
                    <a:cubicBezTo>
                      <a:pt x="5547" y="16220"/>
                      <a:pt x="108" y="8552"/>
                      <a:pt x="-625" y="-201"/>
                    </a:cubicBezTo>
                    <a:close/>
                  </a:path>
                </a:pathLst>
              </a:custGeom>
              <a:solidFill>
                <a:srgbClr val="3996EA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728FAAC-5B2A-5023-1986-20B8CF35C9FD}"/>
                </a:ext>
              </a:extLst>
            </p:cNvPr>
            <p:cNvGrpSpPr/>
            <p:nvPr/>
          </p:nvGrpSpPr>
          <p:grpSpPr>
            <a:xfrm flipH="1">
              <a:off x="6999332" y="1528367"/>
              <a:ext cx="339725" cy="1101725"/>
              <a:chOff x="383968" y="2956981"/>
              <a:chExt cx="339725" cy="1101725"/>
            </a:xfrm>
          </p:grpSpPr>
          <p:sp>
            <p:nvSpPr>
              <p:cNvPr id="34" name="任意多边形 823">
                <a:extLst>
                  <a:ext uri="{FF2B5EF4-FFF2-40B4-BE49-F238E27FC236}">
                    <a16:creationId xmlns:a16="http://schemas.microsoft.com/office/drawing/2014/main" id="{38AE50FA-C941-BC82-9490-F1FCD390FB9F}"/>
                  </a:ext>
                </a:extLst>
              </p:cNvPr>
              <p:cNvSpPr/>
              <p:nvPr/>
            </p:nvSpPr>
            <p:spPr bwMode="auto">
              <a:xfrm>
                <a:off x="393493" y="2956981"/>
                <a:ext cx="330200" cy="590550"/>
              </a:xfrm>
              <a:custGeom>
                <a:avLst/>
                <a:gdLst>
                  <a:gd name="T0" fmla="*/ 5 w 100"/>
                  <a:gd name="T1" fmla="*/ 128 h 179"/>
                  <a:gd name="T2" fmla="*/ 86 w 100"/>
                  <a:gd name="T3" fmla="*/ 176 h 179"/>
                  <a:gd name="T4" fmla="*/ 100 w 100"/>
                  <a:gd name="T5" fmla="*/ 168 h 179"/>
                  <a:gd name="T6" fmla="*/ 100 w 100"/>
                  <a:gd name="T7" fmla="*/ 59 h 179"/>
                  <a:gd name="T8" fmla="*/ 95 w 100"/>
                  <a:gd name="T9" fmla="*/ 50 h 179"/>
                  <a:gd name="T10" fmla="*/ 14 w 100"/>
                  <a:gd name="T11" fmla="*/ 3 h 179"/>
                  <a:gd name="T12" fmla="*/ 0 w 100"/>
                  <a:gd name="T13" fmla="*/ 11 h 179"/>
                  <a:gd name="T14" fmla="*/ 0 w 100"/>
                  <a:gd name="T15" fmla="*/ 120 h 179"/>
                  <a:gd name="T16" fmla="*/ 5 w 100"/>
                  <a:gd name="T17" fmla="*/ 12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179">
                    <a:moveTo>
                      <a:pt x="5" y="128"/>
                    </a:moveTo>
                    <a:cubicBezTo>
                      <a:pt x="86" y="176"/>
                      <a:pt x="86" y="176"/>
                      <a:pt x="86" y="176"/>
                    </a:cubicBezTo>
                    <a:cubicBezTo>
                      <a:pt x="92" y="179"/>
                      <a:pt x="100" y="175"/>
                      <a:pt x="100" y="168"/>
                    </a:cubicBezTo>
                    <a:cubicBezTo>
                      <a:pt x="100" y="59"/>
                      <a:pt x="100" y="59"/>
                      <a:pt x="100" y="59"/>
                    </a:cubicBezTo>
                    <a:cubicBezTo>
                      <a:pt x="100" y="55"/>
                      <a:pt x="98" y="52"/>
                      <a:pt x="95" y="50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8" y="0"/>
                      <a:pt x="0" y="4"/>
                      <a:pt x="0" y="11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0" y="124"/>
                      <a:pt x="2" y="127"/>
                      <a:pt x="5" y="128"/>
                    </a:cubicBezTo>
                    <a:close/>
                  </a:path>
                </a:pathLst>
              </a:custGeom>
              <a:solidFill>
                <a:srgbClr val="ABD5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任意多边形 824">
                <a:extLst>
                  <a:ext uri="{FF2B5EF4-FFF2-40B4-BE49-F238E27FC236}">
                    <a16:creationId xmlns:a16="http://schemas.microsoft.com/office/drawing/2014/main" id="{EE93EFBC-87C4-1E00-CDC1-909111463474}"/>
                  </a:ext>
                </a:extLst>
              </p:cNvPr>
              <p:cNvSpPr/>
              <p:nvPr/>
            </p:nvSpPr>
            <p:spPr bwMode="auto">
              <a:xfrm>
                <a:off x="423656" y="3210981"/>
                <a:ext cx="263525" cy="280988"/>
              </a:xfrm>
              <a:custGeom>
                <a:avLst/>
                <a:gdLst>
                  <a:gd name="T0" fmla="*/ 46 w 80"/>
                  <a:gd name="T1" fmla="*/ 66 h 85"/>
                  <a:gd name="T2" fmla="*/ 46 w 80"/>
                  <a:gd name="T3" fmla="*/ 31 h 85"/>
                  <a:gd name="T4" fmla="*/ 52 w 80"/>
                  <a:gd name="T5" fmla="*/ 27 h 85"/>
                  <a:gd name="T6" fmla="*/ 78 w 80"/>
                  <a:gd name="T7" fmla="*/ 42 h 85"/>
                  <a:gd name="T8" fmla="*/ 80 w 80"/>
                  <a:gd name="T9" fmla="*/ 46 h 85"/>
                  <a:gd name="T10" fmla="*/ 80 w 80"/>
                  <a:gd name="T11" fmla="*/ 81 h 85"/>
                  <a:gd name="T12" fmla="*/ 74 w 80"/>
                  <a:gd name="T13" fmla="*/ 84 h 85"/>
                  <a:gd name="T14" fmla="*/ 48 w 80"/>
                  <a:gd name="T15" fmla="*/ 69 h 85"/>
                  <a:gd name="T16" fmla="*/ 46 w 80"/>
                  <a:gd name="T17" fmla="*/ 66 h 85"/>
                  <a:gd name="T18" fmla="*/ 42 w 80"/>
                  <a:gd name="T19" fmla="*/ 27 h 85"/>
                  <a:gd name="T20" fmla="*/ 44 w 80"/>
                  <a:gd name="T21" fmla="*/ 26 h 85"/>
                  <a:gd name="T22" fmla="*/ 43 w 80"/>
                  <a:gd name="T23" fmla="*/ 23 h 85"/>
                  <a:gd name="T24" fmla="*/ 4 w 80"/>
                  <a:gd name="T25" fmla="*/ 0 h 85"/>
                  <a:gd name="T26" fmla="*/ 1 w 80"/>
                  <a:gd name="T27" fmla="*/ 1 h 85"/>
                  <a:gd name="T28" fmla="*/ 2 w 80"/>
                  <a:gd name="T29" fmla="*/ 4 h 85"/>
                  <a:gd name="T30" fmla="*/ 41 w 80"/>
                  <a:gd name="T31" fmla="*/ 27 h 85"/>
                  <a:gd name="T32" fmla="*/ 42 w 80"/>
                  <a:gd name="T33" fmla="*/ 27 h 85"/>
                  <a:gd name="T34" fmla="*/ 41 w 80"/>
                  <a:gd name="T35" fmla="*/ 36 h 85"/>
                  <a:gd name="T36" fmla="*/ 2 w 80"/>
                  <a:gd name="T37" fmla="*/ 13 h 85"/>
                  <a:gd name="T38" fmla="*/ 1 w 80"/>
                  <a:gd name="T39" fmla="*/ 10 h 85"/>
                  <a:gd name="T40" fmla="*/ 4 w 80"/>
                  <a:gd name="T41" fmla="*/ 9 h 85"/>
                  <a:gd name="T42" fmla="*/ 43 w 80"/>
                  <a:gd name="T43" fmla="*/ 32 h 85"/>
                  <a:gd name="T44" fmla="*/ 44 w 80"/>
                  <a:gd name="T45" fmla="*/ 35 h 85"/>
                  <a:gd name="T46" fmla="*/ 42 w 80"/>
                  <a:gd name="T47" fmla="*/ 36 h 85"/>
                  <a:gd name="T48" fmla="*/ 41 w 80"/>
                  <a:gd name="T49" fmla="*/ 36 h 85"/>
                  <a:gd name="T50" fmla="*/ 41 w 80"/>
                  <a:gd name="T51" fmla="*/ 45 h 85"/>
                  <a:gd name="T52" fmla="*/ 2 w 80"/>
                  <a:gd name="T53" fmla="*/ 22 h 85"/>
                  <a:gd name="T54" fmla="*/ 1 w 80"/>
                  <a:gd name="T55" fmla="*/ 19 h 85"/>
                  <a:gd name="T56" fmla="*/ 4 w 80"/>
                  <a:gd name="T57" fmla="*/ 18 h 85"/>
                  <a:gd name="T58" fmla="*/ 43 w 80"/>
                  <a:gd name="T59" fmla="*/ 41 h 85"/>
                  <a:gd name="T60" fmla="*/ 44 w 80"/>
                  <a:gd name="T61" fmla="*/ 44 h 85"/>
                  <a:gd name="T62" fmla="*/ 42 w 80"/>
                  <a:gd name="T63" fmla="*/ 45 h 85"/>
                  <a:gd name="T64" fmla="*/ 41 w 80"/>
                  <a:gd name="T65" fmla="*/ 45 h 85"/>
                  <a:gd name="T66" fmla="*/ 41 w 80"/>
                  <a:gd name="T67" fmla="*/ 54 h 85"/>
                  <a:gd name="T68" fmla="*/ 2 w 80"/>
                  <a:gd name="T69" fmla="*/ 31 h 85"/>
                  <a:gd name="T70" fmla="*/ 1 w 80"/>
                  <a:gd name="T71" fmla="*/ 28 h 85"/>
                  <a:gd name="T72" fmla="*/ 4 w 80"/>
                  <a:gd name="T73" fmla="*/ 27 h 85"/>
                  <a:gd name="T74" fmla="*/ 43 w 80"/>
                  <a:gd name="T75" fmla="*/ 50 h 85"/>
                  <a:gd name="T76" fmla="*/ 44 w 80"/>
                  <a:gd name="T77" fmla="*/ 53 h 85"/>
                  <a:gd name="T78" fmla="*/ 42 w 80"/>
                  <a:gd name="T79" fmla="*/ 54 h 85"/>
                  <a:gd name="T80" fmla="*/ 41 w 80"/>
                  <a:gd name="T81" fmla="*/ 54 h 85"/>
                  <a:gd name="T82" fmla="*/ 41 w 80"/>
                  <a:gd name="T83" fmla="*/ 63 h 85"/>
                  <a:gd name="T84" fmla="*/ 2 w 80"/>
                  <a:gd name="T85" fmla="*/ 40 h 85"/>
                  <a:gd name="T86" fmla="*/ 1 w 80"/>
                  <a:gd name="T87" fmla="*/ 37 h 85"/>
                  <a:gd name="T88" fmla="*/ 4 w 80"/>
                  <a:gd name="T89" fmla="*/ 36 h 85"/>
                  <a:gd name="T90" fmla="*/ 43 w 80"/>
                  <a:gd name="T91" fmla="*/ 59 h 85"/>
                  <a:gd name="T92" fmla="*/ 44 w 80"/>
                  <a:gd name="T93" fmla="*/ 62 h 85"/>
                  <a:gd name="T94" fmla="*/ 42 w 80"/>
                  <a:gd name="T95" fmla="*/ 63 h 85"/>
                  <a:gd name="T96" fmla="*/ 41 w 80"/>
                  <a:gd name="T97" fmla="*/ 6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0" h="85">
                    <a:moveTo>
                      <a:pt x="46" y="66"/>
                    </a:move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28"/>
                      <a:pt x="49" y="26"/>
                      <a:pt x="52" y="27"/>
                    </a:cubicBezTo>
                    <a:cubicBezTo>
                      <a:pt x="78" y="42"/>
                      <a:pt x="78" y="42"/>
                      <a:pt x="78" y="42"/>
                    </a:cubicBezTo>
                    <a:cubicBezTo>
                      <a:pt x="79" y="43"/>
                      <a:pt x="80" y="44"/>
                      <a:pt x="80" y="46"/>
                    </a:cubicBezTo>
                    <a:cubicBezTo>
                      <a:pt x="80" y="81"/>
                      <a:pt x="80" y="81"/>
                      <a:pt x="80" y="81"/>
                    </a:cubicBezTo>
                    <a:cubicBezTo>
                      <a:pt x="80" y="84"/>
                      <a:pt x="77" y="85"/>
                      <a:pt x="74" y="84"/>
                    </a:cubicBezTo>
                    <a:cubicBezTo>
                      <a:pt x="48" y="69"/>
                      <a:pt x="48" y="69"/>
                      <a:pt x="48" y="69"/>
                    </a:cubicBezTo>
                    <a:cubicBezTo>
                      <a:pt x="47" y="68"/>
                      <a:pt x="46" y="67"/>
                      <a:pt x="46" y="66"/>
                    </a:cubicBezTo>
                    <a:close/>
                    <a:moveTo>
                      <a:pt x="42" y="27"/>
                    </a:moveTo>
                    <a:cubicBezTo>
                      <a:pt x="43" y="27"/>
                      <a:pt x="43" y="27"/>
                      <a:pt x="44" y="26"/>
                    </a:cubicBezTo>
                    <a:cubicBezTo>
                      <a:pt x="44" y="25"/>
                      <a:pt x="44" y="24"/>
                      <a:pt x="43" y="23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1" y="0"/>
                      <a:pt x="1" y="1"/>
                    </a:cubicBezTo>
                    <a:cubicBezTo>
                      <a:pt x="0" y="2"/>
                      <a:pt x="1" y="3"/>
                      <a:pt x="2" y="4"/>
                    </a:cubicBezTo>
                    <a:cubicBezTo>
                      <a:pt x="41" y="27"/>
                      <a:pt x="41" y="27"/>
                      <a:pt x="41" y="27"/>
                    </a:cubicBezTo>
                    <a:lnTo>
                      <a:pt x="42" y="27"/>
                    </a:lnTo>
                    <a:close/>
                    <a:moveTo>
                      <a:pt x="41" y="36"/>
                    </a:moveTo>
                    <a:cubicBezTo>
                      <a:pt x="2" y="13"/>
                      <a:pt x="2" y="13"/>
                      <a:pt x="2" y="13"/>
                    </a:cubicBezTo>
                    <a:cubicBezTo>
                      <a:pt x="1" y="12"/>
                      <a:pt x="0" y="11"/>
                      <a:pt x="1" y="10"/>
                    </a:cubicBezTo>
                    <a:cubicBezTo>
                      <a:pt x="1" y="9"/>
                      <a:pt x="3" y="9"/>
                      <a:pt x="4" y="9"/>
                    </a:cubicBezTo>
                    <a:cubicBezTo>
                      <a:pt x="43" y="32"/>
                      <a:pt x="43" y="32"/>
                      <a:pt x="43" y="32"/>
                    </a:cubicBezTo>
                    <a:cubicBezTo>
                      <a:pt x="44" y="33"/>
                      <a:pt x="44" y="34"/>
                      <a:pt x="44" y="35"/>
                    </a:cubicBezTo>
                    <a:cubicBezTo>
                      <a:pt x="43" y="36"/>
                      <a:pt x="43" y="36"/>
                      <a:pt x="42" y="36"/>
                    </a:cubicBezTo>
                    <a:lnTo>
                      <a:pt x="41" y="36"/>
                    </a:lnTo>
                    <a:close/>
                    <a:moveTo>
                      <a:pt x="41" y="45"/>
                    </a:moveTo>
                    <a:cubicBezTo>
                      <a:pt x="2" y="22"/>
                      <a:pt x="2" y="22"/>
                      <a:pt x="2" y="22"/>
                    </a:cubicBezTo>
                    <a:cubicBezTo>
                      <a:pt x="1" y="21"/>
                      <a:pt x="0" y="20"/>
                      <a:pt x="1" y="19"/>
                    </a:cubicBezTo>
                    <a:cubicBezTo>
                      <a:pt x="1" y="18"/>
                      <a:pt x="3" y="18"/>
                      <a:pt x="4" y="18"/>
                    </a:cubicBezTo>
                    <a:cubicBezTo>
                      <a:pt x="43" y="41"/>
                      <a:pt x="43" y="41"/>
                      <a:pt x="43" y="41"/>
                    </a:cubicBezTo>
                    <a:cubicBezTo>
                      <a:pt x="44" y="42"/>
                      <a:pt x="44" y="43"/>
                      <a:pt x="44" y="44"/>
                    </a:cubicBezTo>
                    <a:cubicBezTo>
                      <a:pt x="43" y="45"/>
                      <a:pt x="43" y="45"/>
                      <a:pt x="42" y="45"/>
                    </a:cubicBezTo>
                    <a:lnTo>
                      <a:pt x="41" y="45"/>
                    </a:lnTo>
                    <a:close/>
                    <a:moveTo>
                      <a:pt x="41" y="54"/>
                    </a:moveTo>
                    <a:cubicBezTo>
                      <a:pt x="2" y="31"/>
                      <a:pt x="2" y="31"/>
                      <a:pt x="2" y="31"/>
                    </a:cubicBezTo>
                    <a:cubicBezTo>
                      <a:pt x="1" y="30"/>
                      <a:pt x="0" y="29"/>
                      <a:pt x="1" y="28"/>
                    </a:cubicBezTo>
                    <a:cubicBezTo>
                      <a:pt x="1" y="27"/>
                      <a:pt x="3" y="27"/>
                      <a:pt x="4" y="27"/>
                    </a:cubicBezTo>
                    <a:cubicBezTo>
                      <a:pt x="43" y="50"/>
                      <a:pt x="43" y="50"/>
                      <a:pt x="43" y="50"/>
                    </a:cubicBezTo>
                    <a:cubicBezTo>
                      <a:pt x="44" y="51"/>
                      <a:pt x="44" y="52"/>
                      <a:pt x="44" y="53"/>
                    </a:cubicBezTo>
                    <a:cubicBezTo>
                      <a:pt x="43" y="54"/>
                      <a:pt x="43" y="54"/>
                      <a:pt x="42" y="54"/>
                    </a:cubicBezTo>
                    <a:lnTo>
                      <a:pt x="41" y="54"/>
                    </a:lnTo>
                    <a:close/>
                    <a:moveTo>
                      <a:pt x="41" y="63"/>
                    </a:moveTo>
                    <a:cubicBezTo>
                      <a:pt x="2" y="40"/>
                      <a:pt x="2" y="40"/>
                      <a:pt x="2" y="40"/>
                    </a:cubicBezTo>
                    <a:cubicBezTo>
                      <a:pt x="1" y="39"/>
                      <a:pt x="0" y="38"/>
                      <a:pt x="1" y="37"/>
                    </a:cubicBezTo>
                    <a:cubicBezTo>
                      <a:pt x="1" y="36"/>
                      <a:pt x="3" y="36"/>
                      <a:pt x="4" y="36"/>
                    </a:cubicBezTo>
                    <a:cubicBezTo>
                      <a:pt x="43" y="59"/>
                      <a:pt x="43" y="59"/>
                      <a:pt x="43" y="59"/>
                    </a:cubicBezTo>
                    <a:cubicBezTo>
                      <a:pt x="44" y="60"/>
                      <a:pt x="44" y="61"/>
                      <a:pt x="44" y="62"/>
                    </a:cubicBezTo>
                    <a:cubicBezTo>
                      <a:pt x="43" y="63"/>
                      <a:pt x="43" y="63"/>
                      <a:pt x="42" y="63"/>
                    </a:cubicBezTo>
                    <a:lnTo>
                      <a:pt x="41" y="63"/>
                    </a:lnTo>
                    <a:close/>
                  </a:path>
                </a:pathLst>
              </a:custGeom>
              <a:solidFill>
                <a:srgbClr val="FFF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任意多边形 825">
                <a:extLst>
                  <a:ext uri="{FF2B5EF4-FFF2-40B4-BE49-F238E27FC236}">
                    <a16:creationId xmlns:a16="http://schemas.microsoft.com/office/drawing/2014/main" id="{92995A28-4894-DB94-3009-5CD474B6DAAE}"/>
                  </a:ext>
                </a:extLst>
              </p:cNvPr>
              <p:cNvSpPr/>
              <p:nvPr/>
            </p:nvSpPr>
            <p:spPr bwMode="auto">
              <a:xfrm>
                <a:off x="383968" y="3468156"/>
                <a:ext cx="328613" cy="590550"/>
              </a:xfrm>
              <a:custGeom>
                <a:avLst/>
                <a:gdLst>
                  <a:gd name="T0" fmla="*/ 4 w 100"/>
                  <a:gd name="T1" fmla="*/ 128 h 179"/>
                  <a:gd name="T2" fmla="*/ 86 w 100"/>
                  <a:gd name="T3" fmla="*/ 175 h 179"/>
                  <a:gd name="T4" fmla="*/ 100 w 100"/>
                  <a:gd name="T5" fmla="*/ 167 h 179"/>
                  <a:gd name="T6" fmla="*/ 100 w 100"/>
                  <a:gd name="T7" fmla="*/ 58 h 179"/>
                  <a:gd name="T8" fmla="*/ 95 w 100"/>
                  <a:gd name="T9" fmla="*/ 50 h 179"/>
                  <a:gd name="T10" fmla="*/ 14 w 100"/>
                  <a:gd name="T11" fmla="*/ 3 h 179"/>
                  <a:gd name="T12" fmla="*/ 0 w 100"/>
                  <a:gd name="T13" fmla="*/ 11 h 179"/>
                  <a:gd name="T14" fmla="*/ 0 w 100"/>
                  <a:gd name="T15" fmla="*/ 120 h 179"/>
                  <a:gd name="T16" fmla="*/ 4 w 100"/>
                  <a:gd name="T17" fmla="*/ 12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179">
                    <a:moveTo>
                      <a:pt x="4" y="128"/>
                    </a:moveTo>
                    <a:cubicBezTo>
                      <a:pt x="86" y="175"/>
                      <a:pt x="86" y="175"/>
                      <a:pt x="86" y="175"/>
                    </a:cubicBezTo>
                    <a:cubicBezTo>
                      <a:pt x="92" y="179"/>
                      <a:pt x="100" y="175"/>
                      <a:pt x="100" y="167"/>
                    </a:cubicBezTo>
                    <a:cubicBezTo>
                      <a:pt x="100" y="58"/>
                      <a:pt x="100" y="58"/>
                      <a:pt x="100" y="58"/>
                    </a:cubicBezTo>
                    <a:cubicBezTo>
                      <a:pt x="100" y="55"/>
                      <a:pt x="98" y="52"/>
                      <a:pt x="95" y="50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8" y="0"/>
                      <a:pt x="0" y="4"/>
                      <a:pt x="0" y="11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0" y="124"/>
                      <a:pt x="2" y="127"/>
                      <a:pt x="4" y="128"/>
                    </a:cubicBezTo>
                    <a:close/>
                  </a:path>
                </a:pathLst>
              </a:custGeom>
              <a:solidFill>
                <a:srgbClr val="ABD5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任意多边形 826">
                <a:extLst>
                  <a:ext uri="{FF2B5EF4-FFF2-40B4-BE49-F238E27FC236}">
                    <a16:creationId xmlns:a16="http://schemas.microsoft.com/office/drawing/2014/main" id="{B634966D-1B59-CAF9-A59E-2AA3050D3E56}"/>
                  </a:ext>
                </a:extLst>
              </p:cNvPr>
              <p:cNvSpPr/>
              <p:nvPr/>
            </p:nvSpPr>
            <p:spPr bwMode="auto">
              <a:xfrm>
                <a:off x="412543" y="3541181"/>
                <a:ext cx="265113" cy="282575"/>
              </a:xfrm>
              <a:custGeom>
                <a:avLst/>
                <a:gdLst>
                  <a:gd name="T0" fmla="*/ 46 w 80"/>
                  <a:gd name="T1" fmla="*/ 66 h 86"/>
                  <a:gd name="T2" fmla="*/ 46 w 80"/>
                  <a:gd name="T3" fmla="*/ 31 h 86"/>
                  <a:gd name="T4" fmla="*/ 52 w 80"/>
                  <a:gd name="T5" fmla="*/ 28 h 86"/>
                  <a:gd name="T6" fmla="*/ 78 w 80"/>
                  <a:gd name="T7" fmla="*/ 43 h 86"/>
                  <a:gd name="T8" fmla="*/ 80 w 80"/>
                  <a:gd name="T9" fmla="*/ 46 h 86"/>
                  <a:gd name="T10" fmla="*/ 80 w 80"/>
                  <a:gd name="T11" fmla="*/ 81 h 86"/>
                  <a:gd name="T12" fmla="*/ 74 w 80"/>
                  <a:gd name="T13" fmla="*/ 85 h 86"/>
                  <a:gd name="T14" fmla="*/ 48 w 80"/>
                  <a:gd name="T15" fmla="*/ 70 h 86"/>
                  <a:gd name="T16" fmla="*/ 46 w 80"/>
                  <a:gd name="T17" fmla="*/ 66 h 86"/>
                  <a:gd name="T18" fmla="*/ 42 w 80"/>
                  <a:gd name="T19" fmla="*/ 28 h 86"/>
                  <a:gd name="T20" fmla="*/ 44 w 80"/>
                  <a:gd name="T21" fmla="*/ 27 h 86"/>
                  <a:gd name="T22" fmla="*/ 43 w 80"/>
                  <a:gd name="T23" fmla="*/ 24 h 86"/>
                  <a:gd name="T24" fmla="*/ 3 w 80"/>
                  <a:gd name="T25" fmla="*/ 1 h 86"/>
                  <a:gd name="T26" fmla="*/ 1 w 80"/>
                  <a:gd name="T27" fmla="*/ 2 h 86"/>
                  <a:gd name="T28" fmla="*/ 1 w 80"/>
                  <a:gd name="T29" fmla="*/ 4 h 86"/>
                  <a:gd name="T30" fmla="*/ 41 w 80"/>
                  <a:gd name="T31" fmla="*/ 27 h 86"/>
                  <a:gd name="T32" fmla="*/ 42 w 80"/>
                  <a:gd name="T33" fmla="*/ 28 h 86"/>
                  <a:gd name="T34" fmla="*/ 41 w 80"/>
                  <a:gd name="T35" fmla="*/ 36 h 86"/>
                  <a:gd name="T36" fmla="*/ 1 w 80"/>
                  <a:gd name="T37" fmla="*/ 13 h 86"/>
                  <a:gd name="T38" fmla="*/ 1 w 80"/>
                  <a:gd name="T39" fmla="*/ 11 h 86"/>
                  <a:gd name="T40" fmla="*/ 3 w 80"/>
                  <a:gd name="T41" fmla="*/ 10 h 86"/>
                  <a:gd name="T42" fmla="*/ 43 w 80"/>
                  <a:gd name="T43" fmla="*/ 33 h 86"/>
                  <a:gd name="T44" fmla="*/ 44 w 80"/>
                  <a:gd name="T45" fmla="*/ 36 h 86"/>
                  <a:gd name="T46" fmla="*/ 42 w 80"/>
                  <a:gd name="T47" fmla="*/ 37 h 86"/>
                  <a:gd name="T48" fmla="*/ 41 w 80"/>
                  <a:gd name="T49" fmla="*/ 36 h 86"/>
                  <a:gd name="T50" fmla="*/ 41 w 80"/>
                  <a:gd name="T51" fmla="*/ 45 h 86"/>
                  <a:gd name="T52" fmla="*/ 1 w 80"/>
                  <a:gd name="T53" fmla="*/ 22 h 86"/>
                  <a:gd name="T54" fmla="*/ 1 w 80"/>
                  <a:gd name="T55" fmla="*/ 20 h 86"/>
                  <a:gd name="T56" fmla="*/ 3 w 80"/>
                  <a:gd name="T57" fmla="*/ 19 h 86"/>
                  <a:gd name="T58" fmla="*/ 43 w 80"/>
                  <a:gd name="T59" fmla="*/ 42 h 86"/>
                  <a:gd name="T60" fmla="*/ 44 w 80"/>
                  <a:gd name="T61" fmla="*/ 45 h 86"/>
                  <a:gd name="T62" fmla="*/ 42 w 80"/>
                  <a:gd name="T63" fmla="*/ 46 h 86"/>
                  <a:gd name="T64" fmla="*/ 41 w 80"/>
                  <a:gd name="T65" fmla="*/ 45 h 86"/>
                  <a:gd name="T66" fmla="*/ 41 w 80"/>
                  <a:gd name="T67" fmla="*/ 54 h 86"/>
                  <a:gd name="T68" fmla="*/ 1 w 80"/>
                  <a:gd name="T69" fmla="*/ 31 h 86"/>
                  <a:gd name="T70" fmla="*/ 1 w 80"/>
                  <a:gd name="T71" fmla="*/ 29 h 86"/>
                  <a:gd name="T72" fmla="*/ 3 w 80"/>
                  <a:gd name="T73" fmla="*/ 28 h 86"/>
                  <a:gd name="T74" fmla="*/ 43 w 80"/>
                  <a:gd name="T75" fmla="*/ 51 h 86"/>
                  <a:gd name="T76" fmla="*/ 44 w 80"/>
                  <a:gd name="T77" fmla="*/ 54 h 86"/>
                  <a:gd name="T78" fmla="*/ 42 w 80"/>
                  <a:gd name="T79" fmla="*/ 55 h 86"/>
                  <a:gd name="T80" fmla="*/ 41 w 80"/>
                  <a:gd name="T81" fmla="*/ 54 h 86"/>
                  <a:gd name="T82" fmla="*/ 41 w 80"/>
                  <a:gd name="T83" fmla="*/ 63 h 86"/>
                  <a:gd name="T84" fmla="*/ 1 w 80"/>
                  <a:gd name="T85" fmla="*/ 40 h 86"/>
                  <a:gd name="T86" fmla="*/ 1 w 80"/>
                  <a:gd name="T87" fmla="*/ 38 h 86"/>
                  <a:gd name="T88" fmla="*/ 3 w 80"/>
                  <a:gd name="T89" fmla="*/ 37 h 86"/>
                  <a:gd name="T90" fmla="*/ 43 w 80"/>
                  <a:gd name="T91" fmla="*/ 60 h 86"/>
                  <a:gd name="T92" fmla="*/ 44 w 80"/>
                  <a:gd name="T93" fmla="*/ 63 h 86"/>
                  <a:gd name="T94" fmla="*/ 42 w 80"/>
                  <a:gd name="T95" fmla="*/ 64 h 86"/>
                  <a:gd name="T96" fmla="*/ 41 w 80"/>
                  <a:gd name="T97" fmla="*/ 63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0" h="86">
                    <a:moveTo>
                      <a:pt x="46" y="66"/>
                    </a:move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28"/>
                      <a:pt x="49" y="27"/>
                      <a:pt x="52" y="28"/>
                    </a:cubicBezTo>
                    <a:cubicBezTo>
                      <a:pt x="78" y="43"/>
                      <a:pt x="78" y="43"/>
                      <a:pt x="78" y="43"/>
                    </a:cubicBezTo>
                    <a:cubicBezTo>
                      <a:pt x="79" y="44"/>
                      <a:pt x="80" y="45"/>
                      <a:pt x="80" y="46"/>
                    </a:cubicBezTo>
                    <a:cubicBezTo>
                      <a:pt x="80" y="81"/>
                      <a:pt x="80" y="81"/>
                      <a:pt x="80" y="81"/>
                    </a:cubicBezTo>
                    <a:cubicBezTo>
                      <a:pt x="80" y="84"/>
                      <a:pt x="77" y="86"/>
                      <a:pt x="74" y="85"/>
                    </a:cubicBezTo>
                    <a:cubicBezTo>
                      <a:pt x="48" y="70"/>
                      <a:pt x="48" y="70"/>
                      <a:pt x="48" y="70"/>
                    </a:cubicBezTo>
                    <a:cubicBezTo>
                      <a:pt x="47" y="69"/>
                      <a:pt x="46" y="68"/>
                      <a:pt x="46" y="66"/>
                    </a:cubicBezTo>
                    <a:close/>
                    <a:moveTo>
                      <a:pt x="42" y="28"/>
                    </a:moveTo>
                    <a:cubicBezTo>
                      <a:pt x="43" y="28"/>
                      <a:pt x="43" y="27"/>
                      <a:pt x="44" y="27"/>
                    </a:cubicBezTo>
                    <a:cubicBezTo>
                      <a:pt x="44" y="26"/>
                      <a:pt x="44" y="24"/>
                      <a:pt x="43" y="24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2"/>
                      <a:pt x="0" y="4"/>
                      <a:pt x="1" y="4"/>
                    </a:cubicBezTo>
                    <a:cubicBezTo>
                      <a:pt x="41" y="27"/>
                      <a:pt x="41" y="27"/>
                      <a:pt x="41" y="27"/>
                    </a:cubicBezTo>
                    <a:lnTo>
                      <a:pt x="42" y="28"/>
                    </a:lnTo>
                    <a:close/>
                    <a:moveTo>
                      <a:pt x="41" y="36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1" y="10"/>
                      <a:pt x="3" y="9"/>
                      <a:pt x="3" y="10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3"/>
                      <a:pt x="44" y="35"/>
                      <a:pt x="44" y="36"/>
                    </a:cubicBezTo>
                    <a:cubicBezTo>
                      <a:pt x="43" y="36"/>
                      <a:pt x="43" y="37"/>
                      <a:pt x="42" y="37"/>
                    </a:cubicBezTo>
                    <a:lnTo>
                      <a:pt x="41" y="36"/>
                    </a:lnTo>
                    <a:close/>
                    <a:moveTo>
                      <a:pt x="41" y="45"/>
                    </a:moveTo>
                    <a:cubicBezTo>
                      <a:pt x="1" y="22"/>
                      <a:pt x="1" y="22"/>
                      <a:pt x="1" y="22"/>
                    </a:cubicBezTo>
                    <a:cubicBezTo>
                      <a:pt x="0" y="22"/>
                      <a:pt x="0" y="21"/>
                      <a:pt x="1" y="20"/>
                    </a:cubicBezTo>
                    <a:cubicBezTo>
                      <a:pt x="1" y="19"/>
                      <a:pt x="3" y="18"/>
                      <a:pt x="3" y="19"/>
                    </a:cubicBezTo>
                    <a:cubicBezTo>
                      <a:pt x="43" y="42"/>
                      <a:pt x="43" y="42"/>
                      <a:pt x="43" y="42"/>
                    </a:cubicBezTo>
                    <a:cubicBezTo>
                      <a:pt x="44" y="42"/>
                      <a:pt x="44" y="44"/>
                      <a:pt x="44" y="45"/>
                    </a:cubicBezTo>
                    <a:cubicBezTo>
                      <a:pt x="43" y="45"/>
                      <a:pt x="43" y="46"/>
                      <a:pt x="42" y="46"/>
                    </a:cubicBezTo>
                    <a:lnTo>
                      <a:pt x="41" y="45"/>
                    </a:lnTo>
                    <a:close/>
                    <a:moveTo>
                      <a:pt x="41" y="54"/>
                    </a:moveTo>
                    <a:cubicBezTo>
                      <a:pt x="1" y="31"/>
                      <a:pt x="1" y="31"/>
                      <a:pt x="1" y="31"/>
                    </a:cubicBezTo>
                    <a:cubicBezTo>
                      <a:pt x="0" y="31"/>
                      <a:pt x="0" y="30"/>
                      <a:pt x="1" y="29"/>
                    </a:cubicBezTo>
                    <a:cubicBezTo>
                      <a:pt x="1" y="28"/>
                      <a:pt x="3" y="27"/>
                      <a:pt x="3" y="28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4" y="52"/>
                      <a:pt x="44" y="53"/>
                      <a:pt x="44" y="54"/>
                    </a:cubicBezTo>
                    <a:cubicBezTo>
                      <a:pt x="43" y="54"/>
                      <a:pt x="43" y="55"/>
                      <a:pt x="42" y="55"/>
                    </a:cubicBezTo>
                    <a:lnTo>
                      <a:pt x="41" y="54"/>
                    </a:lnTo>
                    <a:close/>
                    <a:moveTo>
                      <a:pt x="41" y="63"/>
                    </a:moveTo>
                    <a:cubicBezTo>
                      <a:pt x="1" y="40"/>
                      <a:pt x="1" y="40"/>
                      <a:pt x="1" y="40"/>
                    </a:cubicBezTo>
                    <a:cubicBezTo>
                      <a:pt x="0" y="40"/>
                      <a:pt x="0" y="39"/>
                      <a:pt x="1" y="38"/>
                    </a:cubicBezTo>
                    <a:cubicBezTo>
                      <a:pt x="1" y="37"/>
                      <a:pt x="3" y="36"/>
                      <a:pt x="3" y="37"/>
                    </a:cubicBezTo>
                    <a:cubicBezTo>
                      <a:pt x="43" y="60"/>
                      <a:pt x="43" y="60"/>
                      <a:pt x="43" y="60"/>
                    </a:cubicBezTo>
                    <a:cubicBezTo>
                      <a:pt x="44" y="61"/>
                      <a:pt x="44" y="62"/>
                      <a:pt x="44" y="63"/>
                    </a:cubicBezTo>
                    <a:cubicBezTo>
                      <a:pt x="43" y="63"/>
                      <a:pt x="43" y="64"/>
                      <a:pt x="42" y="64"/>
                    </a:cubicBezTo>
                    <a:lnTo>
                      <a:pt x="41" y="63"/>
                    </a:lnTo>
                    <a:close/>
                  </a:path>
                </a:pathLst>
              </a:custGeom>
              <a:solidFill>
                <a:srgbClr val="FFF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任意多边形 827">
                <a:extLst>
                  <a:ext uri="{FF2B5EF4-FFF2-40B4-BE49-F238E27FC236}">
                    <a16:creationId xmlns:a16="http://schemas.microsoft.com/office/drawing/2014/main" id="{293D7F16-0E81-2DD3-B612-66C81D0A82DF}"/>
                  </a:ext>
                </a:extLst>
              </p:cNvPr>
              <p:cNvSpPr/>
              <p:nvPr/>
            </p:nvSpPr>
            <p:spPr bwMode="auto">
              <a:xfrm>
                <a:off x="412543" y="3718981"/>
                <a:ext cx="265113" cy="284163"/>
              </a:xfrm>
              <a:custGeom>
                <a:avLst/>
                <a:gdLst>
                  <a:gd name="T0" fmla="*/ 46 w 80"/>
                  <a:gd name="T1" fmla="*/ 66 h 86"/>
                  <a:gd name="T2" fmla="*/ 46 w 80"/>
                  <a:gd name="T3" fmla="*/ 32 h 86"/>
                  <a:gd name="T4" fmla="*/ 52 w 80"/>
                  <a:gd name="T5" fmla="*/ 28 h 86"/>
                  <a:gd name="T6" fmla="*/ 78 w 80"/>
                  <a:gd name="T7" fmla="*/ 43 h 86"/>
                  <a:gd name="T8" fmla="*/ 80 w 80"/>
                  <a:gd name="T9" fmla="*/ 47 h 86"/>
                  <a:gd name="T10" fmla="*/ 80 w 80"/>
                  <a:gd name="T11" fmla="*/ 81 h 86"/>
                  <a:gd name="T12" fmla="*/ 74 w 80"/>
                  <a:gd name="T13" fmla="*/ 85 h 86"/>
                  <a:gd name="T14" fmla="*/ 48 w 80"/>
                  <a:gd name="T15" fmla="*/ 70 h 86"/>
                  <a:gd name="T16" fmla="*/ 46 w 80"/>
                  <a:gd name="T17" fmla="*/ 66 h 86"/>
                  <a:gd name="T18" fmla="*/ 42 w 80"/>
                  <a:gd name="T19" fmla="*/ 28 h 86"/>
                  <a:gd name="T20" fmla="*/ 44 w 80"/>
                  <a:gd name="T21" fmla="*/ 27 h 86"/>
                  <a:gd name="T22" fmla="*/ 43 w 80"/>
                  <a:gd name="T23" fmla="*/ 24 h 86"/>
                  <a:gd name="T24" fmla="*/ 3 w 80"/>
                  <a:gd name="T25" fmla="*/ 1 h 86"/>
                  <a:gd name="T26" fmla="*/ 1 w 80"/>
                  <a:gd name="T27" fmla="*/ 2 h 86"/>
                  <a:gd name="T28" fmla="*/ 1 w 80"/>
                  <a:gd name="T29" fmla="*/ 5 h 86"/>
                  <a:gd name="T30" fmla="*/ 41 w 80"/>
                  <a:gd name="T31" fmla="*/ 28 h 86"/>
                  <a:gd name="T32" fmla="*/ 42 w 80"/>
                  <a:gd name="T33" fmla="*/ 28 h 86"/>
                  <a:gd name="T34" fmla="*/ 41 w 80"/>
                  <a:gd name="T35" fmla="*/ 37 h 86"/>
                  <a:gd name="T36" fmla="*/ 1 w 80"/>
                  <a:gd name="T37" fmla="*/ 14 h 86"/>
                  <a:gd name="T38" fmla="*/ 1 w 80"/>
                  <a:gd name="T39" fmla="*/ 11 h 86"/>
                  <a:gd name="T40" fmla="*/ 3 w 80"/>
                  <a:gd name="T41" fmla="*/ 10 h 86"/>
                  <a:gd name="T42" fmla="*/ 43 w 80"/>
                  <a:gd name="T43" fmla="*/ 33 h 86"/>
                  <a:gd name="T44" fmla="*/ 44 w 80"/>
                  <a:gd name="T45" fmla="*/ 36 h 86"/>
                  <a:gd name="T46" fmla="*/ 42 w 80"/>
                  <a:gd name="T47" fmla="*/ 37 h 86"/>
                  <a:gd name="T48" fmla="*/ 41 w 80"/>
                  <a:gd name="T49" fmla="*/ 37 h 86"/>
                  <a:gd name="T50" fmla="*/ 41 w 80"/>
                  <a:gd name="T51" fmla="*/ 46 h 86"/>
                  <a:gd name="T52" fmla="*/ 1 w 80"/>
                  <a:gd name="T53" fmla="*/ 23 h 86"/>
                  <a:gd name="T54" fmla="*/ 1 w 80"/>
                  <a:gd name="T55" fmla="*/ 20 h 86"/>
                  <a:gd name="T56" fmla="*/ 3 w 80"/>
                  <a:gd name="T57" fmla="*/ 19 h 86"/>
                  <a:gd name="T58" fmla="*/ 43 w 80"/>
                  <a:gd name="T59" fmla="*/ 42 h 86"/>
                  <a:gd name="T60" fmla="*/ 44 w 80"/>
                  <a:gd name="T61" fmla="*/ 45 h 86"/>
                  <a:gd name="T62" fmla="*/ 42 w 80"/>
                  <a:gd name="T63" fmla="*/ 46 h 86"/>
                  <a:gd name="T64" fmla="*/ 41 w 80"/>
                  <a:gd name="T65" fmla="*/ 46 h 86"/>
                  <a:gd name="T66" fmla="*/ 41 w 80"/>
                  <a:gd name="T67" fmla="*/ 55 h 86"/>
                  <a:gd name="T68" fmla="*/ 1 w 80"/>
                  <a:gd name="T69" fmla="*/ 32 h 86"/>
                  <a:gd name="T70" fmla="*/ 1 w 80"/>
                  <a:gd name="T71" fmla="*/ 29 h 86"/>
                  <a:gd name="T72" fmla="*/ 3 w 80"/>
                  <a:gd name="T73" fmla="*/ 28 h 86"/>
                  <a:gd name="T74" fmla="*/ 43 w 80"/>
                  <a:gd name="T75" fmla="*/ 51 h 86"/>
                  <a:gd name="T76" fmla="*/ 44 w 80"/>
                  <a:gd name="T77" fmla="*/ 54 h 86"/>
                  <a:gd name="T78" fmla="*/ 42 w 80"/>
                  <a:gd name="T79" fmla="*/ 55 h 86"/>
                  <a:gd name="T80" fmla="*/ 41 w 80"/>
                  <a:gd name="T81" fmla="*/ 55 h 86"/>
                  <a:gd name="T82" fmla="*/ 41 w 80"/>
                  <a:gd name="T83" fmla="*/ 64 h 86"/>
                  <a:gd name="T84" fmla="*/ 1 w 80"/>
                  <a:gd name="T85" fmla="*/ 41 h 86"/>
                  <a:gd name="T86" fmla="*/ 1 w 80"/>
                  <a:gd name="T87" fmla="*/ 38 h 86"/>
                  <a:gd name="T88" fmla="*/ 3 w 80"/>
                  <a:gd name="T89" fmla="*/ 37 h 86"/>
                  <a:gd name="T90" fmla="*/ 43 w 80"/>
                  <a:gd name="T91" fmla="*/ 60 h 86"/>
                  <a:gd name="T92" fmla="*/ 44 w 80"/>
                  <a:gd name="T93" fmla="*/ 63 h 86"/>
                  <a:gd name="T94" fmla="*/ 42 w 80"/>
                  <a:gd name="T95" fmla="*/ 64 h 86"/>
                  <a:gd name="T96" fmla="*/ 41 w 80"/>
                  <a:gd name="T97" fmla="*/ 6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0" h="86">
                    <a:moveTo>
                      <a:pt x="46" y="66"/>
                    </a:moveTo>
                    <a:cubicBezTo>
                      <a:pt x="46" y="32"/>
                      <a:pt x="46" y="32"/>
                      <a:pt x="46" y="32"/>
                    </a:cubicBezTo>
                    <a:cubicBezTo>
                      <a:pt x="46" y="29"/>
                      <a:pt x="49" y="27"/>
                      <a:pt x="52" y="28"/>
                    </a:cubicBezTo>
                    <a:cubicBezTo>
                      <a:pt x="78" y="43"/>
                      <a:pt x="78" y="43"/>
                      <a:pt x="78" y="43"/>
                    </a:cubicBezTo>
                    <a:cubicBezTo>
                      <a:pt x="79" y="44"/>
                      <a:pt x="80" y="45"/>
                      <a:pt x="80" y="47"/>
                    </a:cubicBezTo>
                    <a:cubicBezTo>
                      <a:pt x="80" y="81"/>
                      <a:pt x="80" y="81"/>
                      <a:pt x="80" y="81"/>
                    </a:cubicBezTo>
                    <a:cubicBezTo>
                      <a:pt x="80" y="84"/>
                      <a:pt x="77" y="86"/>
                      <a:pt x="74" y="85"/>
                    </a:cubicBezTo>
                    <a:cubicBezTo>
                      <a:pt x="48" y="70"/>
                      <a:pt x="48" y="70"/>
                      <a:pt x="48" y="70"/>
                    </a:cubicBezTo>
                    <a:cubicBezTo>
                      <a:pt x="47" y="69"/>
                      <a:pt x="46" y="68"/>
                      <a:pt x="46" y="66"/>
                    </a:cubicBezTo>
                    <a:close/>
                    <a:moveTo>
                      <a:pt x="42" y="28"/>
                    </a:moveTo>
                    <a:cubicBezTo>
                      <a:pt x="43" y="28"/>
                      <a:pt x="43" y="27"/>
                      <a:pt x="44" y="27"/>
                    </a:cubicBezTo>
                    <a:cubicBezTo>
                      <a:pt x="44" y="26"/>
                      <a:pt x="44" y="25"/>
                      <a:pt x="43" y="24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41" y="28"/>
                      <a:pt x="41" y="28"/>
                      <a:pt x="41" y="28"/>
                    </a:cubicBezTo>
                    <a:lnTo>
                      <a:pt x="42" y="28"/>
                    </a:lnTo>
                    <a:close/>
                    <a:moveTo>
                      <a:pt x="41" y="3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1" y="10"/>
                      <a:pt x="3" y="10"/>
                      <a:pt x="3" y="10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4"/>
                      <a:pt x="44" y="35"/>
                      <a:pt x="44" y="36"/>
                    </a:cubicBezTo>
                    <a:cubicBezTo>
                      <a:pt x="43" y="37"/>
                      <a:pt x="43" y="37"/>
                      <a:pt x="42" y="37"/>
                    </a:cubicBezTo>
                    <a:lnTo>
                      <a:pt x="41" y="37"/>
                    </a:lnTo>
                    <a:close/>
                    <a:moveTo>
                      <a:pt x="41" y="46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2"/>
                      <a:pt x="0" y="21"/>
                      <a:pt x="1" y="20"/>
                    </a:cubicBezTo>
                    <a:cubicBezTo>
                      <a:pt x="1" y="19"/>
                      <a:pt x="3" y="19"/>
                      <a:pt x="3" y="19"/>
                    </a:cubicBezTo>
                    <a:cubicBezTo>
                      <a:pt x="43" y="42"/>
                      <a:pt x="43" y="42"/>
                      <a:pt x="43" y="42"/>
                    </a:cubicBezTo>
                    <a:cubicBezTo>
                      <a:pt x="44" y="43"/>
                      <a:pt x="44" y="44"/>
                      <a:pt x="44" y="45"/>
                    </a:cubicBezTo>
                    <a:cubicBezTo>
                      <a:pt x="43" y="46"/>
                      <a:pt x="43" y="46"/>
                      <a:pt x="42" y="46"/>
                    </a:cubicBezTo>
                    <a:lnTo>
                      <a:pt x="41" y="46"/>
                    </a:lnTo>
                    <a:close/>
                    <a:moveTo>
                      <a:pt x="41" y="55"/>
                    </a:moveTo>
                    <a:cubicBezTo>
                      <a:pt x="1" y="32"/>
                      <a:pt x="1" y="32"/>
                      <a:pt x="1" y="32"/>
                    </a:cubicBezTo>
                    <a:cubicBezTo>
                      <a:pt x="0" y="31"/>
                      <a:pt x="0" y="30"/>
                      <a:pt x="1" y="29"/>
                    </a:cubicBezTo>
                    <a:cubicBezTo>
                      <a:pt x="1" y="28"/>
                      <a:pt x="3" y="28"/>
                      <a:pt x="3" y="28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4" y="52"/>
                      <a:pt x="44" y="53"/>
                      <a:pt x="44" y="54"/>
                    </a:cubicBezTo>
                    <a:cubicBezTo>
                      <a:pt x="43" y="55"/>
                      <a:pt x="43" y="55"/>
                      <a:pt x="42" y="55"/>
                    </a:cubicBezTo>
                    <a:lnTo>
                      <a:pt x="41" y="55"/>
                    </a:lnTo>
                    <a:close/>
                    <a:moveTo>
                      <a:pt x="41" y="64"/>
                    </a:moveTo>
                    <a:cubicBezTo>
                      <a:pt x="1" y="41"/>
                      <a:pt x="1" y="41"/>
                      <a:pt x="1" y="41"/>
                    </a:cubicBezTo>
                    <a:cubicBezTo>
                      <a:pt x="0" y="40"/>
                      <a:pt x="0" y="39"/>
                      <a:pt x="1" y="38"/>
                    </a:cubicBezTo>
                    <a:cubicBezTo>
                      <a:pt x="1" y="37"/>
                      <a:pt x="3" y="37"/>
                      <a:pt x="3" y="37"/>
                    </a:cubicBezTo>
                    <a:cubicBezTo>
                      <a:pt x="43" y="60"/>
                      <a:pt x="43" y="60"/>
                      <a:pt x="43" y="60"/>
                    </a:cubicBezTo>
                    <a:cubicBezTo>
                      <a:pt x="44" y="61"/>
                      <a:pt x="44" y="62"/>
                      <a:pt x="44" y="63"/>
                    </a:cubicBezTo>
                    <a:cubicBezTo>
                      <a:pt x="43" y="64"/>
                      <a:pt x="43" y="64"/>
                      <a:pt x="42" y="64"/>
                    </a:cubicBezTo>
                    <a:lnTo>
                      <a:pt x="41" y="64"/>
                    </a:lnTo>
                    <a:close/>
                  </a:path>
                </a:pathLst>
              </a:custGeom>
              <a:solidFill>
                <a:srgbClr val="FFF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459177D-12FF-846A-EF2C-48382BCBE567}"/>
                </a:ext>
              </a:extLst>
            </p:cNvPr>
            <p:cNvGrpSpPr/>
            <p:nvPr/>
          </p:nvGrpSpPr>
          <p:grpSpPr>
            <a:xfrm>
              <a:off x="5339262" y="4333807"/>
              <a:ext cx="775696" cy="1060049"/>
              <a:chOff x="5825609" y="4158275"/>
              <a:chExt cx="775696" cy="1060049"/>
            </a:xfrm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E47ACF24-22B6-B6F7-F093-8F9EE71BAFF0}"/>
                  </a:ext>
                </a:extLst>
              </p:cNvPr>
              <p:cNvGrpSpPr/>
              <p:nvPr/>
            </p:nvGrpSpPr>
            <p:grpSpPr>
              <a:xfrm flipH="1">
                <a:off x="5825609" y="4432607"/>
                <a:ext cx="379186" cy="785717"/>
                <a:chOff x="-358982" y="3372906"/>
                <a:chExt cx="660401" cy="1368425"/>
              </a:xfrm>
            </p:grpSpPr>
            <p:sp>
              <p:nvSpPr>
                <p:cNvPr id="28" name="任意多边形 838">
                  <a:extLst>
                    <a:ext uri="{FF2B5EF4-FFF2-40B4-BE49-F238E27FC236}">
                      <a16:creationId xmlns:a16="http://schemas.microsoft.com/office/drawing/2014/main" id="{783F08B7-233A-9D66-0960-395AFEBB5CEA}"/>
                    </a:ext>
                  </a:extLst>
                </p:cNvPr>
                <p:cNvSpPr/>
                <p:nvPr/>
              </p:nvSpPr>
              <p:spPr bwMode="auto">
                <a:xfrm>
                  <a:off x="-358982" y="3477681"/>
                  <a:ext cx="355600" cy="1089025"/>
                </a:xfrm>
                <a:custGeom>
                  <a:avLst/>
                  <a:gdLst>
                    <a:gd name="T0" fmla="*/ 0 w 224"/>
                    <a:gd name="T1" fmla="*/ 619 h 686"/>
                    <a:gd name="T2" fmla="*/ 112 w 224"/>
                    <a:gd name="T3" fmla="*/ 686 h 686"/>
                    <a:gd name="T4" fmla="*/ 224 w 224"/>
                    <a:gd name="T5" fmla="*/ 619 h 686"/>
                    <a:gd name="T6" fmla="*/ 224 w 224"/>
                    <a:gd name="T7" fmla="*/ 0 h 686"/>
                    <a:gd name="T8" fmla="*/ 0 w 224"/>
                    <a:gd name="T9" fmla="*/ 0 h 686"/>
                    <a:gd name="T10" fmla="*/ 0 w 224"/>
                    <a:gd name="T11" fmla="*/ 619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4" h="686">
                      <a:moveTo>
                        <a:pt x="0" y="619"/>
                      </a:moveTo>
                      <a:lnTo>
                        <a:pt x="112" y="686"/>
                      </a:lnTo>
                      <a:lnTo>
                        <a:pt x="224" y="619"/>
                      </a:lnTo>
                      <a:lnTo>
                        <a:pt x="224" y="0"/>
                      </a:lnTo>
                      <a:lnTo>
                        <a:pt x="0" y="0"/>
                      </a:lnTo>
                      <a:lnTo>
                        <a:pt x="0" y="619"/>
                      </a:lnTo>
                      <a:close/>
                    </a:path>
                  </a:pathLst>
                </a:custGeom>
                <a:solidFill>
                  <a:srgbClr val="3996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任意多边形 839">
                  <a:extLst>
                    <a:ext uri="{FF2B5EF4-FFF2-40B4-BE49-F238E27FC236}">
                      <a16:creationId xmlns:a16="http://schemas.microsoft.com/office/drawing/2014/main" id="{50BE9D70-8EE3-D096-6BF1-B95759F2108C}"/>
                    </a:ext>
                  </a:extLst>
                </p:cNvPr>
                <p:cNvSpPr/>
                <p:nvPr/>
              </p:nvSpPr>
              <p:spPr bwMode="auto">
                <a:xfrm>
                  <a:off x="-358982" y="3372906"/>
                  <a:ext cx="355600" cy="207963"/>
                </a:xfrm>
                <a:custGeom>
                  <a:avLst/>
                  <a:gdLst>
                    <a:gd name="T0" fmla="*/ 0 w 224"/>
                    <a:gd name="T1" fmla="*/ 66 h 131"/>
                    <a:gd name="T2" fmla="*/ 112 w 224"/>
                    <a:gd name="T3" fmla="*/ 131 h 131"/>
                    <a:gd name="T4" fmla="*/ 224 w 224"/>
                    <a:gd name="T5" fmla="*/ 66 h 131"/>
                    <a:gd name="T6" fmla="*/ 112 w 224"/>
                    <a:gd name="T7" fmla="*/ 0 h 131"/>
                    <a:gd name="T8" fmla="*/ 0 w 224"/>
                    <a:gd name="T9" fmla="*/ 66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1">
                      <a:moveTo>
                        <a:pt x="0" y="66"/>
                      </a:moveTo>
                      <a:lnTo>
                        <a:pt x="112" y="131"/>
                      </a:lnTo>
                      <a:lnTo>
                        <a:pt x="224" y="66"/>
                      </a:lnTo>
                      <a:lnTo>
                        <a:pt x="112" y="0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任意多边形 840">
                  <a:extLst>
                    <a:ext uri="{FF2B5EF4-FFF2-40B4-BE49-F238E27FC236}">
                      <a16:creationId xmlns:a16="http://schemas.microsoft.com/office/drawing/2014/main" id="{2D4AA612-9182-C8AD-436B-58944AA64BE8}"/>
                    </a:ext>
                  </a:extLst>
                </p:cNvPr>
                <p:cNvSpPr/>
                <p:nvPr/>
              </p:nvSpPr>
              <p:spPr bwMode="auto">
                <a:xfrm>
                  <a:off x="-181182" y="3477681"/>
                  <a:ext cx="177800" cy="1089025"/>
                </a:xfrm>
                <a:custGeom>
                  <a:avLst/>
                  <a:gdLst>
                    <a:gd name="T0" fmla="*/ 0 w 112"/>
                    <a:gd name="T1" fmla="*/ 686 h 686"/>
                    <a:gd name="T2" fmla="*/ 0 w 112"/>
                    <a:gd name="T3" fmla="*/ 65 h 686"/>
                    <a:gd name="T4" fmla="*/ 112 w 112"/>
                    <a:gd name="T5" fmla="*/ 0 h 686"/>
                    <a:gd name="T6" fmla="*/ 112 w 112"/>
                    <a:gd name="T7" fmla="*/ 619 h 686"/>
                    <a:gd name="T8" fmla="*/ 0 w 112"/>
                    <a:gd name="T9" fmla="*/ 686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2" h="686">
                      <a:moveTo>
                        <a:pt x="0" y="686"/>
                      </a:moveTo>
                      <a:lnTo>
                        <a:pt x="0" y="65"/>
                      </a:lnTo>
                      <a:lnTo>
                        <a:pt x="112" y="0"/>
                      </a:lnTo>
                      <a:lnTo>
                        <a:pt x="112" y="619"/>
                      </a:lnTo>
                      <a:lnTo>
                        <a:pt x="0" y="686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任意多边形 841">
                  <a:extLst>
                    <a:ext uri="{FF2B5EF4-FFF2-40B4-BE49-F238E27FC236}">
                      <a16:creationId xmlns:a16="http://schemas.microsoft.com/office/drawing/2014/main" id="{2CBA6306-9920-3113-A9CB-ACBBA1D27970}"/>
                    </a:ext>
                  </a:extLst>
                </p:cNvPr>
                <p:cNvSpPr/>
                <p:nvPr/>
              </p:nvSpPr>
              <p:spPr bwMode="auto">
                <a:xfrm>
                  <a:off x="-58944" y="3877731"/>
                  <a:ext cx="360363" cy="863600"/>
                </a:xfrm>
                <a:custGeom>
                  <a:avLst/>
                  <a:gdLst>
                    <a:gd name="T0" fmla="*/ 0 w 227"/>
                    <a:gd name="T1" fmla="*/ 480 h 544"/>
                    <a:gd name="T2" fmla="*/ 114 w 227"/>
                    <a:gd name="T3" fmla="*/ 544 h 544"/>
                    <a:gd name="T4" fmla="*/ 227 w 227"/>
                    <a:gd name="T5" fmla="*/ 480 h 544"/>
                    <a:gd name="T6" fmla="*/ 227 w 227"/>
                    <a:gd name="T7" fmla="*/ 0 h 544"/>
                    <a:gd name="T8" fmla="*/ 0 w 227"/>
                    <a:gd name="T9" fmla="*/ 0 h 544"/>
                    <a:gd name="T10" fmla="*/ 0 w 227"/>
                    <a:gd name="T11" fmla="*/ 480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7" h="544">
                      <a:moveTo>
                        <a:pt x="0" y="480"/>
                      </a:moveTo>
                      <a:lnTo>
                        <a:pt x="114" y="544"/>
                      </a:lnTo>
                      <a:lnTo>
                        <a:pt x="227" y="480"/>
                      </a:lnTo>
                      <a:lnTo>
                        <a:pt x="227" y="0"/>
                      </a:lnTo>
                      <a:lnTo>
                        <a:pt x="0" y="0"/>
                      </a:lnTo>
                      <a:lnTo>
                        <a:pt x="0" y="480"/>
                      </a:lnTo>
                      <a:close/>
                    </a:path>
                  </a:pathLst>
                </a:custGeom>
                <a:solidFill>
                  <a:srgbClr val="3996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" name="任意多边形 842">
                  <a:extLst>
                    <a:ext uri="{FF2B5EF4-FFF2-40B4-BE49-F238E27FC236}">
                      <a16:creationId xmlns:a16="http://schemas.microsoft.com/office/drawing/2014/main" id="{D2B2D7B3-6551-3CCC-4FE8-AC858F809361}"/>
                    </a:ext>
                  </a:extLst>
                </p:cNvPr>
                <p:cNvSpPr/>
                <p:nvPr/>
              </p:nvSpPr>
              <p:spPr bwMode="auto">
                <a:xfrm>
                  <a:off x="-58944" y="3774544"/>
                  <a:ext cx="360363" cy="204788"/>
                </a:xfrm>
                <a:custGeom>
                  <a:avLst/>
                  <a:gdLst>
                    <a:gd name="T0" fmla="*/ 0 w 227"/>
                    <a:gd name="T1" fmla="*/ 65 h 129"/>
                    <a:gd name="T2" fmla="*/ 114 w 227"/>
                    <a:gd name="T3" fmla="*/ 129 h 129"/>
                    <a:gd name="T4" fmla="*/ 227 w 227"/>
                    <a:gd name="T5" fmla="*/ 65 h 129"/>
                    <a:gd name="T6" fmla="*/ 112 w 227"/>
                    <a:gd name="T7" fmla="*/ 0 h 129"/>
                    <a:gd name="T8" fmla="*/ 0 w 227"/>
                    <a:gd name="T9" fmla="*/ 65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29">
                      <a:moveTo>
                        <a:pt x="0" y="65"/>
                      </a:moveTo>
                      <a:lnTo>
                        <a:pt x="114" y="129"/>
                      </a:lnTo>
                      <a:lnTo>
                        <a:pt x="227" y="65"/>
                      </a:lnTo>
                      <a:lnTo>
                        <a:pt x="112" y="0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任意多边形 843">
                  <a:extLst>
                    <a:ext uri="{FF2B5EF4-FFF2-40B4-BE49-F238E27FC236}">
                      <a16:creationId xmlns:a16="http://schemas.microsoft.com/office/drawing/2014/main" id="{7501EB1D-F606-C07B-C365-C5437C4A709E}"/>
                    </a:ext>
                  </a:extLst>
                </p:cNvPr>
                <p:cNvSpPr/>
                <p:nvPr/>
              </p:nvSpPr>
              <p:spPr bwMode="auto">
                <a:xfrm>
                  <a:off x="122031" y="3877731"/>
                  <a:ext cx="179388" cy="863600"/>
                </a:xfrm>
                <a:custGeom>
                  <a:avLst/>
                  <a:gdLst>
                    <a:gd name="T0" fmla="*/ 0 w 113"/>
                    <a:gd name="T1" fmla="*/ 544 h 544"/>
                    <a:gd name="T2" fmla="*/ 0 w 113"/>
                    <a:gd name="T3" fmla="*/ 64 h 544"/>
                    <a:gd name="T4" fmla="*/ 113 w 113"/>
                    <a:gd name="T5" fmla="*/ 0 h 544"/>
                    <a:gd name="T6" fmla="*/ 113 w 113"/>
                    <a:gd name="T7" fmla="*/ 480 h 544"/>
                    <a:gd name="T8" fmla="*/ 0 w 113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3" h="544">
                      <a:moveTo>
                        <a:pt x="0" y="544"/>
                      </a:moveTo>
                      <a:lnTo>
                        <a:pt x="0" y="64"/>
                      </a:lnTo>
                      <a:lnTo>
                        <a:pt x="113" y="0"/>
                      </a:lnTo>
                      <a:lnTo>
                        <a:pt x="113" y="480"/>
                      </a:lnTo>
                      <a:lnTo>
                        <a:pt x="0" y="544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841D773-F5EE-1681-E1E0-B42B4FE12D7A}"/>
                  </a:ext>
                </a:extLst>
              </p:cNvPr>
              <p:cNvGrpSpPr/>
              <p:nvPr/>
            </p:nvGrpSpPr>
            <p:grpSpPr>
              <a:xfrm flipH="1">
                <a:off x="6222119" y="4158275"/>
                <a:ext cx="379186" cy="785717"/>
                <a:chOff x="-358982" y="3372906"/>
                <a:chExt cx="660401" cy="1368425"/>
              </a:xfrm>
            </p:grpSpPr>
            <p:sp>
              <p:nvSpPr>
                <p:cNvPr id="22" name="任意多边形 1022">
                  <a:extLst>
                    <a:ext uri="{FF2B5EF4-FFF2-40B4-BE49-F238E27FC236}">
                      <a16:creationId xmlns:a16="http://schemas.microsoft.com/office/drawing/2014/main" id="{CBAD97F1-04C9-78DE-A43A-5DAD5FB01155}"/>
                    </a:ext>
                  </a:extLst>
                </p:cNvPr>
                <p:cNvSpPr/>
                <p:nvPr/>
              </p:nvSpPr>
              <p:spPr bwMode="auto">
                <a:xfrm>
                  <a:off x="-358982" y="3477681"/>
                  <a:ext cx="355600" cy="1089025"/>
                </a:xfrm>
                <a:custGeom>
                  <a:avLst/>
                  <a:gdLst>
                    <a:gd name="T0" fmla="*/ 0 w 224"/>
                    <a:gd name="T1" fmla="*/ 619 h 686"/>
                    <a:gd name="T2" fmla="*/ 112 w 224"/>
                    <a:gd name="T3" fmla="*/ 686 h 686"/>
                    <a:gd name="T4" fmla="*/ 224 w 224"/>
                    <a:gd name="T5" fmla="*/ 619 h 686"/>
                    <a:gd name="T6" fmla="*/ 224 w 224"/>
                    <a:gd name="T7" fmla="*/ 0 h 686"/>
                    <a:gd name="T8" fmla="*/ 0 w 224"/>
                    <a:gd name="T9" fmla="*/ 0 h 686"/>
                    <a:gd name="T10" fmla="*/ 0 w 224"/>
                    <a:gd name="T11" fmla="*/ 619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4" h="686">
                      <a:moveTo>
                        <a:pt x="0" y="619"/>
                      </a:moveTo>
                      <a:lnTo>
                        <a:pt x="112" y="686"/>
                      </a:lnTo>
                      <a:lnTo>
                        <a:pt x="224" y="619"/>
                      </a:lnTo>
                      <a:lnTo>
                        <a:pt x="224" y="0"/>
                      </a:lnTo>
                      <a:lnTo>
                        <a:pt x="0" y="0"/>
                      </a:lnTo>
                      <a:lnTo>
                        <a:pt x="0" y="619"/>
                      </a:lnTo>
                      <a:close/>
                    </a:path>
                  </a:pathLst>
                </a:custGeom>
                <a:solidFill>
                  <a:srgbClr val="3996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任意多边形 1023">
                  <a:extLst>
                    <a:ext uri="{FF2B5EF4-FFF2-40B4-BE49-F238E27FC236}">
                      <a16:creationId xmlns:a16="http://schemas.microsoft.com/office/drawing/2014/main" id="{D6D3F174-8F44-4F38-ADBC-02A8B042A481}"/>
                    </a:ext>
                  </a:extLst>
                </p:cNvPr>
                <p:cNvSpPr/>
                <p:nvPr/>
              </p:nvSpPr>
              <p:spPr bwMode="auto">
                <a:xfrm>
                  <a:off x="-358982" y="3372906"/>
                  <a:ext cx="355600" cy="207963"/>
                </a:xfrm>
                <a:custGeom>
                  <a:avLst/>
                  <a:gdLst>
                    <a:gd name="T0" fmla="*/ 0 w 224"/>
                    <a:gd name="T1" fmla="*/ 66 h 131"/>
                    <a:gd name="T2" fmla="*/ 112 w 224"/>
                    <a:gd name="T3" fmla="*/ 131 h 131"/>
                    <a:gd name="T4" fmla="*/ 224 w 224"/>
                    <a:gd name="T5" fmla="*/ 66 h 131"/>
                    <a:gd name="T6" fmla="*/ 112 w 224"/>
                    <a:gd name="T7" fmla="*/ 0 h 131"/>
                    <a:gd name="T8" fmla="*/ 0 w 224"/>
                    <a:gd name="T9" fmla="*/ 66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1">
                      <a:moveTo>
                        <a:pt x="0" y="66"/>
                      </a:moveTo>
                      <a:lnTo>
                        <a:pt x="112" y="131"/>
                      </a:lnTo>
                      <a:lnTo>
                        <a:pt x="224" y="66"/>
                      </a:lnTo>
                      <a:lnTo>
                        <a:pt x="112" y="0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任意多边形 1024">
                  <a:extLst>
                    <a:ext uri="{FF2B5EF4-FFF2-40B4-BE49-F238E27FC236}">
                      <a16:creationId xmlns:a16="http://schemas.microsoft.com/office/drawing/2014/main" id="{F2854DE8-F9DB-E90F-2ABC-5A9D419FF721}"/>
                    </a:ext>
                  </a:extLst>
                </p:cNvPr>
                <p:cNvSpPr/>
                <p:nvPr/>
              </p:nvSpPr>
              <p:spPr bwMode="auto">
                <a:xfrm>
                  <a:off x="-181182" y="3477681"/>
                  <a:ext cx="177800" cy="1089025"/>
                </a:xfrm>
                <a:custGeom>
                  <a:avLst/>
                  <a:gdLst>
                    <a:gd name="T0" fmla="*/ 0 w 112"/>
                    <a:gd name="T1" fmla="*/ 686 h 686"/>
                    <a:gd name="T2" fmla="*/ 0 w 112"/>
                    <a:gd name="T3" fmla="*/ 65 h 686"/>
                    <a:gd name="T4" fmla="*/ 112 w 112"/>
                    <a:gd name="T5" fmla="*/ 0 h 686"/>
                    <a:gd name="T6" fmla="*/ 112 w 112"/>
                    <a:gd name="T7" fmla="*/ 619 h 686"/>
                    <a:gd name="T8" fmla="*/ 0 w 112"/>
                    <a:gd name="T9" fmla="*/ 686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2" h="686">
                      <a:moveTo>
                        <a:pt x="0" y="686"/>
                      </a:moveTo>
                      <a:lnTo>
                        <a:pt x="0" y="65"/>
                      </a:lnTo>
                      <a:lnTo>
                        <a:pt x="112" y="0"/>
                      </a:lnTo>
                      <a:lnTo>
                        <a:pt x="112" y="619"/>
                      </a:lnTo>
                      <a:lnTo>
                        <a:pt x="0" y="686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任意多边形 1025">
                  <a:extLst>
                    <a:ext uri="{FF2B5EF4-FFF2-40B4-BE49-F238E27FC236}">
                      <a16:creationId xmlns:a16="http://schemas.microsoft.com/office/drawing/2014/main" id="{F8FC8930-FB8F-B4B0-4ACC-C113D2A83D7C}"/>
                    </a:ext>
                  </a:extLst>
                </p:cNvPr>
                <p:cNvSpPr/>
                <p:nvPr/>
              </p:nvSpPr>
              <p:spPr bwMode="auto">
                <a:xfrm>
                  <a:off x="-58944" y="3877731"/>
                  <a:ext cx="360363" cy="863600"/>
                </a:xfrm>
                <a:custGeom>
                  <a:avLst/>
                  <a:gdLst>
                    <a:gd name="T0" fmla="*/ 0 w 227"/>
                    <a:gd name="T1" fmla="*/ 480 h 544"/>
                    <a:gd name="T2" fmla="*/ 114 w 227"/>
                    <a:gd name="T3" fmla="*/ 544 h 544"/>
                    <a:gd name="T4" fmla="*/ 227 w 227"/>
                    <a:gd name="T5" fmla="*/ 480 h 544"/>
                    <a:gd name="T6" fmla="*/ 227 w 227"/>
                    <a:gd name="T7" fmla="*/ 0 h 544"/>
                    <a:gd name="T8" fmla="*/ 0 w 227"/>
                    <a:gd name="T9" fmla="*/ 0 h 544"/>
                    <a:gd name="T10" fmla="*/ 0 w 227"/>
                    <a:gd name="T11" fmla="*/ 480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7" h="544">
                      <a:moveTo>
                        <a:pt x="0" y="480"/>
                      </a:moveTo>
                      <a:lnTo>
                        <a:pt x="114" y="544"/>
                      </a:lnTo>
                      <a:lnTo>
                        <a:pt x="227" y="480"/>
                      </a:lnTo>
                      <a:lnTo>
                        <a:pt x="227" y="0"/>
                      </a:lnTo>
                      <a:lnTo>
                        <a:pt x="0" y="0"/>
                      </a:lnTo>
                      <a:lnTo>
                        <a:pt x="0" y="480"/>
                      </a:lnTo>
                      <a:close/>
                    </a:path>
                  </a:pathLst>
                </a:custGeom>
                <a:solidFill>
                  <a:srgbClr val="3996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任意多边形 1026">
                  <a:extLst>
                    <a:ext uri="{FF2B5EF4-FFF2-40B4-BE49-F238E27FC236}">
                      <a16:creationId xmlns:a16="http://schemas.microsoft.com/office/drawing/2014/main" id="{5EBEC4B2-DF4E-B0BB-965F-065D6D6FA4B2}"/>
                    </a:ext>
                  </a:extLst>
                </p:cNvPr>
                <p:cNvSpPr/>
                <p:nvPr/>
              </p:nvSpPr>
              <p:spPr bwMode="auto">
                <a:xfrm>
                  <a:off x="-58944" y="3774544"/>
                  <a:ext cx="360363" cy="204788"/>
                </a:xfrm>
                <a:custGeom>
                  <a:avLst/>
                  <a:gdLst>
                    <a:gd name="T0" fmla="*/ 0 w 227"/>
                    <a:gd name="T1" fmla="*/ 65 h 129"/>
                    <a:gd name="T2" fmla="*/ 114 w 227"/>
                    <a:gd name="T3" fmla="*/ 129 h 129"/>
                    <a:gd name="T4" fmla="*/ 227 w 227"/>
                    <a:gd name="T5" fmla="*/ 65 h 129"/>
                    <a:gd name="T6" fmla="*/ 112 w 227"/>
                    <a:gd name="T7" fmla="*/ 0 h 129"/>
                    <a:gd name="T8" fmla="*/ 0 w 227"/>
                    <a:gd name="T9" fmla="*/ 65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29">
                      <a:moveTo>
                        <a:pt x="0" y="65"/>
                      </a:moveTo>
                      <a:lnTo>
                        <a:pt x="114" y="129"/>
                      </a:lnTo>
                      <a:lnTo>
                        <a:pt x="227" y="65"/>
                      </a:lnTo>
                      <a:lnTo>
                        <a:pt x="112" y="0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任意多边形 1027">
                  <a:extLst>
                    <a:ext uri="{FF2B5EF4-FFF2-40B4-BE49-F238E27FC236}">
                      <a16:creationId xmlns:a16="http://schemas.microsoft.com/office/drawing/2014/main" id="{401C8BDB-6E3B-FA9E-7349-EA13BAAB2CD9}"/>
                    </a:ext>
                  </a:extLst>
                </p:cNvPr>
                <p:cNvSpPr/>
                <p:nvPr/>
              </p:nvSpPr>
              <p:spPr bwMode="auto">
                <a:xfrm>
                  <a:off x="122031" y="3877731"/>
                  <a:ext cx="179388" cy="863600"/>
                </a:xfrm>
                <a:custGeom>
                  <a:avLst/>
                  <a:gdLst>
                    <a:gd name="T0" fmla="*/ 0 w 113"/>
                    <a:gd name="T1" fmla="*/ 544 h 544"/>
                    <a:gd name="T2" fmla="*/ 0 w 113"/>
                    <a:gd name="T3" fmla="*/ 64 h 544"/>
                    <a:gd name="T4" fmla="*/ 113 w 113"/>
                    <a:gd name="T5" fmla="*/ 0 h 544"/>
                    <a:gd name="T6" fmla="*/ 113 w 113"/>
                    <a:gd name="T7" fmla="*/ 480 h 544"/>
                    <a:gd name="T8" fmla="*/ 0 w 113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3" h="544">
                      <a:moveTo>
                        <a:pt x="0" y="544"/>
                      </a:moveTo>
                      <a:lnTo>
                        <a:pt x="0" y="64"/>
                      </a:lnTo>
                      <a:lnTo>
                        <a:pt x="113" y="0"/>
                      </a:lnTo>
                      <a:lnTo>
                        <a:pt x="113" y="480"/>
                      </a:lnTo>
                      <a:lnTo>
                        <a:pt x="0" y="544"/>
                      </a:lnTo>
                      <a:close/>
                    </a:path>
                  </a:pathLst>
                </a:custGeom>
                <a:solidFill>
                  <a:srgbClr val="C8E4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5" name="椭圆 104">
            <a:extLst>
              <a:ext uri="{FF2B5EF4-FFF2-40B4-BE49-F238E27FC236}">
                <a16:creationId xmlns:a16="http://schemas.microsoft.com/office/drawing/2014/main" id="{26DB2C20-E2B1-02D3-1940-2A37658E99AA}"/>
              </a:ext>
            </a:extLst>
          </p:cNvPr>
          <p:cNvSpPr/>
          <p:nvPr/>
        </p:nvSpPr>
        <p:spPr>
          <a:xfrm>
            <a:off x="8948103" y="1808186"/>
            <a:ext cx="1226820" cy="10573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E4F2748-6FC9-2237-45FD-991903CD8A75}"/>
              </a:ext>
            </a:extLst>
          </p:cNvPr>
          <p:cNvSpPr txBox="1"/>
          <p:nvPr/>
        </p:nvSpPr>
        <p:spPr>
          <a:xfrm>
            <a:off x="7273608" y="5473370"/>
            <a:ext cx="23679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添加示波器和显示仪，方便数据采集</a:t>
            </a:r>
          </a:p>
        </p:txBody>
      </p: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C8266388-45C0-C091-75AD-81DEE4E4A243}"/>
              </a:ext>
            </a:extLst>
          </p:cNvPr>
          <p:cNvCxnSpPr>
            <a:cxnSpLocks/>
            <a:stCxn id="106" idx="0"/>
            <a:endCxn id="105" idx="3"/>
          </p:cNvCxnSpPr>
          <p:nvPr/>
        </p:nvCxnSpPr>
        <p:spPr>
          <a:xfrm flipV="1">
            <a:off x="8457605" y="2710712"/>
            <a:ext cx="670162" cy="2762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0" name="椭圆 109">
            <a:extLst>
              <a:ext uri="{FF2B5EF4-FFF2-40B4-BE49-F238E27FC236}">
                <a16:creationId xmlns:a16="http://schemas.microsoft.com/office/drawing/2014/main" id="{43A6A780-6A81-0538-EE96-607C67945559}"/>
              </a:ext>
            </a:extLst>
          </p:cNvPr>
          <p:cNvSpPr/>
          <p:nvPr/>
        </p:nvSpPr>
        <p:spPr>
          <a:xfrm>
            <a:off x="8327459" y="2883731"/>
            <a:ext cx="3073965" cy="5374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DCC075DA-E323-6AB9-3D3D-5B638404ADDF}"/>
              </a:ext>
            </a:extLst>
          </p:cNvPr>
          <p:cNvCxnSpPr>
            <a:cxnSpLocks/>
            <a:stCxn id="106" idx="0"/>
            <a:endCxn id="110" idx="4"/>
          </p:cNvCxnSpPr>
          <p:nvPr/>
        </p:nvCxnSpPr>
        <p:spPr>
          <a:xfrm flipV="1">
            <a:off x="8457605" y="3421184"/>
            <a:ext cx="1406837" cy="20521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2" name="灯片编号占位符 101">
            <a:extLst>
              <a:ext uri="{FF2B5EF4-FFF2-40B4-BE49-F238E27FC236}">
                <a16:creationId xmlns:a16="http://schemas.microsoft.com/office/drawing/2014/main" id="{42F73E9D-BCEC-DC52-DDE4-E4530B863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497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5" grpId="0" animBg="1"/>
      <p:bldP spid="106" grpId="0"/>
      <p:bldP spid="1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1CD0E724-4260-710D-3B2F-C73D843C8535}"/>
              </a:ext>
            </a:extLst>
          </p:cNvPr>
          <p:cNvSpPr/>
          <p:nvPr/>
        </p:nvSpPr>
        <p:spPr>
          <a:xfrm>
            <a:off x="5149870" y="3733800"/>
            <a:ext cx="1310640" cy="7518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  <a:reflection blurRad="6350" stA="52000" endA="300" endPos="52000" dir="5400000" sy="-100000" algn="bl" rotWithShape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2013</a:t>
            </a:r>
            <a:endParaRPr lang="zh-CN" altLang="en-US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6CA9BC2E-D53B-ECD3-5810-993A31E45B07}"/>
              </a:ext>
            </a:extLst>
          </p:cNvPr>
          <p:cNvGrpSpPr/>
          <p:nvPr/>
        </p:nvGrpSpPr>
        <p:grpSpPr>
          <a:xfrm>
            <a:off x="293787" y="1510608"/>
            <a:ext cx="2367280" cy="2975032"/>
            <a:chOff x="1145681" y="1510608"/>
            <a:chExt cx="2367280" cy="2975032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E5FDA8DE-5127-26F0-A3ED-8678ECC5387D}"/>
                </a:ext>
              </a:extLst>
            </p:cNvPr>
            <p:cNvGrpSpPr/>
            <p:nvPr/>
          </p:nvGrpSpPr>
          <p:grpSpPr>
            <a:xfrm>
              <a:off x="1488440" y="3078480"/>
              <a:ext cx="1310640" cy="1407160"/>
              <a:chOff x="1955800" y="2397760"/>
              <a:chExt cx="1310640" cy="1407160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1C519524-8963-7B83-B4B4-23C4B0D0279C}"/>
                  </a:ext>
                </a:extLst>
              </p:cNvPr>
              <p:cNvSpPr/>
              <p:nvPr/>
            </p:nvSpPr>
            <p:spPr>
              <a:xfrm>
                <a:off x="1955800" y="3053080"/>
                <a:ext cx="1310640" cy="7518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67000"/>
                    </a:schemeClr>
                  </a:gs>
                  <a:gs pos="48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88900" dist="38100" dir="5400000" algn="t" rotWithShape="0">
                  <a:prstClr val="black">
                    <a:alpha val="40000"/>
                  </a:prstClr>
                </a:outerShdw>
                <a:reflection blurRad="6350" stA="52000" endA="300" endPos="52000" dir="5400000" sy="-100000" algn="bl" rotWithShape="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1996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  <p:sp>
            <p:nvSpPr>
              <p:cNvPr id="17" name="等腰三角形 16">
                <a:extLst>
                  <a:ext uri="{FF2B5EF4-FFF2-40B4-BE49-F238E27FC236}">
                    <a16:creationId xmlns:a16="http://schemas.microsoft.com/office/drawing/2014/main" id="{44854D78-AD5C-A30E-86F0-C8B94A919298}"/>
                  </a:ext>
                </a:extLst>
              </p:cNvPr>
              <p:cNvSpPr/>
              <p:nvPr/>
            </p:nvSpPr>
            <p:spPr>
              <a:xfrm rot="10800000">
                <a:off x="2334158" y="2397760"/>
                <a:ext cx="553923" cy="477520"/>
              </a:xfrm>
              <a:prstGeom prst="triangle">
                <a:avLst/>
              </a:prstGeom>
              <a:gradFill flip="none" rotWithShape="1">
                <a:gsLst>
                  <a:gs pos="100000">
                    <a:schemeClr val="accent6">
                      <a:lumMod val="0"/>
                      <a:lumOff val="100000"/>
                    </a:schemeClr>
                  </a:gs>
                  <a:gs pos="35000">
                    <a:schemeClr val="bg1">
                      <a:lumMod val="75000"/>
                    </a:schemeClr>
                  </a:gs>
                  <a:gs pos="2000">
                    <a:schemeClr val="tx1">
                      <a:lumMod val="50000"/>
                      <a:lumOff val="5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C658ACF-8748-E2D3-701D-D8D8BEEA9841}"/>
                </a:ext>
              </a:extLst>
            </p:cNvPr>
            <p:cNvSpPr txBox="1"/>
            <p:nvPr/>
          </p:nvSpPr>
          <p:spPr>
            <a:xfrm>
              <a:off x="1145681" y="1510608"/>
              <a:ext cx="23672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协作机器人“</a:t>
              </a:r>
              <a:r>
                <a: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COBOT”</a:t>
              </a:r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的概念由美国首次提出</a:t>
              </a:r>
              <a:r>
                <a: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,</a:t>
              </a:r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并申请了该领域的首个专利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11EFA13-4387-E231-7AB2-E7F206C71026}"/>
              </a:ext>
            </a:extLst>
          </p:cNvPr>
          <p:cNvGrpSpPr/>
          <p:nvPr/>
        </p:nvGrpSpPr>
        <p:grpSpPr>
          <a:xfrm>
            <a:off x="1412537" y="3733800"/>
            <a:ext cx="2773579" cy="2431476"/>
            <a:chOff x="2677407" y="3733800"/>
            <a:chExt cx="2773579" cy="2431476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5EE26CA-E090-48BC-5F4C-8C41371349FE}"/>
                </a:ext>
              </a:extLst>
            </p:cNvPr>
            <p:cNvGrpSpPr/>
            <p:nvPr/>
          </p:nvGrpSpPr>
          <p:grpSpPr>
            <a:xfrm>
              <a:off x="3408878" y="3733800"/>
              <a:ext cx="1310640" cy="1496060"/>
              <a:chOff x="1955800" y="3053080"/>
              <a:chExt cx="1310640" cy="1496060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9644B01-C565-A0CC-AE24-515ED2B2FA71}"/>
                  </a:ext>
                </a:extLst>
              </p:cNvPr>
              <p:cNvSpPr/>
              <p:nvPr/>
            </p:nvSpPr>
            <p:spPr>
              <a:xfrm>
                <a:off x="1955800" y="3053080"/>
                <a:ext cx="1310640" cy="7518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67000"/>
                    </a:schemeClr>
                  </a:gs>
                  <a:gs pos="48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88900" dist="38100" dir="5400000" algn="t" rotWithShape="0">
                  <a:prstClr val="black">
                    <a:alpha val="40000"/>
                  </a:prstClr>
                </a:outerShdw>
                <a:reflection blurRad="6350" stA="52000" endA="300" endPos="52000" dir="5400000" sy="-100000" algn="bl" rotWithShape="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008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  <p:sp>
            <p:nvSpPr>
              <p:cNvPr id="21" name="等腰三角形 20">
                <a:extLst>
                  <a:ext uri="{FF2B5EF4-FFF2-40B4-BE49-F238E27FC236}">
                    <a16:creationId xmlns:a16="http://schemas.microsoft.com/office/drawing/2014/main" id="{81466FAC-14A7-3403-FB9B-50D6C21EBF09}"/>
                  </a:ext>
                </a:extLst>
              </p:cNvPr>
              <p:cNvSpPr/>
              <p:nvPr/>
            </p:nvSpPr>
            <p:spPr>
              <a:xfrm>
                <a:off x="2334158" y="4071620"/>
                <a:ext cx="553923" cy="477520"/>
              </a:xfrm>
              <a:prstGeom prst="triangle">
                <a:avLst/>
              </a:prstGeom>
              <a:gradFill flip="none" rotWithShape="1">
                <a:gsLst>
                  <a:gs pos="100000">
                    <a:schemeClr val="accent6">
                      <a:lumMod val="0"/>
                      <a:lumOff val="100000"/>
                    </a:schemeClr>
                  </a:gs>
                  <a:gs pos="35000">
                    <a:schemeClr val="bg1">
                      <a:lumMod val="75000"/>
                    </a:schemeClr>
                  </a:gs>
                  <a:gs pos="2000">
                    <a:schemeClr val="tx1">
                      <a:lumMod val="50000"/>
                      <a:lumOff val="5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A8D7F5CC-07CE-9045-A3CD-35379DCCF5B5}"/>
                </a:ext>
              </a:extLst>
            </p:cNvPr>
            <p:cNvSpPr txBox="1"/>
            <p:nvPr/>
          </p:nvSpPr>
          <p:spPr>
            <a:xfrm>
              <a:off x="2677407" y="5457390"/>
              <a:ext cx="277357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UR</a:t>
              </a:r>
              <a:r>
                <a:rPr lang="zh-CN" altLang="en-US" sz="2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公司推出了全球首款协作机器人 </a:t>
              </a:r>
              <a:r>
                <a:rPr lang="en-US" altLang="zh-CN" sz="2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UR5</a:t>
              </a:r>
              <a:endPara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116FA7C5-FCB5-10B6-4FD5-EF650918528D}"/>
              </a:ext>
            </a:extLst>
          </p:cNvPr>
          <p:cNvGrpSpPr/>
          <p:nvPr/>
        </p:nvGrpSpPr>
        <p:grpSpPr>
          <a:xfrm>
            <a:off x="3225441" y="1703820"/>
            <a:ext cx="2460009" cy="2781820"/>
            <a:chOff x="4415388" y="1703820"/>
            <a:chExt cx="2460009" cy="2781820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EDFA2AD-7871-338E-CC67-7E76F2126CC9}"/>
                </a:ext>
              </a:extLst>
            </p:cNvPr>
            <p:cNvGrpSpPr/>
            <p:nvPr/>
          </p:nvGrpSpPr>
          <p:grpSpPr>
            <a:xfrm>
              <a:off x="4841438" y="3078480"/>
              <a:ext cx="1310640" cy="1407160"/>
              <a:chOff x="1955800" y="2397760"/>
              <a:chExt cx="1310640" cy="1407160"/>
            </a:xfrm>
          </p:grpSpPr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178FF816-208C-2426-9115-ACF96D12309F}"/>
                  </a:ext>
                </a:extLst>
              </p:cNvPr>
              <p:cNvSpPr/>
              <p:nvPr/>
            </p:nvSpPr>
            <p:spPr>
              <a:xfrm>
                <a:off x="1955800" y="3053080"/>
                <a:ext cx="1310640" cy="7518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67000"/>
                    </a:schemeClr>
                  </a:gs>
                  <a:gs pos="48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88900" dist="38100" dir="5400000" algn="t" rotWithShape="0">
                  <a:prstClr val="black">
                    <a:alpha val="40000"/>
                  </a:prstClr>
                </a:outerShdw>
                <a:reflection blurRad="6350" stA="52000" endA="300" endPos="52000" dir="5400000" sy="-100000" algn="bl" rotWithShape="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012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  <p:sp>
            <p:nvSpPr>
              <p:cNvPr id="24" name="等腰三角形 23">
                <a:extLst>
                  <a:ext uri="{FF2B5EF4-FFF2-40B4-BE49-F238E27FC236}">
                    <a16:creationId xmlns:a16="http://schemas.microsoft.com/office/drawing/2014/main" id="{B022D3E4-4FC1-35FF-34D5-E39CE36EA4A4}"/>
                  </a:ext>
                </a:extLst>
              </p:cNvPr>
              <p:cNvSpPr/>
              <p:nvPr/>
            </p:nvSpPr>
            <p:spPr>
              <a:xfrm rot="10800000">
                <a:off x="2334158" y="2397760"/>
                <a:ext cx="553923" cy="477520"/>
              </a:xfrm>
              <a:prstGeom prst="triangle">
                <a:avLst/>
              </a:prstGeom>
              <a:gradFill flip="none" rotWithShape="1">
                <a:gsLst>
                  <a:gs pos="100000">
                    <a:schemeClr val="accent6">
                      <a:lumMod val="0"/>
                      <a:lumOff val="100000"/>
                    </a:schemeClr>
                  </a:gs>
                  <a:gs pos="35000">
                    <a:schemeClr val="bg1">
                      <a:lumMod val="75000"/>
                    </a:schemeClr>
                  </a:gs>
                  <a:gs pos="2000">
                    <a:schemeClr val="tx1">
                      <a:lumMod val="50000"/>
                      <a:lumOff val="5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407F8F47-8C8C-99D9-8CF0-0EC8EB39AFA7}"/>
                </a:ext>
              </a:extLst>
            </p:cNvPr>
            <p:cNvSpPr txBox="1"/>
            <p:nvPr/>
          </p:nvSpPr>
          <p:spPr>
            <a:xfrm>
              <a:off x="4415388" y="1703820"/>
              <a:ext cx="2460009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Rethink Robotics </a:t>
              </a:r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公司推出了一款双臂 协作机器人</a:t>
              </a:r>
              <a:r>
                <a: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Baxter</a:t>
              </a:r>
              <a:endPara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endParaRPr>
            </a:p>
          </p:txBody>
        </p:sp>
      </p:grp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8C9875CC-B2C5-EAF0-FF0A-4A2AC81B20A8}"/>
              </a:ext>
            </a:extLst>
          </p:cNvPr>
          <p:cNvCxnSpPr>
            <a:stCxn id="26" idx="3"/>
            <a:endCxn id="29" idx="1"/>
          </p:cNvCxnSpPr>
          <p:nvPr/>
        </p:nvCxnSpPr>
        <p:spPr>
          <a:xfrm>
            <a:off x="6460510" y="4109720"/>
            <a:ext cx="193138" cy="0"/>
          </a:xfrm>
          <a:prstGeom prst="line">
            <a:avLst/>
          </a:prstGeom>
          <a:ln w="317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FD5EDC38-8F29-19EE-77B4-7106CD62E832}"/>
              </a:ext>
            </a:extLst>
          </p:cNvPr>
          <p:cNvGrpSpPr/>
          <p:nvPr/>
        </p:nvGrpSpPr>
        <p:grpSpPr>
          <a:xfrm>
            <a:off x="5460466" y="4719321"/>
            <a:ext cx="2193225" cy="1594951"/>
            <a:chOff x="5558123" y="4752340"/>
            <a:chExt cx="3118618" cy="1594951"/>
          </a:xfrm>
        </p:grpSpPr>
        <p:sp>
          <p:nvSpPr>
            <p:cNvPr id="27" name="等腰三角形 26">
              <a:extLst>
                <a:ext uri="{FF2B5EF4-FFF2-40B4-BE49-F238E27FC236}">
                  <a16:creationId xmlns:a16="http://schemas.microsoft.com/office/drawing/2014/main" id="{40B26484-1BA2-6F86-AE9F-3A57E3C9204D}"/>
                </a:ext>
              </a:extLst>
            </p:cNvPr>
            <p:cNvSpPr/>
            <p:nvPr/>
          </p:nvSpPr>
          <p:spPr>
            <a:xfrm>
              <a:off x="6695513" y="4752340"/>
              <a:ext cx="787641" cy="477520"/>
            </a:xfrm>
            <a:prstGeom prst="triangle">
              <a:avLst/>
            </a:prstGeom>
            <a:gradFill flip="none" rotWithShape="1">
              <a:gsLst>
                <a:gs pos="100000">
                  <a:schemeClr val="accent6">
                    <a:lumMod val="0"/>
                    <a:lumOff val="100000"/>
                  </a:schemeClr>
                </a:gs>
                <a:gs pos="35000">
                  <a:schemeClr val="bg1">
                    <a:lumMod val="75000"/>
                  </a:schemeClr>
                </a:gs>
                <a:gs pos="2000">
                  <a:schemeClr val="tx1">
                    <a:lumMod val="50000"/>
                    <a:lumOff val="5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noFill/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B41FAF5C-5451-AEA0-D985-31F3F25CFDA9}"/>
                </a:ext>
              </a:extLst>
            </p:cNvPr>
            <p:cNvSpPr txBox="1"/>
            <p:nvPr/>
          </p:nvSpPr>
          <p:spPr>
            <a:xfrm>
              <a:off x="5558123" y="5331628"/>
              <a:ext cx="311861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传统工业机器人的四大家族开始涉足协作机器人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55A72C77-8E76-973F-FB6E-C13DBCE9318E}"/>
              </a:ext>
            </a:extLst>
          </p:cNvPr>
          <p:cNvGrpSpPr/>
          <p:nvPr/>
        </p:nvGrpSpPr>
        <p:grpSpPr>
          <a:xfrm>
            <a:off x="6023011" y="1166475"/>
            <a:ext cx="2646855" cy="3319165"/>
            <a:chOff x="6618800" y="1166475"/>
            <a:chExt cx="2646855" cy="3319165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273793F-9EEE-3D00-C448-2301A8AE2E93}"/>
                </a:ext>
              </a:extLst>
            </p:cNvPr>
            <p:cNvGrpSpPr/>
            <p:nvPr/>
          </p:nvGrpSpPr>
          <p:grpSpPr>
            <a:xfrm>
              <a:off x="7249437" y="3078480"/>
              <a:ext cx="1310640" cy="1407160"/>
              <a:chOff x="1955800" y="2397760"/>
              <a:chExt cx="1310640" cy="1407160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06D409E-74D6-B57C-99FF-1D9BAA68F1DA}"/>
                  </a:ext>
                </a:extLst>
              </p:cNvPr>
              <p:cNvSpPr/>
              <p:nvPr/>
            </p:nvSpPr>
            <p:spPr>
              <a:xfrm>
                <a:off x="1955800" y="3053080"/>
                <a:ext cx="1310640" cy="7518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67000"/>
                    </a:schemeClr>
                  </a:gs>
                  <a:gs pos="48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88900" dist="38100" dir="5400000" algn="t" rotWithShape="0">
                  <a:prstClr val="black">
                    <a:alpha val="40000"/>
                  </a:prstClr>
                </a:outerShdw>
                <a:reflection blurRad="6350" stA="52000" endA="300" endPos="52000" dir="5400000" sy="-100000" algn="bl" rotWithShape="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015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  <p:sp>
            <p:nvSpPr>
              <p:cNvPr id="30" name="等腰三角形 29">
                <a:extLst>
                  <a:ext uri="{FF2B5EF4-FFF2-40B4-BE49-F238E27FC236}">
                    <a16:creationId xmlns:a16="http://schemas.microsoft.com/office/drawing/2014/main" id="{749F8984-B0F5-14E9-DBA5-2ED59053796D}"/>
                  </a:ext>
                </a:extLst>
              </p:cNvPr>
              <p:cNvSpPr/>
              <p:nvPr/>
            </p:nvSpPr>
            <p:spPr>
              <a:xfrm rot="10800000">
                <a:off x="2334158" y="2397760"/>
                <a:ext cx="553923" cy="477520"/>
              </a:xfrm>
              <a:prstGeom prst="triangle">
                <a:avLst/>
              </a:prstGeom>
              <a:gradFill flip="none" rotWithShape="1">
                <a:gsLst>
                  <a:gs pos="100000">
                    <a:schemeClr val="accent6">
                      <a:lumMod val="0"/>
                      <a:lumOff val="100000"/>
                    </a:schemeClr>
                  </a:gs>
                  <a:gs pos="35000">
                    <a:schemeClr val="bg1">
                      <a:lumMod val="75000"/>
                    </a:schemeClr>
                  </a:gs>
                  <a:gs pos="2000">
                    <a:schemeClr val="tx1">
                      <a:lumMod val="50000"/>
                      <a:lumOff val="5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06F607B7-FE74-7EF6-C1EE-BF02B09CAC47}"/>
                </a:ext>
              </a:extLst>
            </p:cNvPr>
            <p:cNvSpPr txBox="1"/>
            <p:nvPr/>
          </p:nvSpPr>
          <p:spPr>
            <a:xfrm>
              <a:off x="6618800" y="1166475"/>
              <a:ext cx="2646855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新松机器人，推出了国内首台自主研发的七轴协作机器人</a:t>
              </a: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A0F4947B-48B3-C1A5-C8D9-50EFEA31D178}"/>
                </a:ext>
              </a:extLst>
            </p:cNvPr>
            <p:cNvSpPr txBox="1"/>
            <p:nvPr/>
          </p:nvSpPr>
          <p:spPr>
            <a:xfrm>
              <a:off x="6863189" y="2141332"/>
              <a:ext cx="2132054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遨博智能发布了一款轻型协作机器人</a:t>
              </a:r>
              <a:r>
                <a:rPr lang="en-US" altLang="zh-CN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AUBO-i5</a:t>
              </a:r>
              <a:endPara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endParaRPr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406D30C4-D150-2E9F-FEA1-2BE716A35449}"/>
              </a:ext>
            </a:extLst>
          </p:cNvPr>
          <p:cNvGrpSpPr/>
          <p:nvPr/>
        </p:nvGrpSpPr>
        <p:grpSpPr>
          <a:xfrm>
            <a:off x="9822454" y="3733800"/>
            <a:ext cx="1904006" cy="751840"/>
            <a:chOff x="8704303" y="3733800"/>
            <a:chExt cx="1904006" cy="751840"/>
          </a:xfrm>
        </p:grpSpPr>
        <p:sp>
          <p:nvSpPr>
            <p:cNvPr id="52" name="任意多边形: 形状 51">
              <a:extLst>
                <a:ext uri="{FF2B5EF4-FFF2-40B4-BE49-F238E27FC236}">
                  <a16:creationId xmlns:a16="http://schemas.microsoft.com/office/drawing/2014/main" id="{C88876E6-42D1-8655-2FAA-E314249AD724}"/>
                </a:ext>
              </a:extLst>
            </p:cNvPr>
            <p:cNvSpPr/>
            <p:nvPr/>
          </p:nvSpPr>
          <p:spPr>
            <a:xfrm rot="5400000">
              <a:off x="9280386" y="3157717"/>
              <a:ext cx="751840" cy="1904006"/>
            </a:xfrm>
            <a:custGeom>
              <a:avLst/>
              <a:gdLst>
                <a:gd name="connsiteX0" fmla="*/ 0 w 751840"/>
                <a:gd name="connsiteY0" fmla="*/ 1904006 h 1904006"/>
                <a:gd name="connsiteX1" fmla="*/ 0 w 751840"/>
                <a:gd name="connsiteY1" fmla="*/ 593366 h 1904006"/>
                <a:gd name="connsiteX2" fmla="*/ 386077 w 751840"/>
                <a:gd name="connsiteY2" fmla="*/ 0 h 1904006"/>
                <a:gd name="connsiteX3" fmla="*/ 751840 w 751840"/>
                <a:gd name="connsiteY3" fmla="*/ 593366 h 1904006"/>
                <a:gd name="connsiteX4" fmla="*/ 751840 w 751840"/>
                <a:gd name="connsiteY4" fmla="*/ 1904006 h 1904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1840" h="1904006">
                  <a:moveTo>
                    <a:pt x="0" y="1904006"/>
                  </a:moveTo>
                  <a:lnTo>
                    <a:pt x="0" y="593366"/>
                  </a:lnTo>
                  <a:lnTo>
                    <a:pt x="386077" y="0"/>
                  </a:lnTo>
                  <a:lnTo>
                    <a:pt x="751840" y="593366"/>
                  </a:lnTo>
                  <a:lnTo>
                    <a:pt x="751840" y="190400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60C7CF"/>
                </a:gs>
                <a:gs pos="10000">
                  <a:srgbClr val="60C7CF"/>
                </a:gs>
                <a:gs pos="100000">
                  <a:srgbClr val="60C7CF">
                    <a:alpha val="28000"/>
                  </a:srgbClr>
                </a:gs>
              </a:gsLst>
              <a:lin ang="10800000" scaled="0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  <a:reflection blurRad="6350" stA="52000" endA="300" endPos="52000" dir="5400000" sy="-100000" algn="bl" rotWithShape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D5845950-5C25-E148-4344-C80AD48B5C7D}"/>
                </a:ext>
              </a:extLst>
            </p:cNvPr>
            <p:cNvSpPr txBox="1"/>
            <p:nvPr/>
          </p:nvSpPr>
          <p:spPr>
            <a:xfrm>
              <a:off x="8704303" y="3878887"/>
              <a:ext cx="1467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未来发展</a:t>
              </a: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E10BE425-F314-39E7-38C9-0AED1212F0B4}"/>
              </a:ext>
            </a:extLst>
          </p:cNvPr>
          <p:cNvGrpSpPr/>
          <p:nvPr/>
        </p:nvGrpSpPr>
        <p:grpSpPr>
          <a:xfrm>
            <a:off x="9051719" y="1128447"/>
            <a:ext cx="2820068" cy="1852782"/>
            <a:chOff x="9033113" y="1128447"/>
            <a:chExt cx="2820068" cy="1852782"/>
          </a:xfrm>
        </p:grpSpPr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46F3A2C1-CD7C-4B1F-7451-4DF0F6B42C16}"/>
                </a:ext>
              </a:extLst>
            </p:cNvPr>
            <p:cNvSpPr txBox="1"/>
            <p:nvPr/>
          </p:nvSpPr>
          <p:spPr>
            <a:xfrm>
              <a:off x="9212375" y="1128447"/>
              <a:ext cx="2461545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多学科交叉融合的智能感知技术</a:t>
              </a:r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F95B0ECE-2E55-AB4E-3A2E-BE7D5F0B65AF}"/>
                </a:ext>
              </a:extLst>
            </p:cNvPr>
            <p:cNvSpPr txBox="1"/>
            <p:nvPr/>
          </p:nvSpPr>
          <p:spPr>
            <a:xfrm>
              <a:off x="9260777" y="1829490"/>
              <a:ext cx="236474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机器人的安全性研究</a:t>
              </a: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8E1A0628-B019-DDB8-694B-C1C00C3550E4}"/>
                </a:ext>
              </a:extLst>
            </p:cNvPr>
            <p:cNvSpPr txBox="1"/>
            <p:nvPr/>
          </p:nvSpPr>
          <p:spPr>
            <a:xfrm>
              <a:off x="9033113" y="2198822"/>
              <a:ext cx="282006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仿生化的机器人结构研究</a:t>
              </a: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AB0DD40C-0563-8B16-0740-6304B132B38B}"/>
                </a:ext>
              </a:extLst>
            </p:cNvPr>
            <p:cNvSpPr txBox="1"/>
            <p:nvPr/>
          </p:nvSpPr>
          <p:spPr>
            <a:xfrm>
              <a:off x="9395772" y="2611897"/>
              <a:ext cx="20947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人机智能协同技术</a:t>
              </a:r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17948DFF-C410-5A42-79D2-76C966AEC1AD}"/>
              </a:ext>
            </a:extLst>
          </p:cNvPr>
          <p:cNvGrpSpPr/>
          <p:nvPr/>
        </p:nvGrpSpPr>
        <p:grpSpPr>
          <a:xfrm>
            <a:off x="7742071" y="3733800"/>
            <a:ext cx="2371176" cy="2385675"/>
            <a:chOff x="2878609" y="3733800"/>
            <a:chExt cx="2371176" cy="2385675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579F3A5-0058-62E2-9B50-325204D44B8C}"/>
                </a:ext>
              </a:extLst>
            </p:cNvPr>
            <p:cNvGrpSpPr/>
            <p:nvPr/>
          </p:nvGrpSpPr>
          <p:grpSpPr>
            <a:xfrm>
              <a:off x="3408878" y="3733800"/>
              <a:ext cx="1310640" cy="1496060"/>
              <a:chOff x="1955800" y="3053080"/>
              <a:chExt cx="1310640" cy="1496060"/>
            </a:xfrm>
          </p:grpSpPr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64260F80-3B1E-0138-54DF-E3FC3849A5F4}"/>
                  </a:ext>
                </a:extLst>
              </p:cNvPr>
              <p:cNvSpPr/>
              <p:nvPr/>
            </p:nvSpPr>
            <p:spPr>
              <a:xfrm>
                <a:off x="1955800" y="3053080"/>
                <a:ext cx="1310640" cy="7518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67000"/>
                    </a:schemeClr>
                  </a:gs>
                  <a:gs pos="48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88900" dist="38100" dir="5400000" algn="t" rotWithShape="0">
                  <a:prstClr val="black">
                    <a:alpha val="40000"/>
                  </a:prstClr>
                </a:outerShdw>
                <a:reflection blurRad="6350" stA="52000" endA="300" endPos="52000" dir="5400000" sy="-100000" algn="bl" rotWithShape="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024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  <p:sp>
            <p:nvSpPr>
              <p:cNvPr id="70" name="等腰三角形 69">
                <a:extLst>
                  <a:ext uri="{FF2B5EF4-FFF2-40B4-BE49-F238E27FC236}">
                    <a16:creationId xmlns:a16="http://schemas.microsoft.com/office/drawing/2014/main" id="{D5C21156-BF8A-C790-AEA6-4D37B03D96A3}"/>
                  </a:ext>
                </a:extLst>
              </p:cNvPr>
              <p:cNvSpPr/>
              <p:nvPr/>
            </p:nvSpPr>
            <p:spPr>
              <a:xfrm>
                <a:off x="2334158" y="4071620"/>
                <a:ext cx="553923" cy="477520"/>
              </a:xfrm>
              <a:prstGeom prst="triangle">
                <a:avLst/>
              </a:prstGeom>
              <a:gradFill flip="none" rotWithShape="1">
                <a:gsLst>
                  <a:gs pos="100000">
                    <a:schemeClr val="accent6">
                      <a:lumMod val="0"/>
                      <a:lumOff val="100000"/>
                    </a:schemeClr>
                  </a:gs>
                  <a:gs pos="35000">
                    <a:schemeClr val="bg1">
                      <a:lumMod val="75000"/>
                    </a:schemeClr>
                  </a:gs>
                  <a:gs pos="2000">
                    <a:schemeClr val="tx1">
                      <a:lumMod val="50000"/>
                      <a:lumOff val="5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74D62369-1316-475E-293E-DD2C1C98B2AD}"/>
                </a:ext>
              </a:extLst>
            </p:cNvPr>
            <p:cNvSpPr txBox="1"/>
            <p:nvPr/>
          </p:nvSpPr>
          <p:spPr>
            <a:xfrm>
              <a:off x="2878609" y="5411589"/>
              <a:ext cx="2371176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atin typeface="方正粗金陵简体" panose="02000000000000000000" pitchFamily="2" charset="-122"/>
                  <a:ea typeface="方正粗金陵简体" panose="02000000000000000000" pitchFamily="2" charset="-122"/>
                </a:rPr>
                <a:t>国内机器人产业发展迅速，后来居上</a:t>
              </a:r>
            </a:p>
          </p:txBody>
        </p:sp>
      </p:grpSp>
      <p:sp>
        <p:nvSpPr>
          <p:cNvPr id="71" name="等腰三角形 70">
            <a:extLst>
              <a:ext uri="{FF2B5EF4-FFF2-40B4-BE49-F238E27FC236}">
                <a16:creationId xmlns:a16="http://schemas.microsoft.com/office/drawing/2014/main" id="{37721DCD-850F-044B-9878-E31AF929B1F7}"/>
              </a:ext>
            </a:extLst>
          </p:cNvPr>
          <p:cNvSpPr/>
          <p:nvPr/>
        </p:nvSpPr>
        <p:spPr>
          <a:xfrm rot="10800000">
            <a:off x="10275634" y="3064663"/>
            <a:ext cx="553923" cy="477520"/>
          </a:xfrm>
          <a:prstGeom prst="triangle">
            <a:avLst/>
          </a:prstGeom>
          <a:gradFill flip="none" rotWithShape="1">
            <a:gsLst>
              <a:gs pos="100000">
                <a:schemeClr val="accent6">
                  <a:lumMod val="0"/>
                  <a:lumOff val="100000"/>
                </a:schemeClr>
              </a:gs>
              <a:gs pos="35000">
                <a:srgbClr val="60C7CF">
                  <a:alpha val="77000"/>
                </a:srgbClr>
              </a:gs>
              <a:gs pos="2000">
                <a:srgbClr val="60C7CF"/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C20B284-12EA-618E-4A50-AB7F52CE2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67121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pezoidal">
            <a:hlinkClick r:id="" action="ppaction://media"/>
            <a:extLst>
              <a:ext uri="{FF2B5EF4-FFF2-40B4-BE49-F238E27FC236}">
                <a16:creationId xmlns:a16="http://schemas.microsoft.com/office/drawing/2014/main" id="{7B7A8605-6663-509B-6C9A-330E2172EEA6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02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9844" y="2024142"/>
            <a:ext cx="6363133" cy="390993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210E41A-06B0-0AB3-A528-EC67123C02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9459" y="2024142"/>
            <a:ext cx="4408257" cy="390993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178A33A-F8C3-8CB2-7049-587AB2814957}"/>
              </a:ext>
            </a:extLst>
          </p:cNvPr>
          <p:cNvSpPr txBox="1"/>
          <p:nvPr/>
        </p:nvSpPr>
        <p:spPr>
          <a:xfrm>
            <a:off x="1260648" y="1247576"/>
            <a:ext cx="8715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考察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2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号旋转关节（大臂运动）的梯形速度曲线，仿真结果如下：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FF367D8F-25C1-D2A8-E3FB-4B216DEE9F17}"/>
              </a:ext>
            </a:extLst>
          </p:cNvPr>
          <p:cNvSpPr/>
          <p:nvPr/>
        </p:nvSpPr>
        <p:spPr>
          <a:xfrm>
            <a:off x="838200" y="1301290"/>
            <a:ext cx="341553" cy="354235"/>
          </a:xfrm>
          <a:custGeom>
            <a:avLst/>
            <a:gdLst>
              <a:gd name="T0" fmla="*/ 9161 w 12342"/>
              <a:gd name="T1" fmla="*/ 10971 h 12800"/>
              <a:gd name="T2" fmla="*/ 228 w 12342"/>
              <a:gd name="T3" fmla="*/ 10971 h 12800"/>
              <a:gd name="T4" fmla="*/ 0 w 12342"/>
              <a:gd name="T5" fmla="*/ 11200 h 12800"/>
              <a:gd name="T6" fmla="*/ 228 w 12342"/>
              <a:gd name="T7" fmla="*/ 11429 h 12800"/>
              <a:gd name="T8" fmla="*/ 9161 w 12342"/>
              <a:gd name="T9" fmla="*/ 11429 h 12800"/>
              <a:gd name="T10" fmla="*/ 10742 w 12342"/>
              <a:gd name="T11" fmla="*/ 12800 h 12800"/>
              <a:gd name="T12" fmla="*/ 12342 w 12342"/>
              <a:gd name="T13" fmla="*/ 11200 h 12800"/>
              <a:gd name="T14" fmla="*/ 10742 w 12342"/>
              <a:gd name="T15" fmla="*/ 9600 h 12800"/>
              <a:gd name="T16" fmla="*/ 9161 w 12342"/>
              <a:gd name="T17" fmla="*/ 10971 h 12800"/>
              <a:gd name="T18" fmla="*/ 4501 w 12342"/>
              <a:gd name="T19" fmla="*/ 6171 h 12800"/>
              <a:gd name="T20" fmla="*/ 228 w 12342"/>
              <a:gd name="T21" fmla="*/ 6171 h 12800"/>
              <a:gd name="T22" fmla="*/ 0 w 12342"/>
              <a:gd name="T23" fmla="*/ 6400 h 12800"/>
              <a:gd name="T24" fmla="*/ 228 w 12342"/>
              <a:gd name="T25" fmla="*/ 6629 h 12800"/>
              <a:gd name="T26" fmla="*/ 4487 w 12342"/>
              <a:gd name="T27" fmla="*/ 6629 h 12800"/>
              <a:gd name="T28" fmla="*/ 6124 w 12342"/>
              <a:gd name="T29" fmla="*/ 8095 h 12800"/>
              <a:gd name="T30" fmla="*/ 7760 w 12342"/>
              <a:gd name="T31" fmla="*/ 6629 h 12800"/>
              <a:gd name="T32" fmla="*/ 12114 w 12342"/>
              <a:gd name="T33" fmla="*/ 6629 h 12800"/>
              <a:gd name="T34" fmla="*/ 12342 w 12342"/>
              <a:gd name="T35" fmla="*/ 6400 h 12800"/>
              <a:gd name="T36" fmla="*/ 12114 w 12342"/>
              <a:gd name="T37" fmla="*/ 6171 h 12800"/>
              <a:gd name="T38" fmla="*/ 7746 w 12342"/>
              <a:gd name="T39" fmla="*/ 6171 h 12800"/>
              <a:gd name="T40" fmla="*/ 6124 w 12342"/>
              <a:gd name="T41" fmla="*/ 4800 h 12800"/>
              <a:gd name="T42" fmla="*/ 4501 w 12342"/>
              <a:gd name="T43" fmla="*/ 6171 h 12800"/>
              <a:gd name="T44" fmla="*/ 1600 w 12342"/>
              <a:gd name="T45" fmla="*/ 0 h 12800"/>
              <a:gd name="T46" fmla="*/ 0 w 12342"/>
              <a:gd name="T47" fmla="*/ 1600 h 12800"/>
              <a:gd name="T48" fmla="*/ 1600 w 12342"/>
              <a:gd name="T49" fmla="*/ 3200 h 12800"/>
              <a:gd name="T50" fmla="*/ 3181 w 12342"/>
              <a:gd name="T51" fmla="*/ 1829 h 12800"/>
              <a:gd name="T52" fmla="*/ 12114 w 12342"/>
              <a:gd name="T53" fmla="*/ 1829 h 12800"/>
              <a:gd name="T54" fmla="*/ 12342 w 12342"/>
              <a:gd name="T55" fmla="*/ 1600 h 12800"/>
              <a:gd name="T56" fmla="*/ 12114 w 12342"/>
              <a:gd name="T57" fmla="*/ 1371 h 12800"/>
              <a:gd name="T58" fmla="*/ 3181 w 12342"/>
              <a:gd name="T59" fmla="*/ 1371 h 12800"/>
              <a:gd name="T60" fmla="*/ 1600 w 12342"/>
              <a:gd name="T61" fmla="*/ 0 h 1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2342" h="12800">
                <a:moveTo>
                  <a:pt x="9161" y="10971"/>
                </a:moveTo>
                <a:lnTo>
                  <a:pt x="228" y="10971"/>
                </a:lnTo>
                <a:cubicBezTo>
                  <a:pt x="102" y="10971"/>
                  <a:pt x="0" y="11074"/>
                  <a:pt x="0" y="11200"/>
                </a:cubicBezTo>
                <a:cubicBezTo>
                  <a:pt x="0" y="11326"/>
                  <a:pt x="102" y="11429"/>
                  <a:pt x="228" y="11429"/>
                </a:cubicBezTo>
                <a:lnTo>
                  <a:pt x="9161" y="11429"/>
                </a:lnTo>
                <a:cubicBezTo>
                  <a:pt x="9272" y="12203"/>
                  <a:pt x="9938" y="12800"/>
                  <a:pt x="10742" y="12800"/>
                </a:cubicBezTo>
                <a:cubicBezTo>
                  <a:pt x="11624" y="12800"/>
                  <a:pt x="12342" y="12082"/>
                  <a:pt x="12342" y="11200"/>
                </a:cubicBezTo>
                <a:cubicBezTo>
                  <a:pt x="12342" y="10318"/>
                  <a:pt x="11624" y="9600"/>
                  <a:pt x="10742" y="9600"/>
                </a:cubicBezTo>
                <a:cubicBezTo>
                  <a:pt x="9938" y="9600"/>
                  <a:pt x="9272" y="10197"/>
                  <a:pt x="9161" y="10971"/>
                </a:cubicBezTo>
                <a:close/>
                <a:moveTo>
                  <a:pt x="4501" y="6171"/>
                </a:moveTo>
                <a:lnTo>
                  <a:pt x="228" y="6171"/>
                </a:lnTo>
                <a:cubicBezTo>
                  <a:pt x="102" y="6171"/>
                  <a:pt x="0" y="6274"/>
                  <a:pt x="0" y="6400"/>
                </a:cubicBezTo>
                <a:cubicBezTo>
                  <a:pt x="0" y="6526"/>
                  <a:pt x="102" y="6629"/>
                  <a:pt x="228" y="6629"/>
                </a:cubicBezTo>
                <a:lnTo>
                  <a:pt x="4487" y="6629"/>
                </a:lnTo>
                <a:cubicBezTo>
                  <a:pt x="4577" y="7452"/>
                  <a:pt x="5277" y="8095"/>
                  <a:pt x="6124" y="8095"/>
                </a:cubicBezTo>
                <a:cubicBezTo>
                  <a:pt x="6971" y="8095"/>
                  <a:pt x="7670" y="7452"/>
                  <a:pt x="7760" y="6629"/>
                </a:cubicBezTo>
                <a:lnTo>
                  <a:pt x="12114" y="6629"/>
                </a:lnTo>
                <a:cubicBezTo>
                  <a:pt x="12240" y="6629"/>
                  <a:pt x="12342" y="6526"/>
                  <a:pt x="12342" y="6400"/>
                </a:cubicBezTo>
                <a:cubicBezTo>
                  <a:pt x="12342" y="6274"/>
                  <a:pt x="12240" y="6171"/>
                  <a:pt x="12114" y="6171"/>
                </a:cubicBezTo>
                <a:lnTo>
                  <a:pt x="7746" y="6171"/>
                </a:lnTo>
                <a:cubicBezTo>
                  <a:pt x="7614" y="5394"/>
                  <a:pt x="6938" y="4800"/>
                  <a:pt x="6124" y="4800"/>
                </a:cubicBezTo>
                <a:cubicBezTo>
                  <a:pt x="5310" y="4800"/>
                  <a:pt x="4633" y="5394"/>
                  <a:pt x="4501" y="6171"/>
                </a:cubicBezTo>
                <a:close/>
                <a:moveTo>
                  <a:pt x="1600" y="0"/>
                </a:moveTo>
                <a:cubicBezTo>
                  <a:pt x="718" y="0"/>
                  <a:pt x="0" y="718"/>
                  <a:pt x="0" y="1600"/>
                </a:cubicBezTo>
                <a:cubicBezTo>
                  <a:pt x="0" y="2482"/>
                  <a:pt x="718" y="3200"/>
                  <a:pt x="1600" y="3200"/>
                </a:cubicBezTo>
                <a:cubicBezTo>
                  <a:pt x="2404" y="3200"/>
                  <a:pt x="3070" y="2603"/>
                  <a:pt x="3181" y="1829"/>
                </a:cubicBezTo>
                <a:lnTo>
                  <a:pt x="12114" y="1829"/>
                </a:lnTo>
                <a:cubicBezTo>
                  <a:pt x="12240" y="1829"/>
                  <a:pt x="12342" y="1726"/>
                  <a:pt x="12342" y="1600"/>
                </a:cubicBezTo>
                <a:cubicBezTo>
                  <a:pt x="12342" y="1474"/>
                  <a:pt x="12240" y="1371"/>
                  <a:pt x="12114" y="1371"/>
                </a:cubicBezTo>
                <a:lnTo>
                  <a:pt x="3181" y="1371"/>
                </a:lnTo>
                <a:cubicBezTo>
                  <a:pt x="3070" y="597"/>
                  <a:pt x="2404" y="0"/>
                  <a:pt x="1600" y="0"/>
                </a:cubicBezTo>
                <a:close/>
              </a:path>
            </a:pathLst>
          </a:custGeom>
          <a:solidFill>
            <a:srgbClr val="3EC1D3"/>
          </a:solidFill>
          <a:ln>
            <a:solidFill>
              <a:srgbClr val="3EC1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E7EC855-00E5-2F7C-ACB2-B370EBB66ED6}"/>
              </a:ext>
            </a:extLst>
          </p:cNvPr>
          <p:cNvSpPr txBox="1"/>
          <p:nvPr/>
        </p:nvSpPr>
        <p:spPr>
          <a:xfrm>
            <a:off x="2632247" y="6071859"/>
            <a:ext cx="1580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仿真演示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D8416C-888D-FC55-0896-882861E6D726}"/>
              </a:ext>
            </a:extLst>
          </p:cNvPr>
          <p:cNvSpPr txBox="1"/>
          <p:nvPr/>
        </p:nvSpPr>
        <p:spPr>
          <a:xfrm>
            <a:off x="8573193" y="6065310"/>
            <a:ext cx="237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输入信号监测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DE728A3E-364C-88B0-59EC-2D30AFBAF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429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4">
            <a:extLst>
              <a:ext uri="{FF2B5EF4-FFF2-40B4-BE49-F238E27FC236}">
                <a16:creationId xmlns:a16="http://schemas.microsoft.com/office/drawing/2014/main" id="{52A3D97C-1821-72B5-7218-2FC8695BC0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418" y="1673978"/>
            <a:ext cx="5376765" cy="37299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10C008B-5302-C4FB-6E6F-FC5C54624D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2" y="1673978"/>
            <a:ext cx="5370287" cy="372999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1026599-E39B-F129-0F03-F25B3D3DC168}"/>
              </a:ext>
            </a:extLst>
          </p:cNvPr>
          <p:cNvSpPr txBox="1"/>
          <p:nvPr/>
        </p:nvSpPr>
        <p:spPr>
          <a:xfrm>
            <a:off x="1339133" y="5605820"/>
            <a:ext cx="423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关节角度变化监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88BCBC-1306-4F25-1443-B4CF6C9363AC}"/>
              </a:ext>
            </a:extLst>
          </p:cNvPr>
          <p:cNvSpPr txBox="1"/>
          <p:nvPr/>
        </p:nvSpPr>
        <p:spPr>
          <a:xfrm>
            <a:off x="7748479" y="5631568"/>
            <a:ext cx="423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电机侧加速度监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469E6-ED57-30FA-387A-381657D8813E}"/>
              </a:ext>
            </a:extLst>
          </p:cNvPr>
          <p:cNvSpPr txBox="1"/>
          <p:nvPr/>
        </p:nvSpPr>
        <p:spPr>
          <a:xfrm>
            <a:off x="828942" y="1059679"/>
            <a:ext cx="4684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Consolas" panose="020B0609020204030204" pitchFamily="49" charset="0"/>
                <a:cs typeface="Complex" panose="00000400000000000000" pitchFamily="2" charset="0"/>
              </a:rPr>
              <a:t>2# Trapezoidal Curve</a:t>
            </a:r>
            <a:endParaRPr lang="zh-CN" altLang="en-US" sz="2400" dirty="0">
              <a:latin typeface="Consolas" panose="020B0609020204030204" pitchFamily="49" charset="0"/>
              <a:cs typeface="Complex" panose="00000400000000000000" pitchFamily="2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BEF823B-3508-74C4-91A9-D4A7075B4BAA}"/>
              </a:ext>
            </a:extLst>
          </p:cNvPr>
          <p:cNvSpPr txBox="1"/>
          <p:nvPr/>
        </p:nvSpPr>
        <p:spPr>
          <a:xfrm>
            <a:off x="2881108" y="6151187"/>
            <a:ext cx="803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可以看到存在</a:t>
            </a:r>
            <a:r>
              <a:rPr lang="zh-CN" altLang="en-US" sz="2800" dirty="0">
                <a:solidFill>
                  <a:srgbClr val="FF0000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加速度突变</a:t>
            </a:r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——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由于刚性可能有抖动、时延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115A074-7253-04F9-749A-5B0633E89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27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178A33A-F8C3-8CB2-7049-587AB2814957}"/>
              </a:ext>
            </a:extLst>
          </p:cNvPr>
          <p:cNvSpPr txBox="1"/>
          <p:nvPr/>
        </p:nvSpPr>
        <p:spPr>
          <a:xfrm>
            <a:off x="1260648" y="1247576"/>
            <a:ext cx="8715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考察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2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号旋转关节（大臂运动）的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S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形速度曲线，仿真结果如下：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FF367D8F-25C1-D2A8-E3FB-4B216DEE9F17}"/>
              </a:ext>
            </a:extLst>
          </p:cNvPr>
          <p:cNvSpPr/>
          <p:nvPr/>
        </p:nvSpPr>
        <p:spPr>
          <a:xfrm>
            <a:off x="838200" y="1301290"/>
            <a:ext cx="341553" cy="354235"/>
          </a:xfrm>
          <a:custGeom>
            <a:avLst/>
            <a:gdLst>
              <a:gd name="T0" fmla="*/ 9161 w 12342"/>
              <a:gd name="T1" fmla="*/ 10971 h 12800"/>
              <a:gd name="T2" fmla="*/ 228 w 12342"/>
              <a:gd name="T3" fmla="*/ 10971 h 12800"/>
              <a:gd name="T4" fmla="*/ 0 w 12342"/>
              <a:gd name="T5" fmla="*/ 11200 h 12800"/>
              <a:gd name="T6" fmla="*/ 228 w 12342"/>
              <a:gd name="T7" fmla="*/ 11429 h 12800"/>
              <a:gd name="T8" fmla="*/ 9161 w 12342"/>
              <a:gd name="T9" fmla="*/ 11429 h 12800"/>
              <a:gd name="T10" fmla="*/ 10742 w 12342"/>
              <a:gd name="T11" fmla="*/ 12800 h 12800"/>
              <a:gd name="T12" fmla="*/ 12342 w 12342"/>
              <a:gd name="T13" fmla="*/ 11200 h 12800"/>
              <a:gd name="T14" fmla="*/ 10742 w 12342"/>
              <a:gd name="T15" fmla="*/ 9600 h 12800"/>
              <a:gd name="T16" fmla="*/ 9161 w 12342"/>
              <a:gd name="T17" fmla="*/ 10971 h 12800"/>
              <a:gd name="T18" fmla="*/ 4501 w 12342"/>
              <a:gd name="T19" fmla="*/ 6171 h 12800"/>
              <a:gd name="T20" fmla="*/ 228 w 12342"/>
              <a:gd name="T21" fmla="*/ 6171 h 12800"/>
              <a:gd name="T22" fmla="*/ 0 w 12342"/>
              <a:gd name="T23" fmla="*/ 6400 h 12800"/>
              <a:gd name="T24" fmla="*/ 228 w 12342"/>
              <a:gd name="T25" fmla="*/ 6629 h 12800"/>
              <a:gd name="T26" fmla="*/ 4487 w 12342"/>
              <a:gd name="T27" fmla="*/ 6629 h 12800"/>
              <a:gd name="T28" fmla="*/ 6124 w 12342"/>
              <a:gd name="T29" fmla="*/ 8095 h 12800"/>
              <a:gd name="T30" fmla="*/ 7760 w 12342"/>
              <a:gd name="T31" fmla="*/ 6629 h 12800"/>
              <a:gd name="T32" fmla="*/ 12114 w 12342"/>
              <a:gd name="T33" fmla="*/ 6629 h 12800"/>
              <a:gd name="T34" fmla="*/ 12342 w 12342"/>
              <a:gd name="T35" fmla="*/ 6400 h 12800"/>
              <a:gd name="T36" fmla="*/ 12114 w 12342"/>
              <a:gd name="T37" fmla="*/ 6171 h 12800"/>
              <a:gd name="T38" fmla="*/ 7746 w 12342"/>
              <a:gd name="T39" fmla="*/ 6171 h 12800"/>
              <a:gd name="T40" fmla="*/ 6124 w 12342"/>
              <a:gd name="T41" fmla="*/ 4800 h 12800"/>
              <a:gd name="T42" fmla="*/ 4501 w 12342"/>
              <a:gd name="T43" fmla="*/ 6171 h 12800"/>
              <a:gd name="T44" fmla="*/ 1600 w 12342"/>
              <a:gd name="T45" fmla="*/ 0 h 12800"/>
              <a:gd name="T46" fmla="*/ 0 w 12342"/>
              <a:gd name="T47" fmla="*/ 1600 h 12800"/>
              <a:gd name="T48" fmla="*/ 1600 w 12342"/>
              <a:gd name="T49" fmla="*/ 3200 h 12800"/>
              <a:gd name="T50" fmla="*/ 3181 w 12342"/>
              <a:gd name="T51" fmla="*/ 1829 h 12800"/>
              <a:gd name="T52" fmla="*/ 12114 w 12342"/>
              <a:gd name="T53" fmla="*/ 1829 h 12800"/>
              <a:gd name="T54" fmla="*/ 12342 w 12342"/>
              <a:gd name="T55" fmla="*/ 1600 h 12800"/>
              <a:gd name="T56" fmla="*/ 12114 w 12342"/>
              <a:gd name="T57" fmla="*/ 1371 h 12800"/>
              <a:gd name="T58" fmla="*/ 3181 w 12342"/>
              <a:gd name="T59" fmla="*/ 1371 h 12800"/>
              <a:gd name="T60" fmla="*/ 1600 w 12342"/>
              <a:gd name="T61" fmla="*/ 0 h 1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2342" h="12800">
                <a:moveTo>
                  <a:pt x="9161" y="10971"/>
                </a:moveTo>
                <a:lnTo>
                  <a:pt x="228" y="10971"/>
                </a:lnTo>
                <a:cubicBezTo>
                  <a:pt x="102" y="10971"/>
                  <a:pt x="0" y="11074"/>
                  <a:pt x="0" y="11200"/>
                </a:cubicBezTo>
                <a:cubicBezTo>
                  <a:pt x="0" y="11326"/>
                  <a:pt x="102" y="11429"/>
                  <a:pt x="228" y="11429"/>
                </a:cubicBezTo>
                <a:lnTo>
                  <a:pt x="9161" y="11429"/>
                </a:lnTo>
                <a:cubicBezTo>
                  <a:pt x="9272" y="12203"/>
                  <a:pt x="9938" y="12800"/>
                  <a:pt x="10742" y="12800"/>
                </a:cubicBezTo>
                <a:cubicBezTo>
                  <a:pt x="11624" y="12800"/>
                  <a:pt x="12342" y="12082"/>
                  <a:pt x="12342" y="11200"/>
                </a:cubicBezTo>
                <a:cubicBezTo>
                  <a:pt x="12342" y="10318"/>
                  <a:pt x="11624" y="9600"/>
                  <a:pt x="10742" y="9600"/>
                </a:cubicBezTo>
                <a:cubicBezTo>
                  <a:pt x="9938" y="9600"/>
                  <a:pt x="9272" y="10197"/>
                  <a:pt x="9161" y="10971"/>
                </a:cubicBezTo>
                <a:close/>
                <a:moveTo>
                  <a:pt x="4501" y="6171"/>
                </a:moveTo>
                <a:lnTo>
                  <a:pt x="228" y="6171"/>
                </a:lnTo>
                <a:cubicBezTo>
                  <a:pt x="102" y="6171"/>
                  <a:pt x="0" y="6274"/>
                  <a:pt x="0" y="6400"/>
                </a:cubicBezTo>
                <a:cubicBezTo>
                  <a:pt x="0" y="6526"/>
                  <a:pt x="102" y="6629"/>
                  <a:pt x="228" y="6629"/>
                </a:cubicBezTo>
                <a:lnTo>
                  <a:pt x="4487" y="6629"/>
                </a:lnTo>
                <a:cubicBezTo>
                  <a:pt x="4577" y="7452"/>
                  <a:pt x="5277" y="8095"/>
                  <a:pt x="6124" y="8095"/>
                </a:cubicBezTo>
                <a:cubicBezTo>
                  <a:pt x="6971" y="8095"/>
                  <a:pt x="7670" y="7452"/>
                  <a:pt x="7760" y="6629"/>
                </a:cubicBezTo>
                <a:lnTo>
                  <a:pt x="12114" y="6629"/>
                </a:lnTo>
                <a:cubicBezTo>
                  <a:pt x="12240" y="6629"/>
                  <a:pt x="12342" y="6526"/>
                  <a:pt x="12342" y="6400"/>
                </a:cubicBezTo>
                <a:cubicBezTo>
                  <a:pt x="12342" y="6274"/>
                  <a:pt x="12240" y="6171"/>
                  <a:pt x="12114" y="6171"/>
                </a:cubicBezTo>
                <a:lnTo>
                  <a:pt x="7746" y="6171"/>
                </a:lnTo>
                <a:cubicBezTo>
                  <a:pt x="7614" y="5394"/>
                  <a:pt x="6938" y="4800"/>
                  <a:pt x="6124" y="4800"/>
                </a:cubicBezTo>
                <a:cubicBezTo>
                  <a:pt x="5310" y="4800"/>
                  <a:pt x="4633" y="5394"/>
                  <a:pt x="4501" y="6171"/>
                </a:cubicBezTo>
                <a:close/>
                <a:moveTo>
                  <a:pt x="1600" y="0"/>
                </a:moveTo>
                <a:cubicBezTo>
                  <a:pt x="718" y="0"/>
                  <a:pt x="0" y="718"/>
                  <a:pt x="0" y="1600"/>
                </a:cubicBezTo>
                <a:cubicBezTo>
                  <a:pt x="0" y="2482"/>
                  <a:pt x="718" y="3200"/>
                  <a:pt x="1600" y="3200"/>
                </a:cubicBezTo>
                <a:cubicBezTo>
                  <a:pt x="2404" y="3200"/>
                  <a:pt x="3070" y="2603"/>
                  <a:pt x="3181" y="1829"/>
                </a:cubicBezTo>
                <a:lnTo>
                  <a:pt x="12114" y="1829"/>
                </a:lnTo>
                <a:cubicBezTo>
                  <a:pt x="12240" y="1829"/>
                  <a:pt x="12342" y="1726"/>
                  <a:pt x="12342" y="1600"/>
                </a:cubicBezTo>
                <a:cubicBezTo>
                  <a:pt x="12342" y="1474"/>
                  <a:pt x="12240" y="1371"/>
                  <a:pt x="12114" y="1371"/>
                </a:cubicBezTo>
                <a:lnTo>
                  <a:pt x="3181" y="1371"/>
                </a:lnTo>
                <a:cubicBezTo>
                  <a:pt x="3070" y="597"/>
                  <a:pt x="2404" y="0"/>
                  <a:pt x="1600" y="0"/>
                </a:cubicBezTo>
                <a:close/>
              </a:path>
            </a:pathLst>
          </a:custGeom>
          <a:solidFill>
            <a:srgbClr val="3EC1D3"/>
          </a:solidFill>
          <a:ln>
            <a:solidFill>
              <a:srgbClr val="3EC1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E7EC855-00E5-2F7C-ACB2-B370EBB66ED6}"/>
              </a:ext>
            </a:extLst>
          </p:cNvPr>
          <p:cNvSpPr txBox="1"/>
          <p:nvPr/>
        </p:nvSpPr>
        <p:spPr>
          <a:xfrm>
            <a:off x="2632247" y="6071859"/>
            <a:ext cx="1580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仿真演示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D8416C-888D-FC55-0896-882861E6D726}"/>
              </a:ext>
            </a:extLst>
          </p:cNvPr>
          <p:cNvSpPr txBox="1"/>
          <p:nvPr/>
        </p:nvSpPr>
        <p:spPr>
          <a:xfrm>
            <a:off x="8573193" y="6065310"/>
            <a:ext cx="237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输入信号监测</a:t>
            </a:r>
          </a:p>
        </p:txBody>
      </p:sp>
      <p:pic>
        <p:nvPicPr>
          <p:cNvPr id="8" name="S">
            <a:hlinkClick r:id="" action="ppaction://media"/>
            <a:extLst>
              <a:ext uri="{FF2B5EF4-FFF2-40B4-BE49-F238E27FC236}">
                <a16:creationId xmlns:a16="http://schemas.microsoft.com/office/drawing/2014/main" id="{8DDD85FB-5E39-C3D5-389E-96023AF34EC7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535" end="1059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7828" y="2024141"/>
            <a:ext cx="6496108" cy="39099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917BFFF-261D-F586-D77D-2CD773DADB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053" y="2024141"/>
            <a:ext cx="4408258" cy="3909933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00214DE-7290-485D-66F8-C78C0FDD3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9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1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1026599-E39B-F129-0F03-F25B3D3DC168}"/>
              </a:ext>
            </a:extLst>
          </p:cNvPr>
          <p:cNvSpPr txBox="1"/>
          <p:nvPr/>
        </p:nvSpPr>
        <p:spPr>
          <a:xfrm>
            <a:off x="1339133" y="5605820"/>
            <a:ext cx="423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关节角度变化监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88BCBC-1306-4F25-1443-B4CF6C9363AC}"/>
              </a:ext>
            </a:extLst>
          </p:cNvPr>
          <p:cNvSpPr txBox="1"/>
          <p:nvPr/>
        </p:nvSpPr>
        <p:spPr>
          <a:xfrm>
            <a:off x="7748479" y="5631568"/>
            <a:ext cx="423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电机侧加速度监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469E6-ED57-30FA-387A-381657D8813E}"/>
              </a:ext>
            </a:extLst>
          </p:cNvPr>
          <p:cNvSpPr txBox="1"/>
          <p:nvPr/>
        </p:nvSpPr>
        <p:spPr>
          <a:xfrm>
            <a:off x="828942" y="1059679"/>
            <a:ext cx="4684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Consolas" panose="020B0609020204030204" pitchFamily="49" charset="0"/>
              </a:rPr>
              <a:t>2# S-Curve</a:t>
            </a:r>
            <a:endParaRPr lang="zh-CN" altLang="en-US" sz="2400" dirty="0">
              <a:latin typeface="Consolas" panose="020B0609020204030204" pitchFamily="49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BEF823B-3508-74C4-91A9-D4A7075B4BAA}"/>
              </a:ext>
            </a:extLst>
          </p:cNvPr>
          <p:cNvSpPr txBox="1"/>
          <p:nvPr/>
        </p:nvSpPr>
        <p:spPr>
          <a:xfrm>
            <a:off x="1701788" y="6176935"/>
            <a:ext cx="9510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可以看到</a:t>
            </a:r>
            <a:r>
              <a:rPr lang="zh-CN" altLang="en-US" sz="2800" dirty="0">
                <a:solidFill>
                  <a:srgbClr val="FF0000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加速度均匀变化</a:t>
            </a:r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——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对真实物理系统更加友好，角度变化更加顺滑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ECB7E60-7C18-8068-93AF-A1FC3FD539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488" y="1646500"/>
            <a:ext cx="5586686" cy="38756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91B958-A6F0-50AD-1709-23E92422EF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27" y="1646500"/>
            <a:ext cx="5579956" cy="387561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8D1C74-E5F7-0202-B4D2-1BFF12EC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13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92547A66-001A-B4BC-EBEC-389803B5D4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753" t="1223" r="3734" b="-1223"/>
          <a:stretch/>
        </p:blipFill>
        <p:spPr>
          <a:xfrm>
            <a:off x="541685" y="1848611"/>
            <a:ext cx="5358233" cy="442156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543E49C-3BB1-A39A-8F20-74BC38F4B1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6099" y="4170213"/>
            <a:ext cx="3423063" cy="243675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38FDB0A-BA53-A6DB-F5A4-F2B0F9673721}"/>
              </a:ext>
            </a:extLst>
          </p:cNvPr>
          <p:cNvSpPr txBox="1"/>
          <p:nvPr/>
        </p:nvSpPr>
        <p:spPr>
          <a:xfrm>
            <a:off x="6388562" y="1672124"/>
            <a:ext cx="611826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 err="1">
                <a:effectLst/>
                <a:latin typeface="Consolas" panose="020B0609020204030204" pitchFamily="49" charset="0"/>
                <a:ea typeface="方正细金陵简体" panose="02000000000000000000" pitchFamily="2" charset="-122"/>
              </a:rPr>
              <a:t>Cmd</a:t>
            </a:r>
            <a:r>
              <a:rPr lang="zh-CN" altLang="en-US" sz="2400" b="0" i="0" dirty="0"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输入</a:t>
            </a:r>
            <a:endParaRPr lang="en-US" altLang="zh-CN" sz="2400" b="0" i="0" dirty="0">
              <a:effectLst/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r>
              <a:rPr lang="en-US" altLang="zh-CN" sz="1800" b="0" i="0" dirty="0">
                <a:effectLst/>
                <a:latin typeface="Consolas" panose="020B0609020204030204" pitchFamily="49" charset="0"/>
                <a:ea typeface="方正细金陵简体" panose="02000000000000000000" pitchFamily="2" charset="-122"/>
              </a:rPr>
              <a:t>&gt;&gt;&gt;time = (0:0.02:(size(q, 1)-1)*0.02)’;</a:t>
            </a:r>
          </a:p>
          <a:p>
            <a:r>
              <a:rPr lang="en-US" altLang="zh-CN" sz="1800" b="0" i="0" dirty="0">
                <a:effectLst/>
                <a:latin typeface="Consolas" panose="020B0609020204030204" pitchFamily="49" charset="0"/>
                <a:ea typeface="方正细金陵简体" panose="02000000000000000000" pitchFamily="2" charset="-122"/>
              </a:rPr>
              <a:t>&gt;&gt;&gt;data = [time, q];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EFBD663-3863-75A2-EC1A-CA37292EA6D8}"/>
              </a:ext>
            </a:extLst>
          </p:cNvPr>
          <p:cNvSpPr txBox="1"/>
          <p:nvPr/>
        </p:nvSpPr>
        <p:spPr>
          <a:xfrm>
            <a:off x="424624" y="1299827"/>
            <a:ext cx="9354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当然也可以使用自己通过运动学计算的数据导入（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From Workspace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）：</a:t>
            </a:r>
          </a:p>
        </p:txBody>
      </p:sp>
      <p:grpSp>
        <p:nvGrpSpPr>
          <p:cNvPr id="7" name="组合 6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1D8052D8-CED0-C48D-9D6C-05AA13A6BF46}"/>
              </a:ext>
            </a:extLst>
          </p:cNvPr>
          <p:cNvGrpSpPr>
            <a:grpSpLocks noChangeAspect="1"/>
          </p:cNvGrpSpPr>
          <p:nvPr/>
        </p:nvGrpSpPr>
        <p:grpSpPr>
          <a:xfrm>
            <a:off x="6388562" y="2819045"/>
            <a:ext cx="914400" cy="1017263"/>
            <a:chOff x="3895725" y="1006476"/>
            <a:chExt cx="4346575" cy="4835525"/>
          </a:xfrm>
        </p:grpSpPr>
        <p:sp>
          <p:nvSpPr>
            <p:cNvPr id="8" name="ïşḷíḋe">
              <a:extLst>
                <a:ext uri="{FF2B5EF4-FFF2-40B4-BE49-F238E27FC236}">
                  <a16:creationId xmlns:a16="http://schemas.microsoft.com/office/drawing/2014/main" id="{7056E8AC-6875-DED7-65E4-817680ED6826}"/>
                </a:ext>
              </a:extLst>
            </p:cNvPr>
            <p:cNvSpPr/>
            <p:nvPr/>
          </p:nvSpPr>
          <p:spPr bwMode="auto">
            <a:xfrm>
              <a:off x="4079875" y="1006476"/>
              <a:ext cx="4075113" cy="4678363"/>
            </a:xfrm>
            <a:custGeom>
              <a:avLst/>
              <a:gdLst>
                <a:gd name="T0" fmla="*/ 418 w 464"/>
                <a:gd name="T1" fmla="*/ 408 h 534"/>
                <a:gd name="T2" fmla="*/ 424 w 464"/>
                <a:gd name="T3" fmla="*/ 374 h 534"/>
                <a:gd name="T4" fmla="*/ 391 w 464"/>
                <a:gd name="T5" fmla="*/ 365 h 534"/>
                <a:gd name="T6" fmla="*/ 302 w 464"/>
                <a:gd name="T7" fmla="*/ 387 h 534"/>
                <a:gd name="T8" fmla="*/ 383 w 464"/>
                <a:gd name="T9" fmla="*/ 338 h 534"/>
                <a:gd name="T10" fmla="*/ 453 w 464"/>
                <a:gd name="T11" fmla="*/ 276 h 534"/>
                <a:gd name="T12" fmla="*/ 459 w 464"/>
                <a:gd name="T13" fmla="*/ 240 h 534"/>
                <a:gd name="T14" fmla="*/ 407 w 464"/>
                <a:gd name="T15" fmla="*/ 221 h 534"/>
                <a:gd name="T16" fmla="*/ 302 w 464"/>
                <a:gd name="T17" fmla="*/ 233 h 534"/>
                <a:gd name="T18" fmla="*/ 290 w 464"/>
                <a:gd name="T19" fmla="*/ 224 h 534"/>
                <a:gd name="T20" fmla="*/ 301 w 464"/>
                <a:gd name="T21" fmla="*/ 197 h 534"/>
                <a:gd name="T22" fmla="*/ 353 w 464"/>
                <a:gd name="T23" fmla="*/ 152 h 534"/>
                <a:gd name="T24" fmla="*/ 382 w 464"/>
                <a:gd name="T25" fmla="*/ 120 h 534"/>
                <a:gd name="T26" fmla="*/ 373 w 464"/>
                <a:gd name="T27" fmla="*/ 80 h 534"/>
                <a:gd name="T28" fmla="*/ 346 w 464"/>
                <a:gd name="T29" fmla="*/ 77 h 534"/>
                <a:gd name="T30" fmla="*/ 233 w 464"/>
                <a:gd name="T31" fmla="*/ 96 h 534"/>
                <a:gd name="T32" fmla="*/ 219 w 464"/>
                <a:gd name="T33" fmla="*/ 91 h 534"/>
                <a:gd name="T34" fmla="*/ 219 w 464"/>
                <a:gd name="T35" fmla="*/ 75 h 534"/>
                <a:gd name="T36" fmla="*/ 268 w 464"/>
                <a:gd name="T37" fmla="*/ 6 h 534"/>
                <a:gd name="T38" fmla="*/ 236 w 464"/>
                <a:gd name="T39" fmla="*/ 4 h 534"/>
                <a:gd name="T40" fmla="*/ 137 w 464"/>
                <a:gd name="T41" fmla="*/ 62 h 534"/>
                <a:gd name="T42" fmla="*/ 16 w 464"/>
                <a:gd name="T43" fmla="*/ 214 h 534"/>
                <a:gd name="T44" fmla="*/ 120 w 464"/>
                <a:gd name="T45" fmla="*/ 202 h 534"/>
                <a:gd name="T46" fmla="*/ 140 w 464"/>
                <a:gd name="T47" fmla="*/ 193 h 534"/>
                <a:gd name="T48" fmla="*/ 157 w 464"/>
                <a:gd name="T49" fmla="*/ 204 h 534"/>
                <a:gd name="T50" fmla="*/ 146 w 464"/>
                <a:gd name="T51" fmla="*/ 221 h 534"/>
                <a:gd name="T52" fmla="*/ 97 w 464"/>
                <a:gd name="T53" fmla="*/ 258 h 534"/>
                <a:gd name="T54" fmla="*/ 68 w 464"/>
                <a:gd name="T55" fmla="*/ 351 h 534"/>
                <a:gd name="T56" fmla="*/ 159 w 464"/>
                <a:gd name="T57" fmla="*/ 319 h 534"/>
                <a:gd name="T58" fmla="*/ 212 w 464"/>
                <a:gd name="T59" fmla="*/ 298 h 534"/>
                <a:gd name="T60" fmla="*/ 224 w 464"/>
                <a:gd name="T61" fmla="*/ 304 h 534"/>
                <a:gd name="T62" fmla="*/ 225 w 464"/>
                <a:gd name="T63" fmla="*/ 324 h 534"/>
                <a:gd name="T64" fmla="*/ 210 w 464"/>
                <a:gd name="T65" fmla="*/ 338 h 534"/>
                <a:gd name="T66" fmla="*/ 142 w 464"/>
                <a:gd name="T67" fmla="*/ 386 h 534"/>
                <a:gd name="T68" fmla="*/ 98 w 464"/>
                <a:gd name="T69" fmla="*/ 473 h 534"/>
                <a:gd name="T70" fmla="*/ 418 w 464"/>
                <a:gd name="T71" fmla="*/ 408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64" h="534">
                  <a:moveTo>
                    <a:pt x="418" y="408"/>
                  </a:moveTo>
                  <a:cubicBezTo>
                    <a:pt x="427" y="399"/>
                    <a:pt x="431" y="384"/>
                    <a:pt x="424" y="374"/>
                  </a:cubicBezTo>
                  <a:cubicBezTo>
                    <a:pt x="416" y="365"/>
                    <a:pt x="403" y="364"/>
                    <a:pt x="391" y="365"/>
                  </a:cubicBezTo>
                  <a:cubicBezTo>
                    <a:pt x="372" y="366"/>
                    <a:pt x="312" y="405"/>
                    <a:pt x="302" y="387"/>
                  </a:cubicBezTo>
                  <a:cubicBezTo>
                    <a:pt x="297" y="371"/>
                    <a:pt x="355" y="353"/>
                    <a:pt x="383" y="338"/>
                  </a:cubicBezTo>
                  <a:cubicBezTo>
                    <a:pt x="411" y="323"/>
                    <a:pt x="438" y="304"/>
                    <a:pt x="453" y="276"/>
                  </a:cubicBezTo>
                  <a:cubicBezTo>
                    <a:pt x="460" y="265"/>
                    <a:pt x="464" y="252"/>
                    <a:pt x="459" y="240"/>
                  </a:cubicBezTo>
                  <a:cubicBezTo>
                    <a:pt x="452" y="222"/>
                    <a:pt x="427" y="217"/>
                    <a:pt x="407" y="221"/>
                  </a:cubicBezTo>
                  <a:cubicBezTo>
                    <a:pt x="372" y="226"/>
                    <a:pt x="336" y="244"/>
                    <a:pt x="302" y="233"/>
                  </a:cubicBezTo>
                  <a:cubicBezTo>
                    <a:pt x="297" y="232"/>
                    <a:pt x="292" y="229"/>
                    <a:pt x="290" y="224"/>
                  </a:cubicBezTo>
                  <a:cubicBezTo>
                    <a:pt x="285" y="215"/>
                    <a:pt x="293" y="204"/>
                    <a:pt x="301" y="197"/>
                  </a:cubicBezTo>
                  <a:cubicBezTo>
                    <a:pt x="318" y="182"/>
                    <a:pt x="335" y="167"/>
                    <a:pt x="353" y="152"/>
                  </a:cubicBezTo>
                  <a:cubicBezTo>
                    <a:pt x="364" y="143"/>
                    <a:pt x="376" y="133"/>
                    <a:pt x="382" y="120"/>
                  </a:cubicBezTo>
                  <a:cubicBezTo>
                    <a:pt x="388" y="106"/>
                    <a:pt x="386" y="88"/>
                    <a:pt x="373" y="80"/>
                  </a:cubicBezTo>
                  <a:cubicBezTo>
                    <a:pt x="365" y="75"/>
                    <a:pt x="355" y="76"/>
                    <a:pt x="346" y="77"/>
                  </a:cubicBezTo>
                  <a:cubicBezTo>
                    <a:pt x="308" y="82"/>
                    <a:pt x="271" y="99"/>
                    <a:pt x="233" y="96"/>
                  </a:cubicBezTo>
                  <a:cubicBezTo>
                    <a:pt x="228" y="96"/>
                    <a:pt x="223" y="95"/>
                    <a:pt x="219" y="91"/>
                  </a:cubicBezTo>
                  <a:cubicBezTo>
                    <a:pt x="216" y="87"/>
                    <a:pt x="217" y="80"/>
                    <a:pt x="219" y="75"/>
                  </a:cubicBezTo>
                  <a:cubicBezTo>
                    <a:pt x="229" y="48"/>
                    <a:pt x="298" y="32"/>
                    <a:pt x="268" y="6"/>
                  </a:cubicBezTo>
                  <a:cubicBezTo>
                    <a:pt x="258" y="0"/>
                    <a:pt x="247" y="2"/>
                    <a:pt x="236" y="4"/>
                  </a:cubicBezTo>
                  <a:cubicBezTo>
                    <a:pt x="199" y="14"/>
                    <a:pt x="166" y="36"/>
                    <a:pt x="137" y="62"/>
                  </a:cubicBezTo>
                  <a:cubicBezTo>
                    <a:pt x="108" y="88"/>
                    <a:pt x="0" y="191"/>
                    <a:pt x="16" y="214"/>
                  </a:cubicBezTo>
                  <a:cubicBezTo>
                    <a:pt x="40" y="248"/>
                    <a:pt x="86" y="226"/>
                    <a:pt x="120" y="202"/>
                  </a:cubicBezTo>
                  <a:cubicBezTo>
                    <a:pt x="127" y="198"/>
                    <a:pt x="133" y="194"/>
                    <a:pt x="140" y="193"/>
                  </a:cubicBezTo>
                  <a:cubicBezTo>
                    <a:pt x="148" y="192"/>
                    <a:pt x="156" y="197"/>
                    <a:pt x="157" y="204"/>
                  </a:cubicBezTo>
                  <a:cubicBezTo>
                    <a:pt x="157" y="211"/>
                    <a:pt x="151" y="217"/>
                    <a:pt x="146" y="221"/>
                  </a:cubicBezTo>
                  <a:cubicBezTo>
                    <a:pt x="122" y="239"/>
                    <a:pt x="119" y="237"/>
                    <a:pt x="97" y="258"/>
                  </a:cubicBezTo>
                  <a:cubicBezTo>
                    <a:pt x="76" y="279"/>
                    <a:pt x="34" y="321"/>
                    <a:pt x="68" y="351"/>
                  </a:cubicBezTo>
                  <a:cubicBezTo>
                    <a:pt x="93" y="373"/>
                    <a:pt x="132" y="337"/>
                    <a:pt x="159" y="319"/>
                  </a:cubicBezTo>
                  <a:cubicBezTo>
                    <a:pt x="175" y="308"/>
                    <a:pt x="193" y="295"/>
                    <a:pt x="212" y="298"/>
                  </a:cubicBezTo>
                  <a:cubicBezTo>
                    <a:pt x="216" y="299"/>
                    <a:pt x="221" y="300"/>
                    <a:pt x="224" y="304"/>
                  </a:cubicBezTo>
                  <a:cubicBezTo>
                    <a:pt x="229" y="309"/>
                    <a:pt x="228" y="317"/>
                    <a:pt x="225" y="324"/>
                  </a:cubicBezTo>
                  <a:cubicBezTo>
                    <a:pt x="221" y="330"/>
                    <a:pt x="216" y="334"/>
                    <a:pt x="210" y="338"/>
                  </a:cubicBezTo>
                  <a:cubicBezTo>
                    <a:pt x="187" y="354"/>
                    <a:pt x="163" y="368"/>
                    <a:pt x="142" y="386"/>
                  </a:cubicBezTo>
                  <a:cubicBezTo>
                    <a:pt x="121" y="404"/>
                    <a:pt x="83" y="448"/>
                    <a:pt x="98" y="473"/>
                  </a:cubicBezTo>
                  <a:cubicBezTo>
                    <a:pt x="134" y="534"/>
                    <a:pt x="409" y="417"/>
                    <a:pt x="418" y="408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iṥlïḑe">
              <a:extLst>
                <a:ext uri="{FF2B5EF4-FFF2-40B4-BE49-F238E27FC236}">
                  <a16:creationId xmlns:a16="http://schemas.microsoft.com/office/drawing/2014/main" id="{E2004544-D301-8809-B6DB-0F8C814AE83B}"/>
                </a:ext>
              </a:extLst>
            </p:cNvPr>
            <p:cNvSpPr/>
            <p:nvPr/>
          </p:nvSpPr>
          <p:spPr bwMode="auto">
            <a:xfrm>
              <a:off x="6496050" y="1068388"/>
              <a:ext cx="701675" cy="481013"/>
            </a:xfrm>
            <a:custGeom>
              <a:avLst/>
              <a:gdLst>
                <a:gd name="T0" fmla="*/ 65 w 80"/>
                <a:gd name="T1" fmla="*/ 0 h 55"/>
                <a:gd name="T2" fmla="*/ 63 w 80"/>
                <a:gd name="T3" fmla="*/ 0 h 55"/>
                <a:gd name="T4" fmla="*/ 12 w 80"/>
                <a:gd name="T5" fmla="*/ 29 h 55"/>
                <a:gd name="T6" fmla="*/ 35 w 80"/>
                <a:gd name="T7" fmla="*/ 54 h 55"/>
                <a:gd name="T8" fmla="*/ 78 w 80"/>
                <a:gd name="T9" fmla="*/ 29 h 55"/>
                <a:gd name="T10" fmla="*/ 65 w 80"/>
                <a:gd name="T11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55">
                  <a:moveTo>
                    <a:pt x="65" y="0"/>
                  </a:moveTo>
                  <a:cubicBezTo>
                    <a:pt x="64" y="0"/>
                    <a:pt x="64" y="0"/>
                    <a:pt x="63" y="0"/>
                  </a:cubicBezTo>
                  <a:cubicBezTo>
                    <a:pt x="45" y="4"/>
                    <a:pt x="23" y="13"/>
                    <a:pt x="12" y="29"/>
                  </a:cubicBezTo>
                  <a:cubicBezTo>
                    <a:pt x="0" y="45"/>
                    <a:pt x="22" y="54"/>
                    <a:pt x="35" y="54"/>
                  </a:cubicBezTo>
                  <a:cubicBezTo>
                    <a:pt x="53" y="55"/>
                    <a:pt x="73" y="48"/>
                    <a:pt x="78" y="29"/>
                  </a:cubicBezTo>
                  <a:cubicBezTo>
                    <a:pt x="80" y="20"/>
                    <a:pt x="76" y="1"/>
                    <a:pt x="65" y="0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isḷîḋê">
              <a:extLst>
                <a:ext uri="{FF2B5EF4-FFF2-40B4-BE49-F238E27FC236}">
                  <a16:creationId xmlns:a16="http://schemas.microsoft.com/office/drawing/2014/main" id="{7F7417D9-E978-A9E6-DA2D-8AC327B92644}"/>
                </a:ext>
              </a:extLst>
            </p:cNvPr>
            <p:cNvSpPr/>
            <p:nvPr/>
          </p:nvSpPr>
          <p:spPr bwMode="auto">
            <a:xfrm>
              <a:off x="3895725" y="3197226"/>
              <a:ext cx="693738" cy="481013"/>
            </a:xfrm>
            <a:custGeom>
              <a:avLst/>
              <a:gdLst>
                <a:gd name="T0" fmla="*/ 64 w 79"/>
                <a:gd name="T1" fmla="*/ 0 h 55"/>
                <a:gd name="T2" fmla="*/ 62 w 79"/>
                <a:gd name="T3" fmla="*/ 0 h 55"/>
                <a:gd name="T4" fmla="*/ 11 w 79"/>
                <a:gd name="T5" fmla="*/ 28 h 55"/>
                <a:gd name="T6" fmla="*/ 34 w 79"/>
                <a:gd name="T7" fmla="*/ 54 h 55"/>
                <a:gd name="T8" fmla="*/ 77 w 79"/>
                <a:gd name="T9" fmla="*/ 29 h 55"/>
                <a:gd name="T10" fmla="*/ 64 w 79"/>
                <a:gd name="T11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55">
                  <a:moveTo>
                    <a:pt x="64" y="0"/>
                  </a:moveTo>
                  <a:cubicBezTo>
                    <a:pt x="63" y="0"/>
                    <a:pt x="63" y="0"/>
                    <a:pt x="62" y="0"/>
                  </a:cubicBezTo>
                  <a:cubicBezTo>
                    <a:pt x="44" y="4"/>
                    <a:pt x="22" y="13"/>
                    <a:pt x="11" y="28"/>
                  </a:cubicBezTo>
                  <a:cubicBezTo>
                    <a:pt x="0" y="44"/>
                    <a:pt x="21" y="53"/>
                    <a:pt x="34" y="54"/>
                  </a:cubicBezTo>
                  <a:cubicBezTo>
                    <a:pt x="52" y="55"/>
                    <a:pt x="72" y="48"/>
                    <a:pt x="77" y="29"/>
                  </a:cubicBezTo>
                  <a:cubicBezTo>
                    <a:pt x="79" y="20"/>
                    <a:pt x="75" y="0"/>
                    <a:pt x="64" y="0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ïşľiḍè">
              <a:extLst>
                <a:ext uri="{FF2B5EF4-FFF2-40B4-BE49-F238E27FC236}">
                  <a16:creationId xmlns:a16="http://schemas.microsoft.com/office/drawing/2014/main" id="{B01CBA5C-7EC6-2BF9-5EBE-C84AEE0369B2}"/>
                </a:ext>
              </a:extLst>
            </p:cNvPr>
            <p:cNvSpPr/>
            <p:nvPr/>
          </p:nvSpPr>
          <p:spPr bwMode="auto">
            <a:xfrm>
              <a:off x="7356475" y="2241551"/>
              <a:ext cx="754063" cy="614363"/>
            </a:xfrm>
            <a:custGeom>
              <a:avLst/>
              <a:gdLst>
                <a:gd name="T0" fmla="*/ 21 w 86"/>
                <a:gd name="T1" fmla="*/ 69 h 70"/>
                <a:gd name="T2" fmla="*/ 24 w 86"/>
                <a:gd name="T3" fmla="*/ 68 h 70"/>
                <a:gd name="T4" fmla="*/ 76 w 86"/>
                <a:gd name="T5" fmla="*/ 27 h 70"/>
                <a:gd name="T6" fmla="*/ 45 w 86"/>
                <a:gd name="T7" fmla="*/ 2 h 70"/>
                <a:gd name="T8" fmla="*/ 1 w 86"/>
                <a:gd name="T9" fmla="*/ 38 h 70"/>
                <a:gd name="T10" fmla="*/ 21 w 86"/>
                <a:gd name="T11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6" h="70">
                  <a:moveTo>
                    <a:pt x="21" y="69"/>
                  </a:moveTo>
                  <a:cubicBezTo>
                    <a:pt x="22" y="69"/>
                    <a:pt x="23" y="69"/>
                    <a:pt x="24" y="68"/>
                  </a:cubicBezTo>
                  <a:cubicBezTo>
                    <a:pt x="43" y="60"/>
                    <a:pt x="66" y="46"/>
                    <a:pt x="76" y="27"/>
                  </a:cubicBezTo>
                  <a:cubicBezTo>
                    <a:pt x="86" y="6"/>
                    <a:pt x="60" y="0"/>
                    <a:pt x="45" y="2"/>
                  </a:cubicBezTo>
                  <a:cubicBezTo>
                    <a:pt x="25" y="4"/>
                    <a:pt x="3" y="15"/>
                    <a:pt x="1" y="38"/>
                  </a:cubicBezTo>
                  <a:cubicBezTo>
                    <a:pt x="0" y="49"/>
                    <a:pt x="9" y="70"/>
                    <a:pt x="21" y="69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iṧļíḍe">
              <a:extLst>
                <a:ext uri="{FF2B5EF4-FFF2-40B4-BE49-F238E27FC236}">
                  <a16:creationId xmlns:a16="http://schemas.microsoft.com/office/drawing/2014/main" id="{A883F436-C961-AAA8-6853-AC6C7F2D6ABB}"/>
                </a:ext>
              </a:extLst>
            </p:cNvPr>
            <p:cNvSpPr/>
            <p:nvPr/>
          </p:nvSpPr>
          <p:spPr bwMode="auto">
            <a:xfrm>
              <a:off x="4229100" y="4370388"/>
              <a:ext cx="755650" cy="622300"/>
            </a:xfrm>
            <a:custGeom>
              <a:avLst/>
              <a:gdLst>
                <a:gd name="T0" fmla="*/ 21 w 86"/>
                <a:gd name="T1" fmla="*/ 69 h 71"/>
                <a:gd name="T2" fmla="*/ 23 w 86"/>
                <a:gd name="T3" fmla="*/ 69 h 71"/>
                <a:gd name="T4" fmla="*/ 76 w 86"/>
                <a:gd name="T5" fmla="*/ 27 h 71"/>
                <a:gd name="T6" fmla="*/ 45 w 86"/>
                <a:gd name="T7" fmla="*/ 2 h 71"/>
                <a:gd name="T8" fmla="*/ 1 w 86"/>
                <a:gd name="T9" fmla="*/ 38 h 71"/>
                <a:gd name="T10" fmla="*/ 21 w 86"/>
                <a:gd name="T11" fmla="*/ 69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6" h="71">
                  <a:moveTo>
                    <a:pt x="21" y="69"/>
                  </a:moveTo>
                  <a:cubicBezTo>
                    <a:pt x="22" y="69"/>
                    <a:pt x="22" y="69"/>
                    <a:pt x="23" y="69"/>
                  </a:cubicBezTo>
                  <a:cubicBezTo>
                    <a:pt x="42" y="61"/>
                    <a:pt x="66" y="46"/>
                    <a:pt x="76" y="27"/>
                  </a:cubicBezTo>
                  <a:cubicBezTo>
                    <a:pt x="86" y="6"/>
                    <a:pt x="60" y="0"/>
                    <a:pt x="45" y="2"/>
                  </a:cubicBezTo>
                  <a:cubicBezTo>
                    <a:pt x="24" y="4"/>
                    <a:pt x="3" y="16"/>
                    <a:pt x="1" y="38"/>
                  </a:cubicBezTo>
                  <a:cubicBezTo>
                    <a:pt x="0" y="49"/>
                    <a:pt x="9" y="71"/>
                    <a:pt x="21" y="69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" name="iṣlîḍé">
              <a:extLst>
                <a:ext uri="{FF2B5EF4-FFF2-40B4-BE49-F238E27FC236}">
                  <a16:creationId xmlns:a16="http://schemas.microsoft.com/office/drawing/2014/main" id="{9B964A32-B845-BD87-9281-7CD3154F8646}"/>
                </a:ext>
              </a:extLst>
            </p:cNvPr>
            <p:cNvSpPr/>
            <p:nvPr/>
          </p:nvSpPr>
          <p:spPr bwMode="auto">
            <a:xfrm>
              <a:off x="7627938" y="1217613"/>
              <a:ext cx="360363" cy="349250"/>
            </a:xfrm>
            <a:custGeom>
              <a:avLst/>
              <a:gdLst>
                <a:gd name="T0" fmla="*/ 10 w 41"/>
                <a:gd name="T1" fmla="*/ 39 h 40"/>
                <a:gd name="T2" fmla="*/ 11 w 41"/>
                <a:gd name="T3" fmla="*/ 39 h 40"/>
                <a:gd name="T4" fmla="*/ 37 w 41"/>
                <a:gd name="T5" fmla="*/ 15 h 40"/>
                <a:gd name="T6" fmla="*/ 21 w 41"/>
                <a:gd name="T7" fmla="*/ 0 h 40"/>
                <a:gd name="T8" fmla="*/ 0 w 41"/>
                <a:gd name="T9" fmla="*/ 21 h 40"/>
                <a:gd name="T10" fmla="*/ 10 w 41"/>
                <a:gd name="T11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40">
                  <a:moveTo>
                    <a:pt x="10" y="39"/>
                  </a:moveTo>
                  <a:cubicBezTo>
                    <a:pt x="11" y="39"/>
                    <a:pt x="11" y="39"/>
                    <a:pt x="11" y="39"/>
                  </a:cubicBezTo>
                  <a:cubicBezTo>
                    <a:pt x="21" y="34"/>
                    <a:pt x="32" y="26"/>
                    <a:pt x="37" y="15"/>
                  </a:cubicBezTo>
                  <a:cubicBezTo>
                    <a:pt x="41" y="3"/>
                    <a:pt x="29" y="0"/>
                    <a:pt x="21" y="0"/>
                  </a:cubicBezTo>
                  <a:cubicBezTo>
                    <a:pt x="11" y="1"/>
                    <a:pt x="1" y="8"/>
                    <a:pt x="0" y="21"/>
                  </a:cubicBezTo>
                  <a:cubicBezTo>
                    <a:pt x="0" y="27"/>
                    <a:pt x="4" y="40"/>
                    <a:pt x="10" y="39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" name="îṩḷîḋe">
              <a:extLst>
                <a:ext uri="{FF2B5EF4-FFF2-40B4-BE49-F238E27FC236}">
                  <a16:creationId xmlns:a16="http://schemas.microsoft.com/office/drawing/2014/main" id="{8B0A7812-52DF-19F8-60AA-6A83FDAE5B3A}"/>
                </a:ext>
              </a:extLst>
            </p:cNvPr>
            <p:cNvSpPr/>
            <p:nvPr/>
          </p:nvSpPr>
          <p:spPr bwMode="auto">
            <a:xfrm>
              <a:off x="7874000" y="3784601"/>
              <a:ext cx="368300" cy="349250"/>
            </a:xfrm>
            <a:custGeom>
              <a:avLst/>
              <a:gdLst>
                <a:gd name="T0" fmla="*/ 11 w 42"/>
                <a:gd name="T1" fmla="*/ 39 h 40"/>
                <a:gd name="T2" fmla="*/ 12 w 42"/>
                <a:gd name="T3" fmla="*/ 39 h 40"/>
                <a:gd name="T4" fmla="*/ 37 w 42"/>
                <a:gd name="T5" fmla="*/ 15 h 40"/>
                <a:gd name="T6" fmla="*/ 22 w 42"/>
                <a:gd name="T7" fmla="*/ 0 h 40"/>
                <a:gd name="T8" fmla="*/ 1 w 42"/>
                <a:gd name="T9" fmla="*/ 21 h 40"/>
                <a:gd name="T10" fmla="*/ 11 w 42"/>
                <a:gd name="T11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" h="40">
                  <a:moveTo>
                    <a:pt x="11" y="39"/>
                  </a:moveTo>
                  <a:cubicBezTo>
                    <a:pt x="11" y="39"/>
                    <a:pt x="12" y="39"/>
                    <a:pt x="12" y="39"/>
                  </a:cubicBezTo>
                  <a:cubicBezTo>
                    <a:pt x="21" y="34"/>
                    <a:pt x="33" y="26"/>
                    <a:pt x="37" y="15"/>
                  </a:cubicBezTo>
                  <a:cubicBezTo>
                    <a:pt x="42" y="3"/>
                    <a:pt x="29" y="0"/>
                    <a:pt x="22" y="0"/>
                  </a:cubicBezTo>
                  <a:cubicBezTo>
                    <a:pt x="12" y="1"/>
                    <a:pt x="1" y="8"/>
                    <a:pt x="1" y="21"/>
                  </a:cubicBezTo>
                  <a:cubicBezTo>
                    <a:pt x="0" y="27"/>
                    <a:pt x="5" y="40"/>
                    <a:pt x="11" y="39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" name="îšlíďé">
              <a:extLst>
                <a:ext uri="{FF2B5EF4-FFF2-40B4-BE49-F238E27FC236}">
                  <a16:creationId xmlns:a16="http://schemas.microsoft.com/office/drawing/2014/main" id="{DFE88D54-58CE-3989-0C5D-D36164DDD9E9}"/>
                </a:ext>
              </a:extLst>
            </p:cNvPr>
            <p:cNvSpPr/>
            <p:nvPr/>
          </p:nvSpPr>
          <p:spPr bwMode="auto">
            <a:xfrm>
              <a:off x="5106988" y="5106988"/>
              <a:ext cx="1819275" cy="735013"/>
            </a:xfrm>
            <a:custGeom>
              <a:avLst/>
              <a:gdLst>
                <a:gd name="T0" fmla="*/ 205 w 207"/>
                <a:gd name="T1" fmla="*/ 34 h 84"/>
                <a:gd name="T2" fmla="*/ 142 w 207"/>
                <a:gd name="T3" fmla="*/ 13 h 84"/>
                <a:gd name="T4" fmla="*/ 43 w 207"/>
                <a:gd name="T5" fmla="*/ 34 h 84"/>
                <a:gd name="T6" fmla="*/ 91 w 207"/>
                <a:gd name="T7" fmla="*/ 83 h 84"/>
                <a:gd name="T8" fmla="*/ 138 w 207"/>
                <a:gd name="T9" fmla="*/ 80 h 84"/>
                <a:gd name="T10" fmla="*/ 205 w 207"/>
                <a:gd name="T11" fmla="*/ 3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84">
                  <a:moveTo>
                    <a:pt x="205" y="34"/>
                  </a:moveTo>
                  <a:cubicBezTo>
                    <a:pt x="203" y="0"/>
                    <a:pt x="164" y="5"/>
                    <a:pt x="142" y="13"/>
                  </a:cubicBezTo>
                  <a:cubicBezTo>
                    <a:pt x="110" y="23"/>
                    <a:pt x="77" y="43"/>
                    <a:pt x="43" y="34"/>
                  </a:cubicBezTo>
                  <a:cubicBezTo>
                    <a:pt x="30" y="31"/>
                    <a:pt x="0" y="75"/>
                    <a:pt x="91" y="83"/>
                  </a:cubicBezTo>
                  <a:cubicBezTo>
                    <a:pt x="106" y="84"/>
                    <a:pt x="122" y="82"/>
                    <a:pt x="138" y="80"/>
                  </a:cubicBezTo>
                  <a:cubicBezTo>
                    <a:pt x="160" y="76"/>
                    <a:pt x="207" y="64"/>
                    <a:pt x="205" y="34"/>
                  </a:cubicBezTo>
                  <a:close/>
                </a:path>
              </a:pathLst>
            </a:custGeom>
            <a:solidFill>
              <a:srgbClr val="D2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6" name="íṣḷiḋe">
              <a:extLst>
                <a:ext uri="{FF2B5EF4-FFF2-40B4-BE49-F238E27FC236}">
                  <a16:creationId xmlns:a16="http://schemas.microsoft.com/office/drawing/2014/main" id="{A4CE8AFD-1109-5254-8C5B-D946E14E96F9}"/>
                </a:ext>
              </a:extLst>
            </p:cNvPr>
            <p:cNvSpPr/>
            <p:nvPr/>
          </p:nvSpPr>
          <p:spPr bwMode="auto">
            <a:xfrm>
              <a:off x="5819775" y="1909763"/>
              <a:ext cx="1220788" cy="2057400"/>
            </a:xfrm>
            <a:custGeom>
              <a:avLst/>
              <a:gdLst>
                <a:gd name="T0" fmla="*/ 51 w 139"/>
                <a:gd name="T1" fmla="*/ 0 h 235"/>
                <a:gd name="T2" fmla="*/ 124 w 139"/>
                <a:gd name="T3" fmla="*/ 111 h 235"/>
                <a:gd name="T4" fmla="*/ 123 w 139"/>
                <a:gd name="T5" fmla="*/ 235 h 235"/>
                <a:gd name="T6" fmla="*/ 51 w 139"/>
                <a:gd name="T7" fmla="*/ 0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235">
                  <a:moveTo>
                    <a:pt x="51" y="0"/>
                  </a:moveTo>
                  <a:cubicBezTo>
                    <a:pt x="51" y="0"/>
                    <a:pt x="110" y="48"/>
                    <a:pt x="124" y="111"/>
                  </a:cubicBezTo>
                  <a:cubicBezTo>
                    <a:pt x="139" y="173"/>
                    <a:pt x="123" y="235"/>
                    <a:pt x="123" y="235"/>
                  </a:cubicBezTo>
                  <a:cubicBezTo>
                    <a:pt x="123" y="235"/>
                    <a:pt x="0" y="112"/>
                    <a:pt x="51" y="0"/>
                  </a:cubicBezTo>
                  <a:close/>
                </a:path>
              </a:pathLst>
            </a:custGeom>
            <a:solidFill>
              <a:srgbClr val="C42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7" name="ïŝľíḋè">
              <a:extLst>
                <a:ext uri="{FF2B5EF4-FFF2-40B4-BE49-F238E27FC236}">
                  <a16:creationId xmlns:a16="http://schemas.microsoft.com/office/drawing/2014/main" id="{43A7F620-D667-D38D-CA6D-75CBFCE14131}"/>
                </a:ext>
              </a:extLst>
            </p:cNvPr>
            <p:cNvSpPr/>
            <p:nvPr/>
          </p:nvSpPr>
          <p:spPr bwMode="auto">
            <a:xfrm>
              <a:off x="6292850" y="2487613"/>
              <a:ext cx="633413" cy="647700"/>
            </a:xfrm>
            <a:custGeom>
              <a:avLst/>
              <a:gdLst>
                <a:gd name="T0" fmla="*/ 10 w 72"/>
                <a:gd name="T1" fmla="*/ 19 h 74"/>
                <a:gd name="T2" fmla="*/ 25 w 72"/>
                <a:gd name="T3" fmla="*/ 74 h 74"/>
                <a:gd name="T4" fmla="*/ 68 w 72"/>
                <a:gd name="T5" fmla="*/ 37 h 74"/>
                <a:gd name="T6" fmla="*/ 10 w 72"/>
                <a:gd name="T7" fmla="*/ 1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74">
                  <a:moveTo>
                    <a:pt x="10" y="19"/>
                  </a:moveTo>
                  <a:cubicBezTo>
                    <a:pt x="10" y="19"/>
                    <a:pt x="0" y="48"/>
                    <a:pt x="25" y="74"/>
                  </a:cubicBezTo>
                  <a:cubicBezTo>
                    <a:pt x="25" y="74"/>
                    <a:pt x="72" y="61"/>
                    <a:pt x="68" y="37"/>
                  </a:cubicBezTo>
                  <a:cubicBezTo>
                    <a:pt x="62" y="0"/>
                    <a:pt x="10" y="19"/>
                    <a:pt x="10" y="19"/>
                  </a:cubicBezTo>
                  <a:close/>
                </a:path>
              </a:pathLst>
            </a:custGeom>
            <a:solidFill>
              <a:srgbClr val="FEB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8" name="íṧ1iḑe">
              <a:extLst>
                <a:ext uri="{FF2B5EF4-FFF2-40B4-BE49-F238E27FC236}">
                  <a16:creationId xmlns:a16="http://schemas.microsoft.com/office/drawing/2014/main" id="{CAEA6B7D-E0E6-2144-795D-B5B6C5A677FF}"/>
                </a:ext>
              </a:extLst>
            </p:cNvPr>
            <p:cNvSpPr/>
            <p:nvPr/>
          </p:nvSpPr>
          <p:spPr bwMode="auto">
            <a:xfrm>
              <a:off x="4149725" y="3670301"/>
              <a:ext cx="377825" cy="376238"/>
            </a:xfrm>
            <a:custGeom>
              <a:avLst/>
              <a:gdLst>
                <a:gd name="T0" fmla="*/ 28 w 43"/>
                <a:gd name="T1" fmla="*/ 0 h 43"/>
                <a:gd name="T2" fmla="*/ 8 w 43"/>
                <a:gd name="T3" fmla="*/ 26 h 43"/>
                <a:gd name="T4" fmla="*/ 43 w 43"/>
                <a:gd name="T5" fmla="*/ 30 h 43"/>
                <a:gd name="T6" fmla="*/ 28 w 43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43">
                  <a:moveTo>
                    <a:pt x="28" y="0"/>
                  </a:moveTo>
                  <a:cubicBezTo>
                    <a:pt x="28" y="0"/>
                    <a:pt x="0" y="8"/>
                    <a:pt x="8" y="26"/>
                  </a:cubicBezTo>
                  <a:cubicBezTo>
                    <a:pt x="15" y="43"/>
                    <a:pt x="43" y="30"/>
                    <a:pt x="43" y="30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FEB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9" name="îṩḷiďê">
              <a:extLst>
                <a:ext uri="{FF2B5EF4-FFF2-40B4-BE49-F238E27FC236}">
                  <a16:creationId xmlns:a16="http://schemas.microsoft.com/office/drawing/2014/main" id="{F78D7937-0A43-4663-4885-ACEE1FD86B05}"/>
                </a:ext>
              </a:extLst>
            </p:cNvPr>
            <p:cNvSpPr/>
            <p:nvPr/>
          </p:nvSpPr>
          <p:spPr bwMode="auto">
            <a:xfrm>
              <a:off x="4554538" y="3767138"/>
              <a:ext cx="1036638" cy="1085850"/>
            </a:xfrm>
            <a:custGeom>
              <a:avLst/>
              <a:gdLst>
                <a:gd name="T0" fmla="*/ 104 w 118"/>
                <a:gd name="T1" fmla="*/ 122 h 124"/>
                <a:gd name="T2" fmla="*/ 118 w 118"/>
                <a:gd name="T3" fmla="*/ 118 h 124"/>
                <a:gd name="T4" fmla="*/ 27 w 118"/>
                <a:gd name="T5" fmla="*/ 0 h 124"/>
                <a:gd name="T6" fmla="*/ 0 w 118"/>
                <a:gd name="T7" fmla="*/ 11 h 124"/>
                <a:gd name="T8" fmla="*/ 89 w 118"/>
                <a:gd name="T9" fmla="*/ 118 h 124"/>
                <a:gd name="T10" fmla="*/ 104 w 118"/>
                <a:gd name="T11" fmla="*/ 12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24">
                  <a:moveTo>
                    <a:pt x="104" y="122"/>
                  </a:moveTo>
                  <a:cubicBezTo>
                    <a:pt x="118" y="118"/>
                    <a:pt x="118" y="118"/>
                    <a:pt x="118" y="118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89" y="118"/>
                    <a:pt x="89" y="118"/>
                    <a:pt x="89" y="118"/>
                  </a:cubicBezTo>
                  <a:cubicBezTo>
                    <a:pt x="92" y="122"/>
                    <a:pt x="99" y="124"/>
                    <a:pt x="104" y="122"/>
                  </a:cubicBezTo>
                  <a:close/>
                </a:path>
              </a:pathLst>
            </a:custGeom>
            <a:solidFill>
              <a:srgbClr val="505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0" name="iSḷíḑé">
              <a:extLst>
                <a:ext uri="{FF2B5EF4-FFF2-40B4-BE49-F238E27FC236}">
                  <a16:creationId xmlns:a16="http://schemas.microsoft.com/office/drawing/2014/main" id="{3198F37D-664E-660E-338F-7805846028B8}"/>
                </a:ext>
              </a:extLst>
            </p:cNvPr>
            <p:cNvSpPr/>
            <p:nvPr/>
          </p:nvSpPr>
          <p:spPr bwMode="auto">
            <a:xfrm>
              <a:off x="4791075" y="3643313"/>
              <a:ext cx="1028700" cy="1157288"/>
            </a:xfrm>
            <a:custGeom>
              <a:avLst/>
              <a:gdLst>
                <a:gd name="T0" fmla="*/ 112 w 117"/>
                <a:gd name="T1" fmla="*/ 93 h 132"/>
                <a:gd name="T2" fmla="*/ 38 w 117"/>
                <a:gd name="T3" fmla="*/ 0 h 132"/>
                <a:gd name="T4" fmla="*/ 0 w 117"/>
                <a:gd name="T5" fmla="*/ 14 h 132"/>
                <a:gd name="T6" fmla="*/ 91 w 117"/>
                <a:gd name="T7" fmla="*/ 132 h 132"/>
                <a:gd name="T8" fmla="*/ 111 w 117"/>
                <a:gd name="T9" fmla="*/ 112 h 132"/>
                <a:gd name="T10" fmla="*/ 112 w 117"/>
                <a:gd name="T11" fmla="*/ 9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7" h="132">
                  <a:moveTo>
                    <a:pt x="112" y="93"/>
                  </a:moveTo>
                  <a:cubicBezTo>
                    <a:pt x="38" y="0"/>
                    <a:pt x="38" y="0"/>
                    <a:pt x="38" y="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91" y="132"/>
                    <a:pt x="91" y="132"/>
                    <a:pt x="91" y="132"/>
                  </a:cubicBezTo>
                  <a:cubicBezTo>
                    <a:pt x="111" y="112"/>
                    <a:pt x="111" y="112"/>
                    <a:pt x="111" y="112"/>
                  </a:cubicBezTo>
                  <a:cubicBezTo>
                    <a:pt x="116" y="107"/>
                    <a:pt x="117" y="99"/>
                    <a:pt x="112" y="93"/>
                  </a:cubicBezTo>
                  <a:close/>
                </a:path>
              </a:pathLst>
            </a:custGeom>
            <a:solidFill>
              <a:srgbClr val="3B4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1" name="işḻiḓê">
              <a:extLst>
                <a:ext uri="{FF2B5EF4-FFF2-40B4-BE49-F238E27FC236}">
                  <a16:creationId xmlns:a16="http://schemas.microsoft.com/office/drawing/2014/main" id="{5855B1A0-78A5-14A4-5314-21D5FB823B52}"/>
                </a:ext>
              </a:extLst>
            </p:cNvPr>
            <p:cNvSpPr/>
            <p:nvPr/>
          </p:nvSpPr>
          <p:spPr bwMode="auto">
            <a:xfrm>
              <a:off x="4318000" y="3275013"/>
              <a:ext cx="788988" cy="798513"/>
            </a:xfrm>
            <a:custGeom>
              <a:avLst/>
              <a:gdLst>
                <a:gd name="T0" fmla="*/ 57 w 90"/>
                <a:gd name="T1" fmla="*/ 0 h 91"/>
                <a:gd name="T2" fmla="*/ 13 w 90"/>
                <a:gd name="T3" fmla="*/ 21 h 91"/>
                <a:gd name="T4" fmla="*/ 1 w 90"/>
                <a:gd name="T5" fmla="*/ 39 h 91"/>
                <a:gd name="T6" fmla="*/ 22 w 90"/>
                <a:gd name="T7" fmla="*/ 86 h 91"/>
                <a:gd name="T8" fmla="*/ 42 w 90"/>
                <a:gd name="T9" fmla="*/ 89 h 91"/>
                <a:gd name="T10" fmla="*/ 90 w 90"/>
                <a:gd name="T11" fmla="*/ 72 h 91"/>
                <a:gd name="T12" fmla="*/ 57 w 90"/>
                <a:gd name="T1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91">
                  <a:moveTo>
                    <a:pt x="57" y="0"/>
                  </a:moveTo>
                  <a:cubicBezTo>
                    <a:pt x="13" y="21"/>
                    <a:pt x="13" y="21"/>
                    <a:pt x="13" y="21"/>
                  </a:cubicBezTo>
                  <a:cubicBezTo>
                    <a:pt x="6" y="24"/>
                    <a:pt x="2" y="31"/>
                    <a:pt x="1" y="39"/>
                  </a:cubicBezTo>
                  <a:cubicBezTo>
                    <a:pt x="0" y="52"/>
                    <a:pt x="3" y="72"/>
                    <a:pt x="22" y="86"/>
                  </a:cubicBezTo>
                  <a:cubicBezTo>
                    <a:pt x="27" y="90"/>
                    <a:pt x="35" y="91"/>
                    <a:pt x="42" y="89"/>
                  </a:cubicBezTo>
                  <a:cubicBezTo>
                    <a:pt x="90" y="72"/>
                    <a:pt x="90" y="72"/>
                    <a:pt x="90" y="72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505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2" name="íslíďé">
              <a:extLst>
                <a:ext uri="{FF2B5EF4-FFF2-40B4-BE49-F238E27FC236}">
                  <a16:creationId xmlns:a16="http://schemas.microsoft.com/office/drawing/2014/main" id="{9EC0C276-8ACC-1D4D-FCED-81289C818920}"/>
                </a:ext>
              </a:extLst>
            </p:cNvPr>
            <p:cNvSpPr/>
            <p:nvPr/>
          </p:nvSpPr>
          <p:spPr bwMode="auto">
            <a:xfrm>
              <a:off x="4748213" y="1909763"/>
              <a:ext cx="2151063" cy="2057400"/>
            </a:xfrm>
            <a:custGeom>
              <a:avLst/>
              <a:gdLst>
                <a:gd name="T0" fmla="*/ 8 w 245"/>
                <a:gd name="T1" fmla="*/ 156 h 235"/>
                <a:gd name="T2" fmla="*/ 41 w 245"/>
                <a:gd name="T3" fmla="*/ 228 h 235"/>
                <a:gd name="T4" fmla="*/ 245 w 245"/>
                <a:gd name="T5" fmla="*/ 235 h 235"/>
                <a:gd name="T6" fmla="*/ 173 w 245"/>
                <a:gd name="T7" fmla="*/ 0 h 235"/>
                <a:gd name="T8" fmla="*/ 8 w 245"/>
                <a:gd name="T9" fmla="*/ 156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235">
                  <a:moveTo>
                    <a:pt x="8" y="156"/>
                  </a:moveTo>
                  <a:cubicBezTo>
                    <a:pt x="8" y="156"/>
                    <a:pt x="0" y="201"/>
                    <a:pt x="41" y="228"/>
                  </a:cubicBezTo>
                  <a:cubicBezTo>
                    <a:pt x="245" y="235"/>
                    <a:pt x="245" y="235"/>
                    <a:pt x="245" y="235"/>
                  </a:cubicBezTo>
                  <a:cubicBezTo>
                    <a:pt x="245" y="235"/>
                    <a:pt x="138" y="119"/>
                    <a:pt x="173" y="0"/>
                  </a:cubicBezTo>
                  <a:lnTo>
                    <a:pt x="8" y="156"/>
                  </a:lnTo>
                  <a:close/>
                </a:path>
              </a:pathLst>
            </a:custGeom>
            <a:solidFill>
              <a:srgbClr val="E247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" name="í$líḍè">
              <a:extLst>
                <a:ext uri="{FF2B5EF4-FFF2-40B4-BE49-F238E27FC236}">
                  <a16:creationId xmlns:a16="http://schemas.microsoft.com/office/drawing/2014/main" id="{2F612C95-E11D-435C-6482-446074820CBB}"/>
                </a:ext>
              </a:extLst>
            </p:cNvPr>
            <p:cNvSpPr/>
            <p:nvPr/>
          </p:nvSpPr>
          <p:spPr bwMode="auto">
            <a:xfrm>
              <a:off x="4843463" y="2346326"/>
              <a:ext cx="1274763" cy="1060450"/>
            </a:xfrm>
            <a:custGeom>
              <a:avLst/>
              <a:gdLst>
                <a:gd name="T0" fmla="*/ 10 w 145"/>
                <a:gd name="T1" fmla="*/ 103 h 121"/>
                <a:gd name="T2" fmla="*/ 138 w 145"/>
                <a:gd name="T3" fmla="*/ 2 h 121"/>
                <a:gd name="T4" fmla="*/ 138 w 145"/>
                <a:gd name="T5" fmla="*/ 21 h 121"/>
                <a:gd name="T6" fmla="*/ 10 w 145"/>
                <a:gd name="T7" fmla="*/ 120 h 121"/>
                <a:gd name="T8" fmla="*/ 10 w 145"/>
                <a:gd name="T9" fmla="*/ 10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121">
                  <a:moveTo>
                    <a:pt x="10" y="103"/>
                  </a:moveTo>
                  <a:cubicBezTo>
                    <a:pt x="10" y="103"/>
                    <a:pt x="132" y="0"/>
                    <a:pt x="138" y="2"/>
                  </a:cubicBezTo>
                  <a:cubicBezTo>
                    <a:pt x="143" y="4"/>
                    <a:pt x="145" y="14"/>
                    <a:pt x="138" y="21"/>
                  </a:cubicBezTo>
                  <a:cubicBezTo>
                    <a:pt x="132" y="26"/>
                    <a:pt x="20" y="119"/>
                    <a:pt x="10" y="120"/>
                  </a:cubicBezTo>
                  <a:cubicBezTo>
                    <a:pt x="0" y="121"/>
                    <a:pt x="4" y="108"/>
                    <a:pt x="10" y="103"/>
                  </a:cubicBezTo>
                  <a:close/>
                </a:path>
              </a:pathLst>
            </a:custGeom>
            <a:solidFill>
              <a:srgbClr val="F75A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" name="ïṥliḑè">
              <a:extLst>
                <a:ext uri="{FF2B5EF4-FFF2-40B4-BE49-F238E27FC236}">
                  <a16:creationId xmlns:a16="http://schemas.microsoft.com/office/drawing/2014/main" id="{4F23DD7B-75DA-5F1C-28C2-AA58EA6CDF33}"/>
                </a:ext>
              </a:extLst>
            </p:cNvPr>
            <p:cNvSpPr/>
            <p:nvPr/>
          </p:nvSpPr>
          <p:spPr bwMode="auto">
            <a:xfrm>
              <a:off x="6486525" y="2619376"/>
              <a:ext cx="368300" cy="296863"/>
            </a:xfrm>
            <a:custGeom>
              <a:avLst/>
              <a:gdLst>
                <a:gd name="T0" fmla="*/ 7 w 42"/>
                <a:gd name="T1" fmla="*/ 6 h 34"/>
                <a:gd name="T2" fmla="*/ 40 w 42"/>
                <a:gd name="T3" fmla="*/ 15 h 34"/>
                <a:gd name="T4" fmla="*/ 37 w 42"/>
                <a:gd name="T5" fmla="*/ 32 h 34"/>
                <a:gd name="T6" fmla="*/ 32 w 42"/>
                <a:gd name="T7" fmla="*/ 30 h 34"/>
                <a:gd name="T8" fmla="*/ 30 w 42"/>
                <a:gd name="T9" fmla="*/ 12 h 34"/>
                <a:gd name="T10" fmla="*/ 7 w 42"/>
                <a:gd name="T11" fmla="*/ 11 h 34"/>
                <a:gd name="T12" fmla="*/ 7 w 42"/>
                <a:gd name="T13" fmla="*/ 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34">
                  <a:moveTo>
                    <a:pt x="7" y="6"/>
                  </a:moveTo>
                  <a:cubicBezTo>
                    <a:pt x="7" y="6"/>
                    <a:pt x="37" y="0"/>
                    <a:pt x="40" y="15"/>
                  </a:cubicBezTo>
                  <a:cubicBezTo>
                    <a:pt x="42" y="27"/>
                    <a:pt x="38" y="31"/>
                    <a:pt x="37" y="32"/>
                  </a:cubicBezTo>
                  <a:cubicBezTo>
                    <a:pt x="35" y="34"/>
                    <a:pt x="30" y="34"/>
                    <a:pt x="32" y="30"/>
                  </a:cubicBezTo>
                  <a:cubicBezTo>
                    <a:pt x="37" y="23"/>
                    <a:pt x="35" y="15"/>
                    <a:pt x="30" y="12"/>
                  </a:cubicBezTo>
                  <a:cubicBezTo>
                    <a:pt x="26" y="9"/>
                    <a:pt x="11" y="11"/>
                    <a:pt x="7" y="11"/>
                  </a:cubicBezTo>
                  <a:cubicBezTo>
                    <a:pt x="2" y="11"/>
                    <a:pt x="0" y="7"/>
                    <a:pt x="7" y="6"/>
                  </a:cubicBezTo>
                  <a:close/>
                </a:path>
              </a:pathLst>
            </a:custGeom>
            <a:solidFill>
              <a:srgbClr val="FFC6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5" name="ïṡḷiďè">
              <a:extLst>
                <a:ext uri="{FF2B5EF4-FFF2-40B4-BE49-F238E27FC236}">
                  <a16:creationId xmlns:a16="http://schemas.microsoft.com/office/drawing/2014/main" id="{7DF05EEC-BDE7-03C1-52D0-288071E5B952}"/>
                </a:ext>
              </a:extLst>
            </p:cNvPr>
            <p:cNvSpPr/>
            <p:nvPr/>
          </p:nvSpPr>
          <p:spPr bwMode="auto">
            <a:xfrm>
              <a:off x="6618288" y="1103313"/>
              <a:ext cx="1019175" cy="1279525"/>
            </a:xfrm>
            <a:custGeom>
              <a:avLst/>
              <a:gdLst>
                <a:gd name="T0" fmla="*/ 105 w 116"/>
                <a:gd name="T1" fmla="*/ 3 h 146"/>
                <a:gd name="T2" fmla="*/ 32 w 116"/>
                <a:gd name="T3" fmla="*/ 53 h 146"/>
                <a:gd name="T4" fmla="*/ 41 w 116"/>
                <a:gd name="T5" fmla="*/ 69 h 146"/>
                <a:gd name="T6" fmla="*/ 2 w 116"/>
                <a:gd name="T7" fmla="*/ 138 h 146"/>
                <a:gd name="T8" fmla="*/ 9 w 116"/>
                <a:gd name="T9" fmla="*/ 143 h 146"/>
                <a:gd name="T10" fmla="*/ 59 w 116"/>
                <a:gd name="T11" fmla="*/ 71 h 146"/>
                <a:gd name="T12" fmla="*/ 53 w 116"/>
                <a:gd name="T13" fmla="*/ 56 h 146"/>
                <a:gd name="T14" fmla="*/ 110 w 116"/>
                <a:gd name="T15" fmla="*/ 8 h 146"/>
                <a:gd name="T16" fmla="*/ 105 w 116"/>
                <a:gd name="T17" fmla="*/ 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46">
                  <a:moveTo>
                    <a:pt x="105" y="3"/>
                  </a:moveTo>
                  <a:cubicBezTo>
                    <a:pt x="87" y="11"/>
                    <a:pt x="30" y="40"/>
                    <a:pt x="32" y="53"/>
                  </a:cubicBezTo>
                  <a:cubicBezTo>
                    <a:pt x="33" y="59"/>
                    <a:pt x="40" y="63"/>
                    <a:pt x="41" y="69"/>
                  </a:cubicBezTo>
                  <a:cubicBezTo>
                    <a:pt x="43" y="79"/>
                    <a:pt x="6" y="122"/>
                    <a:pt x="2" y="138"/>
                  </a:cubicBezTo>
                  <a:cubicBezTo>
                    <a:pt x="0" y="143"/>
                    <a:pt x="6" y="146"/>
                    <a:pt x="9" y="143"/>
                  </a:cubicBezTo>
                  <a:cubicBezTo>
                    <a:pt x="22" y="130"/>
                    <a:pt x="61" y="84"/>
                    <a:pt x="59" y="71"/>
                  </a:cubicBezTo>
                  <a:cubicBezTo>
                    <a:pt x="59" y="65"/>
                    <a:pt x="56" y="61"/>
                    <a:pt x="53" y="56"/>
                  </a:cubicBezTo>
                  <a:cubicBezTo>
                    <a:pt x="50" y="50"/>
                    <a:pt x="97" y="22"/>
                    <a:pt x="110" y="8"/>
                  </a:cubicBezTo>
                  <a:cubicBezTo>
                    <a:pt x="116" y="3"/>
                    <a:pt x="111" y="0"/>
                    <a:pt x="105" y="3"/>
                  </a:cubicBezTo>
                  <a:close/>
                </a:path>
              </a:pathLst>
            </a:custGeom>
            <a:solidFill>
              <a:srgbClr val="FEB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6" name="íṩ1ïḋè">
              <a:extLst>
                <a:ext uri="{FF2B5EF4-FFF2-40B4-BE49-F238E27FC236}">
                  <a16:creationId xmlns:a16="http://schemas.microsoft.com/office/drawing/2014/main" id="{1B8A868B-FB07-81B2-2B4B-0CCFBDE7A959}"/>
                </a:ext>
              </a:extLst>
            </p:cNvPr>
            <p:cNvSpPr/>
            <p:nvPr/>
          </p:nvSpPr>
          <p:spPr bwMode="auto">
            <a:xfrm>
              <a:off x="6889750" y="3354388"/>
              <a:ext cx="1090613" cy="719138"/>
            </a:xfrm>
            <a:custGeom>
              <a:avLst/>
              <a:gdLst>
                <a:gd name="T0" fmla="*/ 122 w 124"/>
                <a:gd name="T1" fmla="*/ 69 h 82"/>
                <a:gd name="T2" fmla="*/ 68 w 124"/>
                <a:gd name="T3" fmla="*/ 36 h 82"/>
                <a:gd name="T4" fmla="*/ 69 w 124"/>
                <a:gd name="T5" fmla="*/ 19 h 82"/>
                <a:gd name="T6" fmla="*/ 52 w 124"/>
                <a:gd name="T7" fmla="*/ 4 h 82"/>
                <a:gd name="T8" fmla="*/ 7 w 124"/>
                <a:gd name="T9" fmla="*/ 3 h 82"/>
                <a:gd name="T10" fmla="*/ 5 w 124"/>
                <a:gd name="T11" fmla="*/ 11 h 82"/>
                <a:gd name="T12" fmla="*/ 48 w 124"/>
                <a:gd name="T13" fmla="*/ 24 h 82"/>
                <a:gd name="T14" fmla="*/ 49 w 124"/>
                <a:gd name="T15" fmla="*/ 53 h 82"/>
                <a:gd name="T16" fmla="*/ 119 w 124"/>
                <a:gd name="T17" fmla="*/ 77 h 82"/>
                <a:gd name="T18" fmla="*/ 122 w 124"/>
                <a:gd name="T19" fmla="*/ 69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4" h="82">
                  <a:moveTo>
                    <a:pt x="122" y="69"/>
                  </a:moveTo>
                  <a:cubicBezTo>
                    <a:pt x="115" y="58"/>
                    <a:pt x="68" y="46"/>
                    <a:pt x="68" y="36"/>
                  </a:cubicBezTo>
                  <a:cubicBezTo>
                    <a:pt x="68" y="29"/>
                    <a:pt x="71" y="27"/>
                    <a:pt x="69" y="19"/>
                  </a:cubicBezTo>
                  <a:cubicBezTo>
                    <a:pt x="68" y="10"/>
                    <a:pt x="60" y="6"/>
                    <a:pt x="52" y="4"/>
                  </a:cubicBezTo>
                  <a:cubicBezTo>
                    <a:pt x="38" y="1"/>
                    <a:pt x="21" y="0"/>
                    <a:pt x="7" y="3"/>
                  </a:cubicBezTo>
                  <a:cubicBezTo>
                    <a:pt x="2" y="4"/>
                    <a:pt x="0" y="9"/>
                    <a:pt x="5" y="11"/>
                  </a:cubicBezTo>
                  <a:cubicBezTo>
                    <a:pt x="12" y="15"/>
                    <a:pt x="46" y="22"/>
                    <a:pt x="48" y="24"/>
                  </a:cubicBezTo>
                  <a:cubicBezTo>
                    <a:pt x="56" y="30"/>
                    <a:pt x="43" y="43"/>
                    <a:pt x="49" y="53"/>
                  </a:cubicBezTo>
                  <a:cubicBezTo>
                    <a:pt x="55" y="61"/>
                    <a:pt x="105" y="82"/>
                    <a:pt x="119" y="77"/>
                  </a:cubicBezTo>
                  <a:cubicBezTo>
                    <a:pt x="122" y="76"/>
                    <a:pt x="124" y="72"/>
                    <a:pt x="122" y="69"/>
                  </a:cubicBezTo>
                  <a:close/>
                </a:path>
              </a:pathLst>
            </a:custGeom>
            <a:solidFill>
              <a:srgbClr val="FEB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" name="íśḻiḓè">
              <a:extLst>
                <a:ext uri="{FF2B5EF4-FFF2-40B4-BE49-F238E27FC236}">
                  <a16:creationId xmlns:a16="http://schemas.microsoft.com/office/drawing/2014/main" id="{149456F0-FFE2-0CE1-359E-BD79A103AEF5}"/>
                </a:ext>
              </a:extLst>
            </p:cNvPr>
            <p:cNvSpPr/>
            <p:nvPr/>
          </p:nvSpPr>
          <p:spPr bwMode="auto">
            <a:xfrm>
              <a:off x="7004050" y="2198688"/>
              <a:ext cx="914400" cy="639763"/>
            </a:xfrm>
            <a:custGeom>
              <a:avLst/>
              <a:gdLst>
                <a:gd name="T0" fmla="*/ 96 w 104"/>
                <a:gd name="T1" fmla="*/ 0 h 73"/>
                <a:gd name="T2" fmla="*/ 51 w 104"/>
                <a:gd name="T3" fmla="*/ 25 h 73"/>
                <a:gd name="T4" fmla="*/ 47 w 104"/>
                <a:gd name="T5" fmla="*/ 44 h 73"/>
                <a:gd name="T6" fmla="*/ 10 w 104"/>
                <a:gd name="T7" fmla="*/ 59 h 73"/>
                <a:gd name="T8" fmla="*/ 13 w 104"/>
                <a:gd name="T9" fmla="*/ 71 h 73"/>
                <a:gd name="T10" fmla="*/ 61 w 104"/>
                <a:gd name="T11" fmla="*/ 50 h 73"/>
                <a:gd name="T12" fmla="*/ 63 w 104"/>
                <a:gd name="T13" fmla="*/ 41 h 73"/>
                <a:gd name="T14" fmla="*/ 69 w 104"/>
                <a:gd name="T15" fmla="*/ 32 h 73"/>
                <a:gd name="T16" fmla="*/ 100 w 104"/>
                <a:gd name="T17" fmla="*/ 7 h 73"/>
                <a:gd name="T18" fmla="*/ 96 w 104"/>
                <a:gd name="T1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73">
                  <a:moveTo>
                    <a:pt x="96" y="0"/>
                  </a:moveTo>
                  <a:cubicBezTo>
                    <a:pt x="86" y="2"/>
                    <a:pt x="56" y="17"/>
                    <a:pt x="51" y="25"/>
                  </a:cubicBezTo>
                  <a:cubicBezTo>
                    <a:pt x="47" y="31"/>
                    <a:pt x="51" y="38"/>
                    <a:pt x="47" y="44"/>
                  </a:cubicBezTo>
                  <a:cubicBezTo>
                    <a:pt x="43" y="51"/>
                    <a:pt x="18" y="57"/>
                    <a:pt x="10" y="59"/>
                  </a:cubicBezTo>
                  <a:cubicBezTo>
                    <a:pt x="0" y="62"/>
                    <a:pt x="3" y="73"/>
                    <a:pt x="13" y="71"/>
                  </a:cubicBezTo>
                  <a:cubicBezTo>
                    <a:pt x="28" y="67"/>
                    <a:pt x="54" y="67"/>
                    <a:pt x="61" y="50"/>
                  </a:cubicBezTo>
                  <a:cubicBezTo>
                    <a:pt x="63" y="47"/>
                    <a:pt x="63" y="45"/>
                    <a:pt x="63" y="41"/>
                  </a:cubicBezTo>
                  <a:cubicBezTo>
                    <a:pt x="64" y="34"/>
                    <a:pt x="63" y="36"/>
                    <a:pt x="69" y="32"/>
                  </a:cubicBezTo>
                  <a:cubicBezTo>
                    <a:pt x="80" y="24"/>
                    <a:pt x="91" y="17"/>
                    <a:pt x="100" y="7"/>
                  </a:cubicBezTo>
                  <a:cubicBezTo>
                    <a:pt x="104" y="2"/>
                    <a:pt x="104" y="0"/>
                    <a:pt x="96" y="0"/>
                  </a:cubicBezTo>
                  <a:close/>
                </a:path>
              </a:pathLst>
            </a:custGeom>
            <a:solidFill>
              <a:srgbClr val="FEB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47979A66-F9BA-3B65-A346-A9AADCCA1101}"/>
              </a:ext>
            </a:extLst>
          </p:cNvPr>
          <p:cNvSpPr txBox="1"/>
          <p:nvPr/>
        </p:nvSpPr>
        <p:spPr>
          <a:xfrm>
            <a:off x="7554439" y="2723838"/>
            <a:ext cx="40320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ATTENTION:</a:t>
            </a:r>
          </a:p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自行导入的数据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q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通常是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N*6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的矩阵，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Simulink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自动默认第一列为时间序列，因此要在左侧对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q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矩阵增广。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1BB4A29-1FB3-85F6-CA0E-4F7FAF9176BE}"/>
              </a:ext>
            </a:extLst>
          </p:cNvPr>
          <p:cNvSpPr/>
          <p:nvPr/>
        </p:nvSpPr>
        <p:spPr>
          <a:xfrm>
            <a:off x="6961314" y="4114193"/>
            <a:ext cx="682807" cy="25895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F88518-7B91-87A2-82D8-F0F8B3CF0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36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oung2">
            <a:hlinkClick r:id="" action="ppaction://media"/>
            <a:extLst>
              <a:ext uri="{FF2B5EF4-FFF2-40B4-BE49-F238E27FC236}">
                <a16:creationId xmlns:a16="http://schemas.microsoft.com/office/drawing/2014/main" id="{A9D63934-D6B7-7A5D-C9ED-2F7629EC3AA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3589" end="68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19102" y="1986280"/>
            <a:ext cx="6350000" cy="4132325"/>
          </a:xfrm>
          <a:prstGeom prst="rect">
            <a:avLst/>
          </a:prstGeo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E31F1955-91AA-CF5B-B21F-BC5011C09AB7}"/>
              </a:ext>
            </a:extLst>
          </p:cNvPr>
          <p:cNvSpPr txBox="1">
            <a:spLocks/>
          </p:cNvSpPr>
          <p:nvPr/>
        </p:nvSpPr>
        <p:spPr>
          <a:xfrm>
            <a:off x="977900" y="1177925"/>
            <a:ext cx="4445000" cy="92265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自定义信号运动展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21AEE5-47D2-7026-21FF-744CE356EA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7901" y="915843"/>
            <a:ext cx="3695700" cy="25690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AB747A0-EAEF-FEBE-F02D-C5DC31AC66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27901" y="3927256"/>
            <a:ext cx="3695700" cy="256903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8114DA-458B-6E03-CBE6-FE4470B1E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27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70C9CBA-F103-6B1A-B35C-520771E822EA}"/>
              </a:ext>
            </a:extLst>
          </p:cNvPr>
          <p:cNvSpPr txBox="1"/>
          <p:nvPr/>
        </p:nvSpPr>
        <p:spPr>
          <a:xfrm>
            <a:off x="4864100" y="3044279"/>
            <a:ext cx="7848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Carlito" panose="020F0502020204030204" pitchFamily="34" charset="0"/>
                <a:ea typeface="微软雅黑" panose="020B0503020204020204" pitchFamily="34" charset="-122"/>
                <a:cs typeface="Carlito" panose="020F0502020204030204" pitchFamily="34" charset="0"/>
              </a:rPr>
              <a:t>Dynamics Simulation - I</a:t>
            </a:r>
            <a:endParaRPr lang="zh-CN" altLang="en-US" sz="4400" dirty="0">
              <a:solidFill>
                <a:schemeClr val="bg1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01761E-44C7-16CF-F1CF-693E921EF8A8}"/>
              </a:ext>
            </a:extLst>
          </p:cNvPr>
          <p:cNvSpPr txBox="1"/>
          <p:nvPr/>
        </p:nvSpPr>
        <p:spPr>
          <a:xfrm>
            <a:off x="5232400" y="4558556"/>
            <a:ext cx="4533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Presented by </a:t>
            </a: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Team </a:t>
            </a:r>
            <a:r>
              <a:rPr lang="en-US" altLang="zh-CN" sz="2800" dirty="0" err="1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Roboticsmen</a:t>
            </a:r>
            <a:endParaRPr lang="en-US" altLang="zh-CN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2024/6/4</a:t>
            </a:r>
            <a:endParaRPr lang="zh-CN" altLang="en-US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1305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290EC0D-8B3F-E1DC-F22A-41BA89998C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900" y="1929140"/>
            <a:ext cx="4832499" cy="409390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1B41788-A48C-2508-976F-5AD9AAF620DD}"/>
              </a:ext>
            </a:extLst>
          </p:cNvPr>
          <p:cNvSpPr txBox="1"/>
          <p:nvPr/>
        </p:nvSpPr>
        <p:spPr>
          <a:xfrm>
            <a:off x="6297342" y="3534370"/>
            <a:ext cx="56787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Model Change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：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调整输出信号为</a:t>
            </a:r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Torque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，进入动力学模式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接受反馈信号转角和转速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设置一些刚性参数（不一定准确）</a:t>
            </a:r>
            <a:endParaRPr lang="en-US" altLang="zh-CN" sz="20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E349DF-8D09-95A5-D312-11CA189AE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4370" y="1972837"/>
            <a:ext cx="1268094" cy="136044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9D1B122-8AEC-E4AE-D654-31957B355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5058893"/>
            <a:ext cx="5929101" cy="964155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7FC78D18-047D-47C9-E24B-AC4F37ACB9B4}"/>
              </a:ext>
            </a:extLst>
          </p:cNvPr>
          <p:cNvSpPr txBox="1">
            <a:spLocks/>
          </p:cNvSpPr>
          <p:nvPr/>
        </p:nvSpPr>
        <p:spPr>
          <a:xfrm>
            <a:off x="977900" y="1177925"/>
            <a:ext cx="4521200" cy="5111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动力学模式（力矩输入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59A8CB-50AB-36C3-ACDD-8F7A742586C9}"/>
              </a:ext>
            </a:extLst>
          </p:cNvPr>
          <p:cNvSpPr txBox="1"/>
          <p:nvPr/>
        </p:nvSpPr>
        <p:spPr>
          <a:xfrm>
            <a:off x="977900" y="6224132"/>
            <a:ext cx="10866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输入信号和运动学相似，可以配置自己设计的转矩阵列，也可以输入常数（如</a:t>
            </a:r>
            <a:r>
              <a:rPr lang="en-US" altLang="zh-CN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0</a:t>
            </a: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）做实验仿真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928E000-0D58-5303-7DDC-F35BA5D32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35741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BD83C64-1D90-81CA-432A-E217B6D07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878" y="1574010"/>
            <a:ext cx="9627219" cy="505539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B490BD6-1B79-1D5E-B84D-B72B5C38B09D}"/>
              </a:ext>
            </a:extLst>
          </p:cNvPr>
          <p:cNvSpPr txBox="1"/>
          <p:nvPr/>
        </p:nvSpPr>
        <p:spPr>
          <a:xfrm>
            <a:off x="696661" y="933703"/>
            <a:ext cx="10798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全新界面：设置多摄像机，优化展示界面，全方面感知机器人运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AE25C8-7D98-F2D3-2EE5-E4EDC114E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48335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7903BF9-9DD4-EF72-3F53-844653C0D284}"/>
              </a:ext>
            </a:extLst>
          </p:cNvPr>
          <p:cNvSpPr txBox="1"/>
          <p:nvPr/>
        </p:nvSpPr>
        <p:spPr>
          <a:xfrm>
            <a:off x="1278673" y="990616"/>
            <a:ext cx="9634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案例展示：某情境下的运动工况检测（比如物体抓取避障）</a:t>
            </a:r>
          </a:p>
        </p:txBody>
      </p:sp>
      <p:pic>
        <p:nvPicPr>
          <p:cNvPr id="3" name="20240531_192712">
            <a:hlinkClick r:id="" action="ppaction://media"/>
            <a:extLst>
              <a:ext uri="{FF2B5EF4-FFF2-40B4-BE49-F238E27FC236}">
                <a16:creationId xmlns:a16="http://schemas.microsoft.com/office/drawing/2014/main" id="{D71B770F-D48E-0874-D56D-19A8D303AD9F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3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29631" y="1552294"/>
            <a:ext cx="7859713" cy="5105091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46C43-8581-5DAB-E165-7E574CB67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853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1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A46BADC-F9DB-4C66-AA00-D2478014940C}"/>
              </a:ext>
            </a:extLst>
          </p:cNvPr>
          <p:cNvGrpSpPr/>
          <p:nvPr/>
        </p:nvGrpSpPr>
        <p:grpSpPr>
          <a:xfrm>
            <a:off x="661988" y="4120456"/>
            <a:ext cx="10868024" cy="2737544"/>
            <a:chOff x="0" y="4470631"/>
            <a:chExt cx="10868024" cy="27375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E71921BD-F2AE-47F3-A3C8-C80FE70CE6B7}"/>
                    </a:ext>
                  </a:extLst>
                </p:cNvPr>
                <p:cNvSpPr txBox="1"/>
                <p:nvPr/>
              </p:nvSpPr>
              <p:spPr>
                <a:xfrm>
                  <a:off x="0" y="4470631"/>
                  <a:ext cx="4159301" cy="27375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sz="1800" i="1" kern="100" dirty="0">
                    <a:effectLst/>
                    <a:latin typeface="Cambria Math" panose="020405030504060302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zh-CN" sz="1800" i="1" kern="100" dirty="0">
                    <a:effectLst/>
                    <a:latin typeface="Cambria Math" panose="02040503050406030204" pitchFamily="18" charset="0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zh-CN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/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E71921BD-F2AE-47F3-A3C8-C80FE70CE6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70631"/>
                  <a:ext cx="4159301" cy="273754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EE0E916-80C5-4EF9-8354-D856FDFC3450}"/>
                    </a:ext>
                  </a:extLst>
                </p:cNvPr>
                <p:cNvSpPr txBox="1"/>
                <p:nvPr/>
              </p:nvSpPr>
              <p:spPr>
                <a:xfrm>
                  <a:off x="6708723" y="4474991"/>
                  <a:ext cx="4159301" cy="21838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aln/>
                        </m:rPr>
                        <a:rPr lang="en-US" altLang="zh-CN" sz="1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zh-CN" altLang="en-US" sz="16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600" i="1" kern="100">
                                    <a:effectLst/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kern="10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  <a:ea typeface="等线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zh-CN" sz="1600" i="1" kern="100" dirty="0">
                      <a:effectLst/>
                      <a:latin typeface="Cambria Math" panose="020405030504060302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r>
                    <a:rPr lang="en-US" altLang="zh-CN" sz="1800" i="1" kern="100" dirty="0">
                      <a:effectLst/>
                      <a:latin typeface="Cambria Math" panose="020405030504060302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27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zh-CN" sz="18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EE0E916-80C5-4EF9-8354-D856FDFC34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8723" y="4474991"/>
                  <a:ext cx="4159301" cy="218380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EE4E1B0A-DE36-435D-A941-9D4103C0109F}"/>
                    </a:ext>
                  </a:extLst>
                </p:cNvPr>
                <p:cNvSpPr txBox="1"/>
                <p:nvPr/>
              </p:nvSpPr>
              <p:spPr>
                <a:xfrm>
                  <a:off x="2171542" y="4470631"/>
                  <a:ext cx="6439779" cy="21881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altLang="zh-CN" dirty="0"/>
                </a:p>
                <a:p>
                  <a:endParaRPr lang="en-US" altLang="zh-CN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600" i="1" kern="100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Pre>
                              <m:sPrePr>
                                <m:ctrlPr>
                                  <a:rPr lang="zh-CN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altLang="zh-CN" sz="1600" i="1" kern="100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  <m:e>
                                <m:r>
                                  <a:rPr lang="en-US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</m:sPre>
                          </m:e>
                          <m:sub>
                            <m:r>
                              <a:rPr lang="en-US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16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1600" i="1" kern="100"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.3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16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zh-CN" altLang="zh-CN" sz="16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i="0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等线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16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EE4E1B0A-DE36-435D-A941-9D4103C01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1542" y="4470631"/>
                  <a:ext cx="6439779" cy="21881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ABAD3CB-F395-56D0-E070-1581489F702F}"/>
              </a:ext>
            </a:extLst>
          </p:cNvPr>
          <p:cNvGrpSpPr/>
          <p:nvPr/>
        </p:nvGrpSpPr>
        <p:grpSpPr>
          <a:xfrm>
            <a:off x="7695038" y="1556720"/>
            <a:ext cx="4433362" cy="2109197"/>
            <a:chOff x="7695038" y="1860714"/>
            <a:chExt cx="4433362" cy="2109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223B53CE-FD8D-4866-A115-2AB59B0421FB}"/>
                    </a:ext>
                  </a:extLst>
                </p:cNvPr>
                <p:cNvSpPr/>
                <p:nvPr/>
              </p:nvSpPr>
              <p:spPr>
                <a:xfrm>
                  <a:off x="7695038" y="1860714"/>
                  <a:ext cx="1634037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sz="1600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sz="16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223B53CE-FD8D-4866-A115-2AB59B0421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1860714"/>
                  <a:ext cx="1634037" cy="376513"/>
                </a:xfrm>
                <a:prstGeom prst="rect">
                  <a:avLst/>
                </a:prstGeom>
                <a:blipFill>
                  <a:blip r:embed="rId6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42F90BC-BFE0-46E8-BB75-EC2115CA8B3C}"/>
                    </a:ext>
                  </a:extLst>
                </p:cNvPr>
                <p:cNvSpPr/>
                <p:nvPr/>
              </p:nvSpPr>
              <p:spPr>
                <a:xfrm>
                  <a:off x="7695038" y="2293885"/>
                  <a:ext cx="2288512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42F90BC-BFE0-46E8-BB75-EC2115CA8B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2293885"/>
                  <a:ext cx="2288512" cy="376513"/>
                </a:xfrm>
                <a:prstGeom prst="rect">
                  <a:avLst/>
                </a:prstGeom>
                <a:blipFill>
                  <a:blip r:embed="rId7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1A2156DF-1B97-4352-AF08-D4C726299A41}"/>
                    </a:ext>
                  </a:extLst>
                </p:cNvPr>
                <p:cNvSpPr/>
                <p:nvPr/>
              </p:nvSpPr>
              <p:spPr>
                <a:xfrm>
                  <a:off x="7695038" y="2727056"/>
                  <a:ext cx="2890022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1A2156DF-1B97-4352-AF08-D4C726299A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2727056"/>
                  <a:ext cx="2890022" cy="376513"/>
                </a:xfrm>
                <a:prstGeom prst="rect">
                  <a:avLst/>
                </a:prstGeom>
                <a:blipFill>
                  <a:blip r:embed="rId8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33F529E-E3A1-4156-96CD-302E65457467}"/>
                    </a:ext>
                  </a:extLst>
                </p:cNvPr>
                <p:cNvSpPr/>
                <p:nvPr/>
              </p:nvSpPr>
              <p:spPr>
                <a:xfrm>
                  <a:off x="7695038" y="3160227"/>
                  <a:ext cx="3491533" cy="376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33F529E-E3A1-4156-96CD-302E654574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3160227"/>
                  <a:ext cx="3491533" cy="376513"/>
                </a:xfrm>
                <a:prstGeom prst="rect">
                  <a:avLst/>
                </a:prstGeom>
                <a:blipFill>
                  <a:blip r:embed="rId9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2EE53EAC-5868-40D3-ABC5-E5D410216736}"/>
                    </a:ext>
                  </a:extLst>
                </p:cNvPr>
                <p:cNvSpPr/>
                <p:nvPr/>
              </p:nvSpPr>
              <p:spPr>
                <a:xfrm>
                  <a:off x="7695038" y="3593398"/>
                  <a:ext cx="4433362" cy="3765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i="1" kern="1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zh-CN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altLang="zh-CN" i="1" kern="1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p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sPre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2EE53EAC-5868-40D3-ABC5-E5D4102167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5038" y="3593398"/>
                  <a:ext cx="4433362" cy="376513"/>
                </a:xfrm>
                <a:prstGeom prst="rect">
                  <a:avLst/>
                </a:prstGeom>
                <a:blipFill>
                  <a:blip r:embed="rId10"/>
                  <a:stretch>
                    <a:fillRect t="-4839" b="-258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内容占位符 3">
                <a:extLst>
                  <a:ext uri="{FF2B5EF4-FFF2-40B4-BE49-F238E27FC236}">
                    <a16:creationId xmlns:a16="http://schemas.microsoft.com/office/drawing/2014/main" id="{CB0E0215-F996-EE73-F2B9-787F0D21C81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6802503"/>
                  </p:ext>
                </p:extLst>
              </p:nvPr>
            </p:nvGraphicFramePr>
            <p:xfrm>
              <a:off x="710681" y="1352827"/>
              <a:ext cx="6660030" cy="2559064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909435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952509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1070242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614788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件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0" baseline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sz="1600" kern="100" baseline="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490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8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4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27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α</m:t>
                                    </m:r>
                                  </m:e>
                                  <m:sub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6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.35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内容占位符 3">
                <a:extLst>
                  <a:ext uri="{FF2B5EF4-FFF2-40B4-BE49-F238E27FC236}">
                    <a16:creationId xmlns:a16="http://schemas.microsoft.com/office/drawing/2014/main" id="{CB0E0215-F996-EE73-F2B9-787F0D21C81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6802503"/>
                  </p:ext>
                </p:extLst>
              </p:nvPr>
            </p:nvGraphicFramePr>
            <p:xfrm>
              <a:off x="710681" y="1352827"/>
              <a:ext cx="6660030" cy="2559064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909435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952509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1070242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927761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936161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614788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件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4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4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127500" r="-636913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127500" r="-520261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127500" r="-410256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127500" r="-263636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127500" r="-201299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127500" r="-103947" b="-3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127500" r="-2597" b="-30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4905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224691" r="-636913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224691" r="-520261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224691" r="-410256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224691" r="-263636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224691" r="-201299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224691" r="-103947" b="-1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224691" r="-2597" b="-1987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332911" r="-636913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332911" r="-520261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332911" r="-410256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332911" r="-263636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332911" r="-201299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332911" r="-103947" b="-1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332911" r="-2597" b="-1037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48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71" t="-427500" r="-636913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98039" t="-427500" r="-520261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194231" t="-427500" r="-410256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260795" t="-427500" r="-263636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412338" t="-427500" r="-201299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519079" t="-427500" r="-103947" b="-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11"/>
                          <a:stretch>
                            <a:fillRect l="-611039" t="-427500" r="-2597" b="-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199889A-B877-618F-675B-6BF61B08A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2430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941DCE4-417F-EF31-DF5A-B165EE09C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993" y="2264885"/>
            <a:ext cx="4863148" cy="30394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DC26BD6-3A18-26FD-FD60-751F2AF7C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860" y="1995022"/>
            <a:ext cx="5100637" cy="433084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2C83337-59F0-EA7F-14A4-7FD3FB0B162A}"/>
              </a:ext>
            </a:extLst>
          </p:cNvPr>
          <p:cNvSpPr txBox="1"/>
          <p:nvPr/>
        </p:nvSpPr>
        <p:spPr>
          <a:xfrm>
            <a:off x="1969987" y="1292038"/>
            <a:ext cx="9634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仅考虑一号关节，我们引入</a:t>
            </a:r>
            <a:r>
              <a:rPr lang="en-US" altLang="zh-CN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PID</a:t>
            </a:r>
            <a:r>
              <a:rPr lang="zh-CN" altLang="en-US" sz="28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环节进行测试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C1B25C-DC9E-93D3-BC90-C1EFC6C73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11614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8427F79-C737-404C-FBC6-AA12F95375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48" y="1777158"/>
            <a:ext cx="5783802" cy="4020565"/>
          </a:xfrm>
          <a:prstGeom prst="rect">
            <a:avLst/>
          </a:prstGeom>
        </p:spPr>
      </p:pic>
      <p:pic>
        <p:nvPicPr>
          <p:cNvPr id="5" name="WithoutPID">
            <a:hlinkClick r:id="" action="ppaction://media"/>
            <a:extLst>
              <a:ext uri="{FF2B5EF4-FFF2-40B4-BE49-F238E27FC236}">
                <a16:creationId xmlns:a16="http://schemas.microsoft.com/office/drawing/2014/main" id="{C10A5197-6415-A8A5-8A8B-EBE462272E8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6483" r="32968"/>
          <a:stretch/>
        </p:blipFill>
        <p:spPr>
          <a:xfrm>
            <a:off x="7646615" y="1102417"/>
            <a:ext cx="3791891" cy="526028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9286A65-097B-BAFE-44D9-572A65B23C38}"/>
              </a:ext>
            </a:extLst>
          </p:cNvPr>
          <p:cNvSpPr txBox="1"/>
          <p:nvPr/>
        </p:nvSpPr>
        <p:spPr>
          <a:xfrm>
            <a:off x="966687" y="1253938"/>
            <a:ext cx="9634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Condition #1: Without PID</a:t>
            </a:r>
            <a:endParaRPr lang="zh-CN" altLang="en-US" sz="2800" dirty="0">
              <a:latin typeface="Consolas" panose="020B0609020204030204" pitchFamily="49" charset="0"/>
              <a:ea typeface="方正细金陵简体" panose="02000000000000000000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676C81-8A3F-ED40-0626-3A895CD9BCD4}"/>
              </a:ext>
            </a:extLst>
          </p:cNvPr>
          <p:cNvSpPr txBox="1"/>
          <p:nvPr/>
        </p:nvSpPr>
        <p:spPr>
          <a:xfrm>
            <a:off x="753494" y="5991001"/>
            <a:ext cx="6155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重点关注一号关节（本体回旋）运动（黄线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640A6FF-7053-29A9-45FC-4C18B4DE6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066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9286A65-097B-BAFE-44D9-572A65B23C38}"/>
              </a:ext>
            </a:extLst>
          </p:cNvPr>
          <p:cNvSpPr txBox="1"/>
          <p:nvPr/>
        </p:nvSpPr>
        <p:spPr>
          <a:xfrm>
            <a:off x="636487" y="1253938"/>
            <a:ext cx="9634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Condition #2: An Inappropriate PID</a:t>
            </a:r>
            <a:endParaRPr lang="zh-CN" altLang="en-US" sz="2800" dirty="0">
              <a:latin typeface="Consolas" panose="020B0609020204030204" pitchFamily="49" charset="0"/>
              <a:ea typeface="方正细金陵简体" panose="02000000000000000000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BE0342-02BD-7506-2A86-62BEDD7E4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256" y="5950814"/>
          <a:ext cx="4120232" cy="53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748160" imgH="228960" progId="Equation.AxMath">
                  <p:embed/>
                </p:oleObj>
              </mc:Choice>
              <mc:Fallback>
                <p:oleObj name="AxMath" r:id="rId4" imgW="1748160" imgH="228960" progId="Equation.AxMath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3BE0342-02BD-7506-2A86-62BEDD7E4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9256" y="5950814"/>
                        <a:ext cx="4120232" cy="53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4B896636-FC37-A5D8-9964-5BF31B08D1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15" y="1701801"/>
            <a:ext cx="6018313" cy="4198586"/>
          </a:xfrm>
          <a:prstGeom prst="rect">
            <a:avLst/>
          </a:prstGeom>
        </p:spPr>
      </p:pic>
      <p:pic>
        <p:nvPicPr>
          <p:cNvPr id="9" name="BADPID">
            <a:hlinkClick r:id="" action="ppaction://media"/>
            <a:extLst>
              <a:ext uri="{FF2B5EF4-FFF2-40B4-BE49-F238E27FC236}">
                <a16:creationId xmlns:a16="http://schemas.microsoft.com/office/drawing/2014/main" id="{7AEDB596-078E-C4BE-23E6-550F79D6853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6428.0166"/>
                </p14:media>
              </p:ext>
            </p:extLst>
          </p:nvPr>
        </p:nvPicPr>
        <p:blipFill rotWithShape="1">
          <a:blip r:embed="rId7"/>
          <a:srcRect l="22883" r="34123"/>
          <a:stretch/>
        </p:blipFill>
        <p:spPr>
          <a:xfrm>
            <a:off x="7632700" y="1253938"/>
            <a:ext cx="3922813" cy="513223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D713BC-CE06-AE28-6C34-0CC8E728B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44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7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9286A65-097B-BAFE-44D9-572A65B23C38}"/>
              </a:ext>
            </a:extLst>
          </p:cNvPr>
          <p:cNvSpPr txBox="1"/>
          <p:nvPr/>
        </p:nvSpPr>
        <p:spPr>
          <a:xfrm>
            <a:off x="636487" y="1253938"/>
            <a:ext cx="9634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Condition #3: An Appropriate PID</a:t>
            </a:r>
            <a:endParaRPr lang="zh-CN" altLang="en-US" sz="2800" dirty="0">
              <a:latin typeface="Consolas" panose="020B0609020204030204" pitchFamily="49" charset="0"/>
              <a:ea typeface="方正细金陵简体" panose="02000000000000000000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BE0342-02BD-7506-2A86-62BEDD7E4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35" y="6065838"/>
          <a:ext cx="4816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043720" imgH="228960" progId="Equation.AxMath">
                  <p:embed/>
                </p:oleObj>
              </mc:Choice>
              <mc:Fallback>
                <p:oleObj name="AxMath" r:id="rId4" imgW="2043720" imgH="228960" progId="Equation.AxMath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3BE0342-02BD-7506-2A86-62BEDD7E4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2235" y="6065838"/>
                        <a:ext cx="48164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DD12AFBF-C393-88A2-35EE-BA08A0BB545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1777158"/>
            <a:ext cx="6004589" cy="4174045"/>
          </a:xfrm>
          <a:prstGeom prst="rect">
            <a:avLst/>
          </a:prstGeom>
        </p:spPr>
      </p:pic>
      <p:pic>
        <p:nvPicPr>
          <p:cNvPr id="5" name="test">
            <a:hlinkClick r:id="" action="ppaction://media"/>
            <a:extLst>
              <a:ext uri="{FF2B5EF4-FFF2-40B4-BE49-F238E27FC236}">
                <a16:creationId xmlns:a16="http://schemas.microsoft.com/office/drawing/2014/main" id="{37DF401D-7D3F-A0FF-82E5-F86D563FB01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7459.0166"/>
                </p14:media>
              </p:ext>
            </p:extLst>
          </p:nvPr>
        </p:nvPicPr>
        <p:blipFill rotWithShape="1">
          <a:blip r:embed="rId7"/>
          <a:srcRect l="26796" r="32791"/>
          <a:stretch/>
        </p:blipFill>
        <p:spPr>
          <a:xfrm>
            <a:off x="7764457" y="1040765"/>
            <a:ext cx="3914769" cy="544893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33A79-0A5C-33FE-4D1A-D54BCC1BD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649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4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CF90338-EBF7-2064-80B2-DC05ED1FDD1D}"/>
              </a:ext>
            </a:extLst>
          </p:cNvPr>
          <p:cNvSpPr txBox="1"/>
          <p:nvPr/>
        </p:nvSpPr>
        <p:spPr>
          <a:xfrm>
            <a:off x="4864100" y="3044279"/>
            <a:ext cx="7848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Carlito" panose="020F0502020204030204" pitchFamily="34" charset="0"/>
                <a:ea typeface="微软雅黑" panose="020B0503020204020204" pitchFamily="34" charset="-122"/>
                <a:cs typeface="Carlito" panose="020F0502020204030204" pitchFamily="34" charset="0"/>
              </a:rPr>
              <a:t>Dynamics Simulation - II</a:t>
            </a:r>
            <a:endParaRPr lang="zh-CN" altLang="en-US" sz="4400" dirty="0">
              <a:solidFill>
                <a:schemeClr val="bg1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AF183EA-C943-5B62-C0F4-45F0D427C7BE}"/>
              </a:ext>
            </a:extLst>
          </p:cNvPr>
          <p:cNvSpPr txBox="1"/>
          <p:nvPr/>
        </p:nvSpPr>
        <p:spPr>
          <a:xfrm>
            <a:off x="5232400" y="4558556"/>
            <a:ext cx="4533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Presented by </a:t>
            </a: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Team </a:t>
            </a:r>
            <a:r>
              <a:rPr lang="en-US" altLang="zh-CN" sz="2800" dirty="0" err="1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Roboticsmen</a:t>
            </a:r>
            <a:endParaRPr lang="en-US" altLang="zh-CN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  <a:p>
            <a:pPr algn="ctr"/>
            <a:r>
              <a:rPr lang="en-US" altLang="zh-CN" sz="2800" dirty="0">
                <a:solidFill>
                  <a:srgbClr val="3EC1D3"/>
                </a:solidFill>
                <a:latin typeface="Carlito" panose="020F0502020204030204" pitchFamily="34" charset="0"/>
                <a:cs typeface="Carlito" panose="020F0502020204030204" pitchFamily="34" charset="0"/>
              </a:rPr>
              <a:t>2024/6/4</a:t>
            </a:r>
            <a:endParaRPr lang="zh-CN" altLang="en-US" sz="2800" dirty="0">
              <a:solidFill>
                <a:srgbClr val="3EC1D3"/>
              </a:solidFill>
              <a:latin typeface="Carlito" panose="020F0502020204030204" pitchFamily="34" charset="0"/>
              <a:cs typeface="Carlito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7912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113F4F1-9EC0-2C52-4E01-A234CE03BA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5" b="1552"/>
          <a:stretch/>
        </p:blipFill>
        <p:spPr bwMode="auto">
          <a:xfrm>
            <a:off x="3403600" y="3234765"/>
            <a:ext cx="5646380" cy="33491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965521-DEEB-CC78-B7A4-626563250ECD}"/>
              </a:ext>
            </a:extLst>
          </p:cNvPr>
          <p:cNvSpPr txBox="1"/>
          <p:nvPr/>
        </p:nvSpPr>
        <p:spPr>
          <a:xfrm>
            <a:off x="896580" y="1359278"/>
            <a:ext cx="101219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工业上，关节的动力学控制系统可以这样设计成一个</a:t>
            </a:r>
            <a:r>
              <a:rPr lang="zh-CN" altLang="en-US" sz="2400" dirty="0">
                <a:solidFill>
                  <a:srgbClr val="FF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嵌套控制回路（外环位置，内环速度）</a:t>
            </a:r>
            <a:endParaRPr lang="en-US" altLang="zh-CN" sz="2400" dirty="0">
              <a:solidFill>
                <a:srgbClr val="FF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0D8EDC-A0EB-CDDB-03D7-ABF42DA2E02E}"/>
              </a:ext>
            </a:extLst>
          </p:cNvPr>
          <p:cNvSpPr txBox="1"/>
          <p:nvPr/>
        </p:nvSpPr>
        <p:spPr>
          <a:xfrm>
            <a:off x="896580" y="2263042"/>
            <a:ext cx="849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内环使用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P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或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PI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控制生成力矩维持速度的跟踪，外环采用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P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控制，生成需求的速度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2FCEFC-7E31-CFE7-07A9-C0B895597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17506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897343C-6F46-3185-A5A9-1393996539E7}"/>
              </a:ext>
            </a:extLst>
          </p:cNvPr>
          <p:cNvSpPr txBox="1"/>
          <p:nvPr/>
        </p:nvSpPr>
        <p:spPr>
          <a:xfrm>
            <a:off x="800100" y="1087135"/>
            <a:ext cx="924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对于一个机器人关节，动力学上有一个优雅而简洁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*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的方程来描述</a:t>
            </a:r>
            <a:r>
              <a:rPr lang="zh-CN" altLang="en-US" dirty="0"/>
              <a:t>：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CAA4C46-4BF9-5CF9-D8BE-1B3CFC7F0BCB}"/>
              </a:ext>
            </a:extLst>
          </p:cNvPr>
          <p:cNvCxnSpPr/>
          <p:nvPr/>
        </p:nvCxnSpPr>
        <p:spPr>
          <a:xfrm>
            <a:off x="234950" y="6388100"/>
            <a:ext cx="6311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4B7DCD8E-86AB-F704-92B4-A8FA044EE2A3}"/>
              </a:ext>
            </a:extLst>
          </p:cNvPr>
          <p:cNvSpPr txBox="1"/>
          <p:nvPr/>
        </p:nvSpPr>
        <p:spPr>
          <a:xfrm>
            <a:off x="184150" y="63881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注：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Peter </a:t>
            </a:r>
            <a:r>
              <a:rPr lang="en-US" altLang="zh-CN" dirty="0" err="1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Corke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 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的原话，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《</a:t>
            </a:r>
            <a:r>
              <a:rPr lang="en-US" altLang="zh-CN" dirty="0" err="1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Robotics,Vision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 and Control》</a:t>
            </a:r>
            <a:endParaRPr lang="zh-CN" altLang="en-US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B1DB281-CB53-8281-75B6-8F64ABB38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1581444"/>
          <a:ext cx="7983677" cy="66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3224520" imgH="266400" progId="Equation.AxMath">
                  <p:embed/>
                </p:oleObj>
              </mc:Choice>
              <mc:Fallback>
                <p:oleObj name="AxMath" r:id="rId2" imgW="3224520" imgH="26640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B1DB281-CB53-8281-75B6-8F64ABB38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8050" y="1581444"/>
                        <a:ext cx="7983677" cy="660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370D053-E566-AE48-D709-F39DC63C8EC5}"/>
              </a:ext>
            </a:extLst>
          </p:cNvPr>
          <p:cNvSpPr txBox="1"/>
          <p:nvPr/>
        </p:nvSpPr>
        <p:spPr>
          <a:xfrm>
            <a:off x="800100" y="2408756"/>
            <a:ext cx="6454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Q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代表广义驱动力，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M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是关节空间惯量矩阵，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C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是科里奥利力和向心力耦合矩阵，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G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是重力负荷，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f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是摩擦力，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J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是雅可比矩阵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B5C7C9C-7CFE-352B-AE1A-823E93BE4158}"/>
              </a:ext>
            </a:extLst>
          </p:cNvPr>
          <p:cNvSpPr txBox="1"/>
          <p:nvPr/>
        </p:nvSpPr>
        <p:spPr>
          <a:xfrm>
            <a:off x="908050" y="4282189"/>
            <a:ext cx="654685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L(1).m=5.235;</a:t>
            </a:r>
          </a:p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L(1).r=[0.115,0,0.192];</a:t>
            </a:r>
          </a:p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L(1).Jm=0.0002;</a:t>
            </a:r>
          </a:p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L(1).I=10^(-6)*[233372.299 12.446 115929.582;</a:t>
            </a:r>
          </a:p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2.446 314433.958 -1424.735;</a:t>
            </a:r>
          </a:p>
          <a:p>
            <a:r>
              <a:rPr lang="pt-BR" altLang="zh-CN" sz="2000" b="0" i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15929.582 -1424.735 104166.070];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BCF165A-DC13-E95C-1F0F-1BA254D679E3}"/>
              </a:ext>
            </a:extLst>
          </p:cNvPr>
          <p:cNvSpPr txBox="1"/>
          <p:nvPr/>
        </p:nvSpPr>
        <p:spPr>
          <a:xfrm>
            <a:off x="908050" y="3704389"/>
            <a:ext cx="6972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Consolas" panose="020B0609020204030204" pitchFamily="49" charset="0"/>
                <a:cs typeface="Carlito" panose="020F0502020204030204" pitchFamily="34" charset="0"/>
              </a:rPr>
              <a:t>Example</a:t>
            </a:r>
            <a:r>
              <a:rPr lang="zh-CN" altLang="en-US" sz="2400" dirty="0">
                <a:latin typeface="Consolas" panose="020B0609020204030204" pitchFamily="49" charset="0"/>
                <a:cs typeface="Carlito" panose="020F0502020204030204" pitchFamily="34" charset="0"/>
              </a:rPr>
              <a:t>：</a:t>
            </a:r>
            <a:r>
              <a:rPr lang="en-US" altLang="zh-CN" sz="2400" dirty="0">
                <a:latin typeface="Consolas" panose="020B0609020204030204" pitchFamily="49" charset="0"/>
                <a:cs typeface="Carlito" panose="020F0502020204030204" pitchFamily="34" charset="0"/>
              </a:rPr>
              <a:t>Configuration of Joint 1</a:t>
            </a:r>
            <a:endParaRPr lang="zh-CN" altLang="en-US" sz="2400" dirty="0">
              <a:latin typeface="Consolas" panose="020B0609020204030204" pitchFamily="49" charset="0"/>
              <a:cs typeface="Carlito" panose="020F050202020403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856EAFE-AC51-68DC-3875-B25A522A46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250" y="2217361"/>
            <a:ext cx="3819154" cy="381915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C086C0C-64E4-2FBA-12E2-1A3DBA148223}"/>
              </a:ext>
            </a:extLst>
          </p:cNvPr>
          <p:cNvSpPr txBox="1"/>
          <p:nvPr/>
        </p:nvSpPr>
        <p:spPr>
          <a:xfrm>
            <a:off x="6407150" y="6111101"/>
            <a:ext cx="61150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0" i="0" dirty="0">
                <a:solidFill>
                  <a:srgbClr val="3EC1D3"/>
                </a:solidFill>
                <a:effectLst/>
                <a:highlight>
                  <a:srgbClr val="FFFFFF"/>
                </a:highlight>
                <a:latin typeface="+mn-ea"/>
              </a:rPr>
              <a:t>Peter </a:t>
            </a:r>
            <a:r>
              <a:rPr lang="en-US" altLang="zh-CN" b="0" i="0" dirty="0" err="1">
                <a:solidFill>
                  <a:srgbClr val="3EC1D3"/>
                </a:solidFill>
                <a:effectLst/>
                <a:highlight>
                  <a:srgbClr val="FFFFFF"/>
                </a:highlight>
                <a:latin typeface="+mn-ea"/>
              </a:rPr>
              <a:t>Corke</a:t>
            </a:r>
            <a:endParaRPr lang="en-US" altLang="zh-CN" dirty="0">
              <a:solidFill>
                <a:srgbClr val="3EC1D3"/>
              </a:solidFill>
              <a:highlight>
                <a:srgbClr val="FFFFFF"/>
              </a:highlight>
              <a:latin typeface="+mn-ea"/>
            </a:endParaRPr>
          </a:p>
          <a:p>
            <a:pPr algn="ctr"/>
            <a:r>
              <a:rPr lang="en-US" altLang="zh-CN" b="0" i="0" dirty="0">
                <a:solidFill>
                  <a:srgbClr val="3EC1D3"/>
                </a:solidFill>
                <a:effectLst/>
                <a:highlight>
                  <a:srgbClr val="FFFFFF"/>
                </a:highlight>
                <a:latin typeface="+mn-ea"/>
              </a:rPr>
              <a:t> Queensland University of Technology (QUT)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9302A5E-BD07-B3DD-0009-86B9A047F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4593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7770A0-E847-CA80-10DF-2FA181FC8900}"/>
              </a:ext>
            </a:extLst>
          </p:cNvPr>
          <p:cNvSpPr txBox="1"/>
          <p:nvPr/>
        </p:nvSpPr>
        <p:spPr>
          <a:xfrm>
            <a:off x="981457" y="1279794"/>
            <a:ext cx="391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对于传动系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77812B-2731-B387-9A21-F39ACFA0CF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935" y="1679904"/>
            <a:ext cx="5288555" cy="235869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68A0406-3F93-EA3C-27C4-9F74F5DB2E19}"/>
              </a:ext>
            </a:extLst>
          </p:cNvPr>
          <p:cNvSpPr txBox="1"/>
          <p:nvPr/>
        </p:nvSpPr>
        <p:spPr>
          <a:xfrm>
            <a:off x="7118968" y="2370717"/>
            <a:ext cx="387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从电机上看，关节</a:t>
            </a:r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j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的总惯量是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0280A45-BB02-9781-CE53-7ED82EB16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4275" y="2961112"/>
          <a:ext cx="2505075" cy="78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1332360" imgH="419760" progId="Equation.AxMath">
                  <p:embed/>
                </p:oleObj>
              </mc:Choice>
              <mc:Fallback>
                <p:oleObj name="AxMath" r:id="rId3" imgW="1332360" imgH="41976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0280A45-BB02-9781-CE53-7ED82EB16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4275" y="2961112"/>
                        <a:ext cx="2505075" cy="788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B4C83CB-1C90-8A12-D3AE-66BAF658F160}"/>
              </a:ext>
            </a:extLst>
          </p:cNvPr>
          <p:cNvSpPr txBox="1"/>
          <p:nvPr/>
        </p:nvSpPr>
        <p:spPr>
          <a:xfrm>
            <a:off x="7118968" y="4635655"/>
            <a:ext cx="4133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对于摩擦力，视为库伦摩擦阻力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112656C-C004-EB3F-CCA0-70DC4B000A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7448" y="3777921"/>
            <a:ext cx="3286125" cy="2800350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9C0CFD-9C74-CA66-198F-0353421F1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5248504"/>
          <a:ext cx="2069614" cy="54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919080" imgH="243360" progId="Equation.AxMath">
                  <p:embed/>
                </p:oleObj>
              </mc:Choice>
              <mc:Fallback>
                <p:oleObj name="AxMath" r:id="rId6" imgW="919080" imgH="24336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09C0CFD-9C74-CA66-198F-0353421F1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5100" y="5248504"/>
                        <a:ext cx="2069614" cy="54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15FB2FA-D24D-359B-618A-6CFCEB8C9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47540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9BC72A8-3937-9E16-A242-D12AF51DF732}"/>
              </a:ext>
            </a:extLst>
          </p:cNvPr>
          <p:cNvSpPr txBox="1"/>
          <p:nvPr/>
        </p:nvSpPr>
        <p:spPr>
          <a:xfrm>
            <a:off x="857878" y="1113661"/>
            <a:ext cx="3746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对于电机，模型简化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7FF14C1-E66F-328F-6AF2-50BBFFAFD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8683" y="1665094"/>
          <a:ext cx="4521529" cy="114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958760" imgH="496800" progId="Equation.AxMath">
                  <p:embed/>
                </p:oleObj>
              </mc:Choice>
              <mc:Fallback>
                <p:oleObj name="AxMath" r:id="rId2" imgW="1958760" imgH="49680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7FF14C1-E66F-328F-6AF2-50BBFFAFD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8683" y="1665094"/>
                        <a:ext cx="4521529" cy="1146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702665D-B469-C278-4D1F-029F8F63DDB3}"/>
              </a:ext>
            </a:extLst>
          </p:cNvPr>
          <p:cNvSpPr txBox="1"/>
          <p:nvPr/>
        </p:nvSpPr>
        <p:spPr>
          <a:xfrm>
            <a:off x="857878" y="2963289"/>
            <a:ext cx="5361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不计库伦摩擦，引入</a:t>
            </a:r>
            <a:r>
              <a:rPr lang="en-US" altLang="zh-CN" sz="20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Laplace Transform</a:t>
            </a:r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2F851C9-DD4D-B243-E1D5-89906322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492" y="3567598"/>
          <a:ext cx="4467558" cy="146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124360" imgH="695880" progId="Equation.AxMath">
                  <p:embed/>
                </p:oleObj>
              </mc:Choice>
              <mc:Fallback>
                <p:oleObj name="AxMath" r:id="rId4" imgW="2124360" imgH="695880" progId="Equation.AxMath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2F851C9-DD4D-B243-E1D5-899063223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1492" y="3567598"/>
                        <a:ext cx="4467558" cy="146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C1EEB92-416A-59E1-11E3-75D62D1E66F8}"/>
              </a:ext>
            </a:extLst>
          </p:cNvPr>
          <p:cNvSpPr txBox="1"/>
          <p:nvPr/>
        </p:nvSpPr>
        <p:spPr>
          <a:xfrm>
            <a:off x="963031" y="5008240"/>
            <a:ext cx="4386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用给电机驱动器的指令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36F1B08-64E4-893F-8B3A-68E8C575D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9863" y="5668963"/>
          <a:ext cx="2251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089720" imgH="266400" progId="Equation.AxMath">
                  <p:embed/>
                </p:oleObj>
              </mc:Choice>
              <mc:Fallback>
                <p:oleObj name="AxMath" r:id="rId6" imgW="1089720" imgH="266400" progId="Equation.AxMath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36F1B08-64E4-893F-8B3A-68E8C575D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9863" y="5668963"/>
                        <a:ext cx="22510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F853B5-EBD1-BA80-64DC-D13906299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092734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7F05B-C7BA-1804-D5A6-928F08652834}"/>
              </a:ext>
            </a:extLst>
          </p:cNvPr>
          <p:cNvSpPr txBox="1">
            <a:spLocks/>
          </p:cNvSpPr>
          <p:nvPr/>
        </p:nvSpPr>
        <p:spPr>
          <a:xfrm>
            <a:off x="552450" y="1052786"/>
            <a:ext cx="8448784" cy="10204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速度控制环</a:t>
            </a:r>
            <a:r>
              <a:rPr lang="zh-CN" altLang="en-US" sz="3200" dirty="0">
                <a:latin typeface="Consolas" panose="020B0609020204030204" pitchFamily="49" charset="0"/>
                <a:ea typeface="方正粗金陵简体" panose="02000000000000000000" pitchFamily="2" charset="-122"/>
              </a:rPr>
              <a:t>（</a:t>
            </a:r>
            <a:r>
              <a:rPr lang="en-US" altLang="zh-CN" sz="3200" dirty="0" err="1">
                <a:latin typeface="Consolas" panose="020B0609020204030204" pitchFamily="49" charset="0"/>
                <a:ea typeface="方正粗金陵简体" panose="02000000000000000000" pitchFamily="2" charset="-122"/>
              </a:rPr>
              <a:t>Vloop</a:t>
            </a:r>
            <a:r>
              <a:rPr lang="en-US" altLang="zh-CN" sz="3200" dirty="0">
                <a:latin typeface="Consolas" panose="020B0609020204030204" pitchFamily="49" charset="0"/>
                <a:ea typeface="方正粗金陵简体" panose="02000000000000000000" pitchFamily="2" charset="-122"/>
              </a:rPr>
              <a:t>,</a:t>
            </a:r>
            <a:r>
              <a:rPr lang="zh-CN" altLang="en-US" sz="3200" dirty="0">
                <a:latin typeface="Consolas" panose="020B0609020204030204" pitchFamily="49" charset="0"/>
                <a:ea typeface="方正粗金陵简体" panose="02000000000000000000" pitchFamily="2" charset="-122"/>
              </a:rPr>
              <a:t>内层）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0D56C6E-640B-5641-1BDF-468AAABE70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1824287"/>
            <a:ext cx="11299598" cy="4540888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988862-F4B7-5142-14ED-8BA5F29EF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0981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C7DAB22-0DDA-B6C9-E754-264F38CE18C1}"/>
              </a:ext>
            </a:extLst>
          </p:cNvPr>
          <p:cNvSpPr txBox="1"/>
          <p:nvPr/>
        </p:nvSpPr>
        <p:spPr>
          <a:xfrm>
            <a:off x="838046" y="1151344"/>
            <a:ext cx="1695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1E1615E0-B561-072B-C336-9FB9004D503F}"/>
              </a:ext>
            </a:extLst>
          </p:cNvPr>
          <p:cNvGrpSpPr/>
          <p:nvPr/>
        </p:nvGrpSpPr>
        <p:grpSpPr>
          <a:xfrm>
            <a:off x="276067" y="1809597"/>
            <a:ext cx="7700028" cy="4673429"/>
            <a:chOff x="441437" y="1867963"/>
            <a:chExt cx="7700028" cy="467342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247DF91-0519-5C03-7559-69BEA3ED14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4" t="12881" r="5006" b="17309"/>
            <a:stretch/>
          </p:blipFill>
          <p:spPr>
            <a:xfrm>
              <a:off x="441437" y="1867963"/>
              <a:ext cx="7700028" cy="467342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49D903E-7B5B-8417-D6FF-4B8DC3BD31B9}"/>
                </a:ext>
              </a:extLst>
            </p:cNvPr>
            <p:cNvGrpSpPr/>
            <p:nvPr/>
          </p:nvGrpSpPr>
          <p:grpSpPr>
            <a:xfrm>
              <a:off x="2735494" y="4731407"/>
              <a:ext cx="1312223" cy="369332"/>
              <a:chOff x="2735494" y="4731407"/>
              <a:chExt cx="1312223" cy="369332"/>
            </a:xfrm>
          </p:grpSpPr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6B8C89AE-875A-05C3-2651-E68653E6FD58}"/>
                  </a:ext>
                </a:extLst>
              </p:cNvPr>
              <p:cNvCxnSpPr>
                <a:cxnSpLocks/>
                <a:endCxn id="20" idx="1"/>
              </p:cNvCxnSpPr>
              <p:nvPr/>
            </p:nvCxnSpPr>
            <p:spPr>
              <a:xfrm>
                <a:off x="2735494" y="4873673"/>
                <a:ext cx="981483" cy="42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E102B3A-5C81-9173-9A54-C9DC8A26E72B}"/>
                  </a:ext>
                </a:extLst>
              </p:cNvPr>
              <p:cNvSpPr txBox="1"/>
              <p:nvPr/>
            </p:nvSpPr>
            <p:spPr>
              <a:xfrm>
                <a:off x="3716977" y="4731407"/>
                <a:ext cx="33074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1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1FF117C1-5C1F-3B02-485E-5E65715BF41B}"/>
                </a:ext>
              </a:extLst>
            </p:cNvPr>
            <p:cNvGrpSpPr/>
            <p:nvPr/>
          </p:nvGrpSpPr>
          <p:grpSpPr>
            <a:xfrm>
              <a:off x="1692612" y="3059668"/>
              <a:ext cx="627434" cy="745266"/>
              <a:chOff x="1692612" y="3901111"/>
              <a:chExt cx="627434" cy="745266"/>
            </a:xfrm>
          </p:grpSpPr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138522DE-9725-DF69-D4B9-4E0B1E934C0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916349" y="4153711"/>
                <a:ext cx="403697" cy="49266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AA7EE66-0AFA-69CC-517C-8C2719D6284E}"/>
                  </a:ext>
                </a:extLst>
              </p:cNvPr>
              <p:cNvSpPr txBox="1"/>
              <p:nvPr/>
            </p:nvSpPr>
            <p:spPr>
              <a:xfrm>
                <a:off x="1692612" y="3901111"/>
                <a:ext cx="327343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2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BCA90F8-834F-8815-A379-9DFCDA3549AE}"/>
                </a:ext>
              </a:extLst>
            </p:cNvPr>
            <p:cNvGrpSpPr/>
            <p:nvPr/>
          </p:nvGrpSpPr>
          <p:grpSpPr>
            <a:xfrm>
              <a:off x="3409545" y="2806430"/>
              <a:ext cx="963398" cy="1205749"/>
              <a:chOff x="2650172" y="4536351"/>
              <a:chExt cx="963398" cy="1205749"/>
            </a:xfrm>
          </p:grpSpPr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B03A236C-DDC2-62DA-A390-50F5602EF3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50172" y="4536351"/>
                <a:ext cx="700391" cy="91926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88A2870-76F2-F053-9F6F-58880ABFB9D4}"/>
                  </a:ext>
                </a:extLst>
              </p:cNvPr>
              <p:cNvSpPr txBox="1"/>
              <p:nvPr/>
            </p:nvSpPr>
            <p:spPr>
              <a:xfrm>
                <a:off x="3282830" y="5372768"/>
                <a:ext cx="33074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3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1367AF8-F8EB-F6ED-2F01-03551B807CB6}"/>
                </a:ext>
              </a:extLst>
            </p:cNvPr>
            <p:cNvGrpSpPr/>
            <p:nvPr/>
          </p:nvGrpSpPr>
          <p:grpSpPr>
            <a:xfrm>
              <a:off x="4260895" y="2955726"/>
              <a:ext cx="647069" cy="987859"/>
              <a:chOff x="2650172" y="4536351"/>
              <a:chExt cx="647069" cy="987859"/>
            </a:xfrm>
          </p:grpSpPr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AE7E03E4-CC15-DC90-AFE6-FC8B0AF87D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50172" y="4536351"/>
                <a:ext cx="393790" cy="68712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24D516EE-0165-2923-099F-3C7FE040220B}"/>
                  </a:ext>
                </a:extLst>
              </p:cNvPr>
              <p:cNvSpPr txBox="1"/>
              <p:nvPr/>
            </p:nvSpPr>
            <p:spPr>
              <a:xfrm>
                <a:off x="2966501" y="5154878"/>
                <a:ext cx="33074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4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4ABA13DB-8CD5-56D3-7DA7-5CAEDC9C62CE}"/>
                </a:ext>
              </a:extLst>
            </p:cNvPr>
            <p:cNvGrpSpPr/>
            <p:nvPr/>
          </p:nvGrpSpPr>
          <p:grpSpPr>
            <a:xfrm>
              <a:off x="4964619" y="2955726"/>
              <a:ext cx="647069" cy="987859"/>
              <a:chOff x="2650172" y="4536351"/>
              <a:chExt cx="647069" cy="987859"/>
            </a:xfrm>
          </p:grpSpPr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993AFA64-2564-E0E6-C75B-20D30E44CCB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50172" y="4536351"/>
                <a:ext cx="393790" cy="68712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F45BD1A4-9C44-42A9-AEBB-17EADE2C232D}"/>
                  </a:ext>
                </a:extLst>
              </p:cNvPr>
              <p:cNvSpPr txBox="1"/>
              <p:nvPr/>
            </p:nvSpPr>
            <p:spPr>
              <a:xfrm>
                <a:off x="2966501" y="5154878"/>
                <a:ext cx="33074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5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C19D7844-F0AC-19BB-BBCE-626ED83E6861}"/>
                </a:ext>
              </a:extLst>
            </p:cNvPr>
            <p:cNvGrpSpPr/>
            <p:nvPr/>
          </p:nvGrpSpPr>
          <p:grpSpPr>
            <a:xfrm>
              <a:off x="5279147" y="2955726"/>
              <a:ext cx="1134960" cy="418790"/>
              <a:chOff x="2650172" y="4536351"/>
              <a:chExt cx="1134960" cy="418790"/>
            </a:xfrm>
          </p:grpSpPr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2A819C3E-999A-4313-B952-BF774E3CCDFA}"/>
                  </a:ext>
                </a:extLst>
              </p:cNvPr>
              <p:cNvCxnSpPr>
                <a:cxnSpLocks/>
                <a:endCxn id="54" idx="1"/>
              </p:cNvCxnSpPr>
              <p:nvPr/>
            </p:nvCxnSpPr>
            <p:spPr>
              <a:xfrm>
                <a:off x="2650172" y="4536351"/>
                <a:ext cx="804220" cy="23412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07CDCF63-BB38-066B-9193-9568EA2A7D17}"/>
                  </a:ext>
                </a:extLst>
              </p:cNvPr>
              <p:cNvSpPr txBox="1"/>
              <p:nvPr/>
            </p:nvSpPr>
            <p:spPr>
              <a:xfrm>
                <a:off x="3454392" y="4585809"/>
                <a:ext cx="33074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6</a:t>
                </a:r>
                <a:endParaRPr lang="zh-CN" altLang="en-US" dirty="0">
                  <a:latin typeface="方正粗金陵简体" panose="02000000000000000000" pitchFamily="2" charset="-122"/>
                  <a:ea typeface="方正粗金陵简体" panose="02000000000000000000" pitchFamily="2" charset="-122"/>
                </a:endParaRPr>
              </a:p>
            </p:txBody>
          </p:sp>
        </p:grp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24FD89E5-B4FC-39A0-AF7F-90B76393A097}"/>
              </a:ext>
            </a:extLst>
          </p:cNvPr>
          <p:cNvSpPr txBox="1"/>
          <p:nvPr/>
        </p:nvSpPr>
        <p:spPr>
          <a:xfrm>
            <a:off x="8388169" y="2159515"/>
            <a:ext cx="30175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参考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abb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立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6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自由度协作机器人，并将工作端建立为抓取机械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内容占位符 3">
                <a:extLst>
                  <a:ext uri="{FF2B5EF4-FFF2-40B4-BE49-F238E27FC236}">
                    <a16:creationId xmlns:a16="http://schemas.microsoft.com/office/drawing/2014/main" id="{F30050BC-439B-9204-454F-03A17A053A5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55877800"/>
                  </p:ext>
                </p:extLst>
              </p:nvPr>
            </p:nvGraphicFramePr>
            <p:xfrm>
              <a:off x="8105638" y="3953813"/>
              <a:ext cx="3998814" cy="1588907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546043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557046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571905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642594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562090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557046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562090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350622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altLang="en-US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           </a:t>
                          </a:r>
                          <a:r>
                            <a:rPr lang="zh-CN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件</a:t>
                          </a:r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kern="0" baseline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sz="1100" kern="100" baseline="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9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05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+0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27977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kern="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oMath>
                            </m:oMathPara>
                          </a14:m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.38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.34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.27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1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α</m:t>
                                    </m:r>
                                  </m:e>
                                  <m:sub>
                                    <m: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  <m:r>
                                  <a:rPr lang="zh-CN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zh-CN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1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.35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内容占位符 3">
                <a:extLst>
                  <a:ext uri="{FF2B5EF4-FFF2-40B4-BE49-F238E27FC236}">
                    <a16:creationId xmlns:a16="http://schemas.microsoft.com/office/drawing/2014/main" id="{F30050BC-439B-9204-454F-03A17A053A5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55877800"/>
                  </p:ext>
                </p:extLst>
              </p:nvPr>
            </p:nvGraphicFramePr>
            <p:xfrm>
              <a:off x="8105638" y="3953813"/>
              <a:ext cx="3998814" cy="1588907"/>
            </p:xfrm>
            <a:graphic>
              <a:graphicData uri="http://schemas.openxmlformats.org/drawingml/2006/table">
                <a:tbl>
                  <a:tblPr firstRow="1" firstCol="1" bandRow="1">
                    <a:effectLst/>
                    <a:tableStyleId>{5C22544A-7EE6-4342-B048-85BDC9FD1C3A}</a:tableStyleId>
                  </a:tblPr>
                  <a:tblGrid>
                    <a:gridCol w="546043">
                      <a:extLst>
                        <a:ext uri="{9D8B030D-6E8A-4147-A177-3AD203B41FA5}">
                          <a16:colId xmlns:a16="http://schemas.microsoft.com/office/drawing/2014/main" val="2179608944"/>
                        </a:ext>
                      </a:extLst>
                    </a:gridCol>
                    <a:gridCol w="557046">
                      <a:extLst>
                        <a:ext uri="{9D8B030D-6E8A-4147-A177-3AD203B41FA5}">
                          <a16:colId xmlns:a16="http://schemas.microsoft.com/office/drawing/2014/main" val="2437990341"/>
                        </a:ext>
                      </a:extLst>
                    </a:gridCol>
                    <a:gridCol w="571905">
                      <a:extLst>
                        <a:ext uri="{9D8B030D-6E8A-4147-A177-3AD203B41FA5}">
                          <a16:colId xmlns:a16="http://schemas.microsoft.com/office/drawing/2014/main" val="1449335154"/>
                        </a:ext>
                      </a:extLst>
                    </a:gridCol>
                    <a:gridCol w="642594">
                      <a:extLst>
                        <a:ext uri="{9D8B030D-6E8A-4147-A177-3AD203B41FA5}">
                          <a16:colId xmlns:a16="http://schemas.microsoft.com/office/drawing/2014/main" val="2867719524"/>
                        </a:ext>
                      </a:extLst>
                    </a:gridCol>
                    <a:gridCol w="562090">
                      <a:extLst>
                        <a:ext uri="{9D8B030D-6E8A-4147-A177-3AD203B41FA5}">
                          <a16:colId xmlns:a16="http://schemas.microsoft.com/office/drawing/2014/main" val="360336972"/>
                        </a:ext>
                      </a:extLst>
                    </a:gridCol>
                    <a:gridCol w="557046">
                      <a:extLst>
                        <a:ext uri="{9D8B030D-6E8A-4147-A177-3AD203B41FA5}">
                          <a16:colId xmlns:a16="http://schemas.microsoft.com/office/drawing/2014/main" val="1891373091"/>
                        </a:ext>
                      </a:extLst>
                    </a:gridCol>
                    <a:gridCol w="562090">
                      <a:extLst>
                        <a:ext uri="{9D8B030D-6E8A-4147-A177-3AD203B41FA5}">
                          <a16:colId xmlns:a16="http://schemas.microsoft.com/office/drawing/2014/main" val="2577989358"/>
                        </a:ext>
                      </a:extLst>
                    </a:gridCol>
                  </a:tblGrid>
                  <a:tr h="480060">
                    <a:tc>
                      <a:txBody>
                        <a:bodyPr/>
                        <a:lstStyle/>
                        <a:p>
                          <a:pPr indent="304800" algn="ctr"/>
                          <a:r>
                            <a:rPr lang="zh-CN" altLang="en-US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杆           </a:t>
                          </a:r>
                          <a:r>
                            <a:rPr lang="zh-CN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件</a:t>
                          </a:r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</a:endParaRPr>
                        </a:p>
                        <a:p>
                          <a:pPr algn="just"/>
                          <a:r>
                            <a:rPr lang="zh-CN" sz="105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参数</a:t>
                          </a:r>
                          <a:endParaRPr lang="zh-CN" sz="105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1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2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3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4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5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kern="0" dirty="0">
                              <a:effectLst/>
                              <a:latin typeface="方正粗金陵简体" panose="02000000000000000000" pitchFamily="2" charset="-122"/>
                              <a:ea typeface="方正粗金陵简体" panose="02000000000000000000" pitchFamily="2" charset="-122"/>
                            </a:rPr>
                            <a:t>6</a:t>
                          </a:r>
                          <a:endParaRPr lang="zh-CN" sz="1100" kern="100" dirty="0">
                            <a:effectLst/>
                            <a:latin typeface="方正粗金陵简体" panose="02000000000000000000" pitchFamily="2" charset="-122"/>
                            <a:ea typeface="方正粗金陵简体" panose="02000000000000000000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00ADB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9648961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111" t="-184783" r="-634444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184783" r="-527473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93617" t="-184783" r="-410638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60377" t="-184783" r="-264151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15217" t="-184783" r="-204348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515217" t="-184783" r="-104348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15217" t="-184783" r="-4348" b="-30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8412764"/>
                      </a:ext>
                    </a:extLst>
                  </a:tr>
                  <a:tr h="27977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111" t="-284783" r="-634444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284783" r="-527473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93617" t="-284783" r="-410638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60377" t="-284783" r="-264151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15217" t="-284783" r="-204348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515217" t="-284783" r="-104348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15217" t="-284783" r="-4348" b="-20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7972916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111" t="-393333" r="-634444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393333" r="-527473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93617" t="-393333" r="-410638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60377" t="-393333" r="-264151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15217" t="-393333" r="-204348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515217" t="-393333" r="-104348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15217" t="-393333" r="-4348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8662197"/>
                      </a:ext>
                    </a:extLst>
                  </a:tr>
                  <a:tr h="2763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111" t="-482609" r="-634444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482609" r="-527473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93617" t="-482609" r="-410638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60377" t="-482609" r="-264151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15217" t="-482609" r="-204348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515217" t="-482609" r="-104348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15217" t="-482609" r="-4348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57542387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8B8057F1-94A7-F4AB-4D48-7F243E1803F0}"/>
              </a:ext>
            </a:extLst>
          </p:cNvPr>
          <p:cNvCxnSpPr>
            <a:cxnSpLocks/>
          </p:cNvCxnSpPr>
          <p:nvPr/>
        </p:nvCxnSpPr>
        <p:spPr>
          <a:xfrm flipH="1">
            <a:off x="9896924" y="2978110"/>
            <a:ext cx="1" cy="85945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B6C89BF9-E5C3-A834-F13B-3A514DABA34F}"/>
              </a:ext>
            </a:extLst>
          </p:cNvPr>
          <p:cNvCxnSpPr/>
          <p:nvPr/>
        </p:nvCxnSpPr>
        <p:spPr>
          <a:xfrm>
            <a:off x="8711119" y="4980562"/>
            <a:ext cx="3336587" cy="0"/>
          </a:xfrm>
          <a:prstGeom prst="line">
            <a:avLst/>
          </a:prstGeom>
          <a:ln w="254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DF78D320-B48A-66EE-A3F8-18BFEBDB5F2A}"/>
              </a:ext>
            </a:extLst>
          </p:cNvPr>
          <p:cNvCxnSpPr/>
          <p:nvPr/>
        </p:nvCxnSpPr>
        <p:spPr>
          <a:xfrm>
            <a:off x="8711119" y="5528129"/>
            <a:ext cx="3336587" cy="0"/>
          </a:xfrm>
          <a:prstGeom prst="line">
            <a:avLst/>
          </a:prstGeom>
          <a:ln w="254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8C959E-3764-CC58-DFFF-BD7165BF3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57000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73D4A0A-E896-72DD-4B05-0D8E325BCA96}"/>
              </a:ext>
            </a:extLst>
          </p:cNvPr>
          <p:cNvSpPr txBox="1"/>
          <p:nvPr/>
        </p:nvSpPr>
        <p:spPr>
          <a:xfrm>
            <a:off x="800653" y="1098837"/>
            <a:ext cx="7995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速度控制环检测 （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Velocity Loop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）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[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外层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,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测试用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]</a:t>
            </a:r>
            <a:endParaRPr lang="zh-CN" altLang="en-US" sz="24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D108B82-7C13-34C9-2EC6-85D14A04B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628" y="1711955"/>
            <a:ext cx="10310112" cy="4543702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B18E4B-F117-00B0-261A-AC9EA89A6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20230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BD57C8F-3A11-E151-2C91-20ACC18F31C0}"/>
              </a:ext>
            </a:extLst>
          </p:cNvPr>
          <p:cNvSpPr txBox="1"/>
          <p:nvPr/>
        </p:nvSpPr>
        <p:spPr>
          <a:xfrm>
            <a:off x="379817" y="1274707"/>
            <a:ext cx="831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当干扰力矩为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0</a:t>
            </a:r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时，控制信号为</a:t>
            </a:r>
            <a:r>
              <a:rPr lang="en-US" altLang="zh-CN" sz="24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Trapezoidal</a:t>
            </a:r>
            <a:endParaRPr lang="zh-CN" altLang="en-US" sz="2400" dirty="0">
              <a:latin typeface="Consolas" panose="020B0609020204030204" pitchFamily="49" charset="0"/>
              <a:ea typeface="方正细金陵简体" panose="020000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A1A50B7-6E87-0211-B49C-E80CFDF8F8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817" y="1957203"/>
            <a:ext cx="3566407" cy="292888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B55F6A3-A8F6-25AA-8556-6BED268D21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742" y="1971907"/>
            <a:ext cx="3675134" cy="29141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C6BFFC1-68F7-6BB9-7F81-3FE0053928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8394" y="1971907"/>
            <a:ext cx="3566407" cy="291418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CFC68BF-C24D-E7CC-6892-115C75AB06EE}"/>
              </a:ext>
            </a:extLst>
          </p:cNvPr>
          <p:cNvSpPr txBox="1"/>
          <p:nvPr/>
        </p:nvSpPr>
        <p:spPr>
          <a:xfrm>
            <a:off x="879816" y="5043588"/>
            <a:ext cx="2906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关节角度理论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/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实际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8E8CDDC-9E7B-E6C7-27EE-08EE92DFC22F}"/>
              </a:ext>
            </a:extLst>
          </p:cNvPr>
          <p:cNvSpPr txBox="1"/>
          <p:nvPr/>
        </p:nvSpPr>
        <p:spPr>
          <a:xfrm>
            <a:off x="5583645" y="5043588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Error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DDE9EEA-AED6-6C5A-2C30-91241837B9BB}"/>
              </a:ext>
            </a:extLst>
          </p:cNvPr>
          <p:cNvSpPr txBox="1"/>
          <p:nvPr/>
        </p:nvSpPr>
        <p:spPr>
          <a:xfrm>
            <a:off x="9538612" y="5043588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Torque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C718DA2-4D91-3328-6B65-B8BCBFA6B807}"/>
              </a:ext>
            </a:extLst>
          </p:cNvPr>
          <p:cNvSpPr txBox="1"/>
          <p:nvPr/>
        </p:nvSpPr>
        <p:spPr>
          <a:xfrm>
            <a:off x="2655208" y="5818417"/>
            <a:ext cx="7678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对于梯形信号跟踪性能一般，误差大时可以超过</a:t>
            </a:r>
            <a:r>
              <a:rPr lang="en-US" altLang="zh-CN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1rad/s</a:t>
            </a:r>
            <a:endParaRPr lang="zh-CN" altLang="en-US" sz="24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0F086D5-4674-ECC3-BC7D-4D5D7C76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49957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BD57C8F-3A11-E151-2C91-20ACC18F31C0}"/>
              </a:ext>
            </a:extLst>
          </p:cNvPr>
          <p:cNvSpPr txBox="1"/>
          <p:nvPr/>
        </p:nvSpPr>
        <p:spPr>
          <a:xfrm>
            <a:off x="670103" y="1090246"/>
            <a:ext cx="831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事实上，之前忽略了重力力矩的干扰</a:t>
            </a:r>
            <a:endParaRPr lang="en-US" altLang="zh-CN" sz="2400" dirty="0">
              <a:latin typeface="方正细金陵简体" panose="02000000000000000000" pitchFamily="2" charset="-122"/>
              <a:ea typeface="方正细金陵简体" panose="02000000000000000000" pitchFamily="2" charset="-122"/>
            </a:endParaRPr>
          </a:p>
          <a:p>
            <a:r>
              <a:rPr lang="zh-CN" altLang="en-US" sz="2400" dirty="0">
                <a:latin typeface="Consolas" panose="020B0609020204030204" pitchFamily="49" charset="0"/>
                <a:ea typeface="方正细金陵简体" panose="02000000000000000000" pitchFamily="2" charset="-122"/>
              </a:rPr>
              <a:t>如果加入干扰，跟踪误差会更加显著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8B6655D-EE81-8392-9F47-AAC8CC3113AD}"/>
              </a:ext>
            </a:extLst>
          </p:cNvPr>
          <p:cNvSpPr txBox="1"/>
          <p:nvPr/>
        </p:nvSpPr>
        <p:spPr>
          <a:xfrm>
            <a:off x="981213" y="6231949"/>
            <a:ext cx="2906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关节角度理论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/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实际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E17ADF2-57C6-34A2-3762-13DCEDDD59CF}"/>
              </a:ext>
            </a:extLst>
          </p:cNvPr>
          <p:cNvSpPr txBox="1"/>
          <p:nvPr/>
        </p:nvSpPr>
        <p:spPr>
          <a:xfrm>
            <a:off x="5129613" y="6231949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Error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7A75EF9-88C3-7B99-A525-F516213154BC}"/>
              </a:ext>
            </a:extLst>
          </p:cNvPr>
          <p:cNvSpPr txBox="1"/>
          <p:nvPr/>
        </p:nvSpPr>
        <p:spPr>
          <a:xfrm>
            <a:off x="9285249" y="6231949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Torque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249103-36CE-1CEB-33D6-9C2343C33FA6}"/>
              </a:ext>
            </a:extLst>
          </p:cNvPr>
          <p:cNvSpPr txBox="1"/>
          <p:nvPr/>
        </p:nvSpPr>
        <p:spPr>
          <a:xfrm>
            <a:off x="670103" y="1892868"/>
            <a:ext cx="3274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控制器参数设置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E1C49A6-A430-2F98-554E-E15D4E5EB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5686" y="1923194"/>
          <a:ext cx="1731697" cy="3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060920" imgH="228960" progId="Equation.AxMath">
                  <p:embed/>
                </p:oleObj>
              </mc:Choice>
              <mc:Fallback>
                <p:oleObj name="AxMath" r:id="rId2" imgW="1060920" imgH="228960" progId="Equation.AxMath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E1C49A6-A430-2F98-554E-E15D4E5EB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5686" y="1923194"/>
                        <a:ext cx="1731697" cy="3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A223D1E0-CF6B-6A9D-449A-DA60E519F581}"/>
              </a:ext>
            </a:extLst>
          </p:cNvPr>
          <p:cNvSpPr txBox="1"/>
          <p:nvPr/>
        </p:nvSpPr>
        <p:spPr>
          <a:xfrm>
            <a:off x="670103" y="2357777"/>
            <a:ext cx="3139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干扰力矩设置：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B7208DE-1079-8A1F-FFD8-3E89B9C3A2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434" y="3409274"/>
            <a:ext cx="3274101" cy="269307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615AA7A-7343-B5CD-EF18-FAA42751F1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6384" y="3429000"/>
            <a:ext cx="3416466" cy="272603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9F0A19D-388B-4A09-8BC3-5B87C6E716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4223" y="3441120"/>
            <a:ext cx="3341446" cy="272603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9E5EE7E0-4228-F9B2-5579-430D1841DC74}"/>
              </a:ext>
            </a:extLst>
          </p:cNvPr>
          <p:cNvSpPr txBox="1"/>
          <p:nvPr/>
        </p:nvSpPr>
        <p:spPr>
          <a:xfrm>
            <a:off x="692755" y="2816817"/>
            <a:ext cx="935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跟踪误差更加显著：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3705619-2F46-FDC6-31FE-1D105B6C30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8026" y="890109"/>
            <a:ext cx="5796640" cy="25546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AEE93B3-3C5A-4A35-71AE-15F6D87440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85003" y="892677"/>
            <a:ext cx="2231226" cy="2498561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EF20A5A-8AD2-41ED-4C47-54661B620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7153" y="2388441"/>
          <a:ext cx="1228676" cy="39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716400" imgH="227880" progId="Equation.AxMath">
                  <p:embed/>
                </p:oleObj>
              </mc:Choice>
              <mc:Fallback>
                <p:oleObj name="AxMath" r:id="rId9" imgW="716400" imgH="227880" progId="Equation.AxMath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EF20A5A-8AD2-41ED-4C47-54661B620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7153" y="2388441"/>
                        <a:ext cx="1228676" cy="392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8E96232-E330-8770-690D-2151C4B2D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476" y="2813297"/>
          <a:ext cx="11064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621720" imgH="227880" progId="Equation.AxMath">
                  <p:embed/>
                </p:oleObj>
              </mc:Choice>
              <mc:Fallback>
                <p:oleObj name="AxMath" r:id="rId11" imgW="621720" imgH="227880" progId="Equation.AxMath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8E96232-E330-8770-690D-2151C4B2D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1476" y="2813297"/>
                        <a:ext cx="11064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35004E8-FFA8-38E9-5502-7AD3F2311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70037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7AF3EF24-7AAE-3787-32A5-737D1CC4C0DB}"/>
              </a:ext>
            </a:extLst>
          </p:cNvPr>
          <p:cNvGrpSpPr/>
          <p:nvPr/>
        </p:nvGrpSpPr>
        <p:grpSpPr>
          <a:xfrm>
            <a:off x="7750368" y="1689603"/>
            <a:ext cx="3451613" cy="4716462"/>
            <a:chOff x="7750368" y="1689603"/>
            <a:chExt cx="3451613" cy="4716462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F52DF040-2335-05B4-2C92-835BEB9F0C3E}"/>
                </a:ext>
              </a:extLst>
            </p:cNvPr>
            <p:cNvSpPr/>
            <p:nvPr/>
          </p:nvSpPr>
          <p:spPr>
            <a:xfrm>
              <a:off x="7750368" y="1689603"/>
              <a:ext cx="3451613" cy="4716462"/>
            </a:xfrm>
            <a:prstGeom prst="roundRect">
              <a:avLst/>
            </a:prstGeom>
            <a:solidFill>
              <a:srgbClr val="3EC1D3"/>
            </a:solidFill>
            <a:ln>
              <a:solidFill>
                <a:srgbClr val="3EC1D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92DEB9B-34F3-AC88-AB99-4DA4AB0EDF2A}"/>
                </a:ext>
              </a:extLst>
            </p:cNvPr>
            <p:cNvSpPr txBox="1"/>
            <p:nvPr/>
          </p:nvSpPr>
          <p:spPr>
            <a:xfrm>
              <a:off x="8207195" y="5572675"/>
              <a:ext cx="2784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tx2">
                      <a:lumMod val="10000"/>
                      <a:lumOff val="90000"/>
                    </a:schemeClr>
                  </a:solidFill>
                  <a:latin typeface="得意黑" pitchFamily="2" charset="-122"/>
                  <a:ea typeface="得意黑" pitchFamily="2" charset="-122"/>
                </a:rPr>
                <a:t>力矩前馈控制</a:t>
              </a: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624D5F8-1F41-D62C-46E4-2F6938627ACB}"/>
              </a:ext>
            </a:extLst>
          </p:cNvPr>
          <p:cNvGrpSpPr/>
          <p:nvPr/>
        </p:nvGrpSpPr>
        <p:grpSpPr>
          <a:xfrm>
            <a:off x="613315" y="1689603"/>
            <a:ext cx="7058025" cy="4716462"/>
            <a:chOff x="613315" y="1689603"/>
            <a:chExt cx="7058025" cy="4716462"/>
          </a:xfrm>
        </p:grpSpPr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A8EB8C8B-F5CC-8D3D-BC0C-7BD8336405FB}"/>
                </a:ext>
              </a:extLst>
            </p:cNvPr>
            <p:cNvSpPr/>
            <p:nvPr/>
          </p:nvSpPr>
          <p:spPr>
            <a:xfrm>
              <a:off x="613315" y="1689603"/>
              <a:ext cx="7058025" cy="4716462"/>
            </a:xfrm>
            <a:prstGeom prst="roundRect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chemeClr val="tx2">
                  <a:lumMod val="10000"/>
                  <a:lumOff val="9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B80CB5C-F42B-BEC9-6F97-FDE55FCDCD9A}"/>
                </a:ext>
              </a:extLst>
            </p:cNvPr>
            <p:cNvSpPr txBox="1"/>
            <p:nvPr/>
          </p:nvSpPr>
          <p:spPr>
            <a:xfrm>
              <a:off x="1200150" y="5554051"/>
              <a:ext cx="19397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accent1">
                      <a:lumMod val="75000"/>
                    </a:schemeClr>
                  </a:solidFill>
                  <a:latin typeface="得意黑" pitchFamily="2" charset="-122"/>
                  <a:ea typeface="得意黑" pitchFamily="2" charset="-122"/>
                </a:rPr>
                <a:t>干扰抑制</a:t>
              </a: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F2C54F1-A197-1DB0-401B-7BD2EDEFCDF2}"/>
              </a:ext>
            </a:extLst>
          </p:cNvPr>
          <p:cNvSpPr txBox="1">
            <a:spLocks/>
          </p:cNvSpPr>
          <p:nvPr/>
        </p:nvSpPr>
        <p:spPr>
          <a:xfrm>
            <a:off x="957477" y="1290638"/>
            <a:ext cx="7500724" cy="4318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对于此类跟踪性能的改善，工业界流行有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种方法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734B0D8-F771-8DC0-6BE6-8DF17ADB9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2483" y="4539459"/>
          <a:ext cx="2726150" cy="45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5" imgW="2581200" imgH="429120" progId="Equation.AxMath">
                  <p:embed/>
                </p:oleObj>
              </mc:Choice>
              <mc:Fallback>
                <p:oleObj name="AxMath" r:id="rId15" imgW="2581200" imgH="429120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734B0D8-F771-8DC0-6BE6-8DF17ADB9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2483" y="4539459"/>
                        <a:ext cx="2726150" cy="45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CA636636-BC20-83B3-F768-7C27EC9FB064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957477" y="1859649"/>
            <a:ext cx="9959132" cy="3582245"/>
            <a:chOff x="1160988" y="1997147"/>
            <a:chExt cx="9959132" cy="3582245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E462D1E-A234-2168-EAA1-5C97E93C7744}"/>
                </a:ext>
              </a:extLst>
            </p:cNvPr>
            <p:cNvGrpSpPr/>
            <p:nvPr/>
          </p:nvGrpSpPr>
          <p:grpSpPr>
            <a:xfrm>
              <a:off x="1160988" y="1997147"/>
              <a:ext cx="2754622" cy="3051387"/>
              <a:chOff x="1160988" y="1997147"/>
              <a:chExt cx="2754622" cy="3051387"/>
            </a:xfrm>
          </p:grpSpPr>
          <p:sp>
            <p:nvSpPr>
              <p:cNvPr id="20" name="1">
                <a:extLst>
                  <a:ext uri="{FF2B5EF4-FFF2-40B4-BE49-F238E27FC236}">
                    <a16:creationId xmlns:a16="http://schemas.microsoft.com/office/drawing/2014/main" id="{6AECBDF3-39BC-5503-68FF-3410F06E2185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>
              <a:xfrm>
                <a:off x="1160988" y="1997147"/>
                <a:ext cx="2754622" cy="1808456"/>
              </a:xfrm>
              <a:prstGeom prst="round2SameRect">
                <a:avLst>
                  <a:gd name="adj1" fmla="val 3423"/>
                  <a:gd name="adj2" fmla="val 3406"/>
                </a:avLst>
              </a:prstGeom>
              <a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a:blipFill>
              <a:ln w="38100">
                <a:noFill/>
                <a:round/>
                <a:headEnd/>
                <a:tailEnd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1" name="1">
                <a:extLst>
                  <a:ext uri="{FF2B5EF4-FFF2-40B4-BE49-F238E27FC236}">
                    <a16:creationId xmlns:a16="http://schemas.microsoft.com/office/drawing/2014/main" id="{AA37B46B-DB62-BE29-B5E8-ECC460BABE1C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268299" y="3410369"/>
                <a:ext cx="540000" cy="540000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</p:spPr>
            <p:txBody>
              <a:bodyPr wrap="none" lIns="108000" tIns="108000" rIns="108000" bIns="108000" rtlCol="0" anchor="ctr" anchorCtr="0">
                <a:noAutofit/>
              </a:bodyPr>
              <a:lstStyle/>
              <a:p>
                <a:pPr algn="ctr"/>
                <a:endParaRPr kumimoji="1" lang="zh-CN" altLang="en-US" sz="2000" b="1" dirty="0">
                  <a:noFill/>
                </a:endParaRPr>
              </a:p>
            </p:txBody>
          </p:sp>
          <p:sp>
            <p:nvSpPr>
              <p:cNvPr id="23" name="Body-1">
                <a:extLst>
                  <a:ext uri="{FF2B5EF4-FFF2-40B4-BE49-F238E27FC236}">
                    <a16:creationId xmlns:a16="http://schemas.microsoft.com/office/drawing/2014/main" id="{6156E7A9-D257-1A65-DB09-D1B045B86063}"/>
                  </a:ext>
                </a:extLst>
              </p:cNvPr>
              <p:cNvSpPr/>
              <p:nvPr>
                <p:custDataLst>
                  <p:tags r:id="rId12"/>
                </p:custDataLst>
              </p:nvPr>
            </p:nvSpPr>
            <p:spPr>
              <a:xfrm>
                <a:off x="1160988" y="4387647"/>
                <a:ext cx="2754622" cy="66088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91440" tIns="45720" rIns="91440" bIns="45720" rtlCol="0" anchor="t" anchorCtr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可以减少系统误差，但</a:t>
                </a:r>
                <a:endParaRPr lang="en-US" altLang="zh-CN" sz="1400" dirty="0">
                  <a:solidFill>
                    <a:schemeClr val="tx1"/>
                  </a:solidFill>
                  <a:latin typeface="方正细金陵简体" panose="02000000000000000000" pitchFamily="2" charset="-122"/>
                  <a:ea typeface="方正细金陵简体" panose="02000000000000000000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容易造成系统不稳定</a:t>
                </a:r>
                <a:r>
                  <a:rPr kumimoji="1" lang="zh-CN" altLang="en-US" sz="16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  <a:sym typeface="Arial" panose="020B0604020202020204" pitchFamily="34" charset="0"/>
                  </a:rPr>
                  <a:t>。</a:t>
                </a:r>
              </a:p>
            </p:txBody>
          </p:sp>
          <p:sp>
            <p:nvSpPr>
              <p:cNvPr id="24" name="Title-1">
                <a:extLst>
                  <a:ext uri="{FF2B5EF4-FFF2-40B4-BE49-F238E27FC236}">
                    <a16:creationId xmlns:a16="http://schemas.microsoft.com/office/drawing/2014/main" id="{AD9754F7-A909-DE07-4FD4-8F81CD8DCCA3}"/>
                  </a:ext>
                </a:extLst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160988" y="4000666"/>
                <a:ext cx="2754622" cy="3693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 rtlCol="0" anchor="b" anchorCtr="0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</a:rPr>
                  <a:t>提高增益</a:t>
                </a: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30D9DFF-3E99-6BD1-267B-03361A63A8B7}"/>
                </a:ext>
              </a:extLst>
            </p:cNvPr>
            <p:cNvGrpSpPr/>
            <p:nvPr/>
          </p:nvGrpSpPr>
          <p:grpSpPr>
            <a:xfrm>
              <a:off x="4718689" y="1997147"/>
              <a:ext cx="2784940" cy="2681653"/>
              <a:chOff x="4718689" y="1997147"/>
              <a:chExt cx="2784940" cy="2681653"/>
            </a:xfrm>
          </p:grpSpPr>
          <p:sp>
            <p:nvSpPr>
              <p:cNvPr id="15" name="2">
                <a:extLst>
                  <a:ext uri="{FF2B5EF4-FFF2-40B4-BE49-F238E27FC236}">
                    <a16:creationId xmlns:a16="http://schemas.microsoft.com/office/drawing/2014/main" id="{74996991-11F5-4690-BA87-152CE0BE142F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4718689" y="1997147"/>
                <a:ext cx="2754622" cy="1808456"/>
              </a:xfrm>
              <a:prstGeom prst="round2SameRect">
                <a:avLst>
                  <a:gd name="adj1" fmla="val 3423"/>
                  <a:gd name="adj2" fmla="val 3406"/>
                </a:avLst>
              </a:prstGeom>
              <a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a:blipFill>
              <a:ln w="38100">
                <a:noFill/>
                <a:round/>
                <a:headEnd/>
                <a:tailEnd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6" name="2">
                <a:extLst>
                  <a:ext uri="{FF2B5EF4-FFF2-40B4-BE49-F238E27FC236}">
                    <a16:creationId xmlns:a16="http://schemas.microsoft.com/office/drawing/2014/main" id="{56BB8326-EEA0-17AA-6812-40655FD2407F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826000" y="3410369"/>
                <a:ext cx="540000" cy="540000"/>
              </a:xfrm>
              <a:prstGeom prst="roundRect">
                <a:avLst>
                  <a:gd name="adj" fmla="val 50000"/>
                </a:avLst>
              </a:prstGeom>
              <a:solidFill>
                <a:schemeClr val="accent2"/>
              </a:solidFill>
            </p:spPr>
            <p:txBody>
              <a:bodyPr wrap="none" lIns="108000" tIns="108000" rIns="108000" bIns="108000" rtlCol="0" anchor="ctr" anchorCtr="0">
                <a:noAutofit/>
              </a:bodyPr>
              <a:lstStyle/>
              <a:p>
                <a:pPr algn="ctr"/>
                <a:endParaRPr kumimoji="1" lang="zh-CN" altLang="en-US" sz="2000" b="1" dirty="0">
                  <a:noFill/>
                </a:endParaRPr>
              </a:p>
            </p:txBody>
          </p:sp>
          <p:sp>
            <p:nvSpPr>
              <p:cNvPr id="18" name="Body-2">
                <a:extLst>
                  <a:ext uri="{FF2B5EF4-FFF2-40B4-BE49-F238E27FC236}">
                    <a16:creationId xmlns:a16="http://schemas.microsoft.com/office/drawing/2014/main" id="{3A871D56-90D7-2738-7861-E9D97CA6B3B7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4749007" y="4369998"/>
                <a:ext cx="2754622" cy="3088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91440" tIns="45720" rIns="91440" bIns="45720" rtlCol="0" anchor="t" anchorCtr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2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对稳定输入表现为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0</a:t>
                </a:r>
                <a:r>
                  <a:rPr lang="zh-CN" altLang="en-US" sz="12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误差。</a:t>
                </a:r>
                <a:endParaRPr lang="en-US" altLang="zh-CN" sz="1200" dirty="0">
                  <a:solidFill>
                    <a:schemeClr val="tx1"/>
                  </a:solidFill>
                  <a:latin typeface="方正细金陵简体" panose="02000000000000000000" pitchFamily="2" charset="-122"/>
                  <a:ea typeface="方正细金陵简体" panose="02000000000000000000" pitchFamily="2" charset="-122"/>
                </a:endParaRPr>
              </a:p>
            </p:txBody>
          </p:sp>
          <p:sp>
            <p:nvSpPr>
              <p:cNvPr id="19" name="Title-2">
                <a:extLst>
                  <a:ext uri="{FF2B5EF4-FFF2-40B4-BE49-F238E27FC236}">
                    <a16:creationId xmlns:a16="http://schemas.microsoft.com/office/drawing/2014/main" id="{0E57DED9-4335-8C01-61B7-DE98380CD8A4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4749007" y="4013670"/>
                <a:ext cx="2726150" cy="3693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 rtlCol="0" anchor="b" anchorCtr="0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</a:rPr>
                  <a:t>增加积分作用</a:t>
                </a: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303F091-441F-FFF5-3256-B7091CB7E92E}"/>
                </a:ext>
              </a:extLst>
            </p:cNvPr>
            <p:cNvGrpSpPr/>
            <p:nvPr/>
          </p:nvGrpSpPr>
          <p:grpSpPr>
            <a:xfrm>
              <a:off x="8276391" y="1997147"/>
              <a:ext cx="2843729" cy="3582245"/>
              <a:chOff x="8276391" y="1997147"/>
              <a:chExt cx="2843729" cy="3582245"/>
            </a:xfrm>
          </p:grpSpPr>
          <p:sp>
            <p:nvSpPr>
              <p:cNvPr id="10" name="3">
                <a:extLst>
                  <a:ext uri="{FF2B5EF4-FFF2-40B4-BE49-F238E27FC236}">
                    <a16:creationId xmlns:a16="http://schemas.microsoft.com/office/drawing/2014/main" id="{CE0B42BE-4EBE-B00E-FB13-6526CC54C3D8}"/>
                  </a:ext>
                </a:extLst>
              </p:cNvPr>
              <p:cNvSpPr/>
              <p:nvPr>
                <p:custDataLst>
                  <p:tags r:id="rId2"/>
                </p:custDataLst>
              </p:nvPr>
            </p:nvSpPr>
            <p:spPr>
              <a:xfrm>
                <a:off x="8276391" y="1997147"/>
                <a:ext cx="2754622" cy="1808456"/>
              </a:xfrm>
              <a:prstGeom prst="round2SameRect">
                <a:avLst>
                  <a:gd name="adj1" fmla="val 3423"/>
                  <a:gd name="adj2" fmla="val 3406"/>
                </a:avLst>
              </a:prstGeom>
              <a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a:blipFill>
              <a:ln w="38100">
                <a:noFill/>
                <a:round/>
                <a:headEnd/>
                <a:tailEnd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1" name="3">
                <a:extLst>
                  <a:ext uri="{FF2B5EF4-FFF2-40B4-BE49-F238E27FC236}">
                    <a16:creationId xmlns:a16="http://schemas.microsoft.com/office/drawing/2014/main" id="{E2273330-0DDD-BC09-72B3-CDE5ED0EDF7D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9383702" y="3410369"/>
                <a:ext cx="540000" cy="540000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</p:spPr>
            <p:txBody>
              <a:bodyPr wrap="none" lIns="108000" tIns="108000" rIns="108000" bIns="108000" rtlCol="0" anchor="ctr" anchorCtr="0">
                <a:noAutofit/>
              </a:bodyPr>
              <a:lstStyle/>
              <a:p>
                <a:pPr algn="ctr"/>
                <a:endParaRPr kumimoji="1" lang="zh-CN" altLang="en-US" sz="2000" b="1" dirty="0">
                  <a:noFill/>
                </a:endParaRPr>
              </a:p>
            </p:txBody>
          </p:sp>
          <p:sp>
            <p:nvSpPr>
              <p:cNvPr id="13" name="Body-3">
                <a:extLst>
                  <a:ext uri="{FF2B5EF4-FFF2-40B4-BE49-F238E27FC236}">
                    <a16:creationId xmlns:a16="http://schemas.microsoft.com/office/drawing/2014/main" id="{389CB3AF-B9EA-5E84-A2F4-C39F61868A28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8365498" y="4394452"/>
                <a:ext cx="2754622" cy="11849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91440" tIns="45720" rIns="91440" bIns="45720" rtlCol="0" anchor="t" anchorCtr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工业上，对于一个实际的机器人重力的干扰并不是未知的。我们可以估计或者使用上限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/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方正细金陵简体" panose="02000000000000000000" pitchFamily="2" charset="-122"/>
                    <a:ea typeface="方正细金陵简体" panose="02000000000000000000" pitchFamily="2" charset="-122"/>
                  </a:rPr>
                  <a:t>下限等，因此可以</a:t>
                </a:r>
                <a:r>
                  <a:rPr lang="zh-CN" altLang="en-US" sz="1400" dirty="0">
                    <a:solidFill>
                      <a:srgbClr val="FF0000"/>
                    </a:solidFill>
                    <a:latin typeface="方正粗金陵简体" panose="02000000000000000000" pitchFamily="2" charset="-122"/>
                    <a:ea typeface="方正粗金陵简体" panose="02000000000000000000" pitchFamily="2" charset="-122"/>
                  </a:rPr>
                  <a:t>预测干扰并消除它</a:t>
                </a:r>
                <a:endParaRPr kumimoji="1" lang="zh-CN" altLang="en-US" sz="1400" dirty="0">
                  <a:solidFill>
                    <a:schemeClr val="tx1"/>
                  </a:solidFill>
                  <a:latin typeface="方正粗金陵简体" panose="02000000000000000000" pitchFamily="2" charset="-122"/>
                  <a:ea typeface="方正粗金陵简体" panose="02000000000000000000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" name="Title-3">
                <a:extLst>
                  <a:ext uri="{FF2B5EF4-FFF2-40B4-BE49-F238E27FC236}">
                    <a16:creationId xmlns:a16="http://schemas.microsoft.com/office/drawing/2014/main" id="{7B5970C9-283C-0819-1470-DCEF9E9CBC92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8337026" y="4037913"/>
                <a:ext cx="2754622" cy="3693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 rtlCol="0" anchor="b" anchorCtr="0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</a:rPr>
                  <a:t>加入前馈</a:t>
                </a:r>
              </a:p>
            </p:txBody>
          </p:sp>
        </p:grpSp>
      </p:grpSp>
      <p:sp>
        <p:nvSpPr>
          <p:cNvPr id="27" name="任意多边形: 形状 26">
            <a:extLst>
              <a:ext uri="{FF2B5EF4-FFF2-40B4-BE49-F238E27FC236}">
                <a16:creationId xmlns:a16="http://schemas.microsoft.com/office/drawing/2014/main" id="{1D0803B3-CF4B-55E2-E294-25971E1EFBC0}"/>
              </a:ext>
            </a:extLst>
          </p:cNvPr>
          <p:cNvSpPr/>
          <p:nvPr/>
        </p:nvSpPr>
        <p:spPr>
          <a:xfrm>
            <a:off x="2201371" y="3348698"/>
            <a:ext cx="266833" cy="344556"/>
          </a:xfrm>
          <a:custGeom>
            <a:avLst/>
            <a:gdLst>
              <a:gd name="T0" fmla="*/ 4606 w 5328"/>
              <a:gd name="T1" fmla="*/ 2755 h 6827"/>
              <a:gd name="T2" fmla="*/ 3902 w 5328"/>
              <a:gd name="T3" fmla="*/ 1786 h 6827"/>
              <a:gd name="T4" fmla="*/ 4163 w 5328"/>
              <a:gd name="T5" fmla="*/ 1082 h 6827"/>
              <a:gd name="T6" fmla="*/ 3081 w 5328"/>
              <a:gd name="T7" fmla="*/ 0 h 6827"/>
              <a:gd name="T8" fmla="*/ 2003 w 5328"/>
              <a:gd name="T9" fmla="*/ 980 h 6827"/>
              <a:gd name="T10" fmla="*/ 701 w 5328"/>
              <a:gd name="T11" fmla="*/ 2401 h 6827"/>
              <a:gd name="T12" fmla="*/ 0 w 5328"/>
              <a:gd name="T13" fmla="*/ 3413 h 6827"/>
              <a:gd name="T14" fmla="*/ 701 w 5328"/>
              <a:gd name="T15" fmla="*/ 4426 h 6827"/>
              <a:gd name="T16" fmla="*/ 1680 w 5328"/>
              <a:gd name="T17" fmla="*/ 5495 h 6827"/>
              <a:gd name="T18" fmla="*/ 0 w 5328"/>
              <a:gd name="T19" fmla="*/ 5495 h 6827"/>
              <a:gd name="T20" fmla="*/ 0 w 5328"/>
              <a:gd name="T21" fmla="*/ 6827 h 6827"/>
              <a:gd name="T22" fmla="*/ 4496 w 5328"/>
              <a:gd name="T23" fmla="*/ 6827 h 6827"/>
              <a:gd name="T24" fmla="*/ 4496 w 5328"/>
              <a:gd name="T25" fmla="*/ 5495 h 6827"/>
              <a:gd name="T26" fmla="*/ 3856 w 5328"/>
              <a:gd name="T27" fmla="*/ 5495 h 6827"/>
              <a:gd name="T28" fmla="*/ 2144 w 5328"/>
              <a:gd name="T29" fmla="*/ 3626 h 6827"/>
              <a:gd name="T30" fmla="*/ 2165 w 5328"/>
              <a:gd name="T31" fmla="*/ 3413 h 6827"/>
              <a:gd name="T32" fmla="*/ 2144 w 5328"/>
              <a:gd name="T33" fmla="*/ 3201 h 6827"/>
              <a:gd name="T34" fmla="*/ 3094 w 5328"/>
              <a:gd name="T35" fmla="*/ 2164 h 6827"/>
              <a:gd name="T36" fmla="*/ 3498 w 5328"/>
              <a:gd name="T37" fmla="*/ 2081 h 6827"/>
              <a:gd name="T38" fmla="*/ 4069 w 5328"/>
              <a:gd name="T39" fmla="*/ 2866 h 6827"/>
              <a:gd name="T40" fmla="*/ 3663 w 5328"/>
              <a:gd name="T41" fmla="*/ 3580 h 6827"/>
              <a:gd name="T42" fmla="*/ 3663 w 5328"/>
              <a:gd name="T43" fmla="*/ 4246 h 6827"/>
              <a:gd name="T44" fmla="*/ 4163 w 5328"/>
              <a:gd name="T45" fmla="*/ 4246 h 6827"/>
              <a:gd name="T46" fmla="*/ 4163 w 5328"/>
              <a:gd name="T47" fmla="*/ 3580 h 6827"/>
              <a:gd name="T48" fmla="*/ 4496 w 5328"/>
              <a:gd name="T49" fmla="*/ 3247 h 6827"/>
              <a:gd name="T50" fmla="*/ 4829 w 5328"/>
              <a:gd name="T51" fmla="*/ 3580 h 6827"/>
              <a:gd name="T52" fmla="*/ 4829 w 5328"/>
              <a:gd name="T53" fmla="*/ 4246 h 6827"/>
              <a:gd name="T54" fmla="*/ 5328 w 5328"/>
              <a:gd name="T55" fmla="*/ 4246 h 6827"/>
              <a:gd name="T56" fmla="*/ 5328 w 5328"/>
              <a:gd name="T57" fmla="*/ 3580 h 6827"/>
              <a:gd name="T58" fmla="*/ 4606 w 5328"/>
              <a:gd name="T59" fmla="*/ 2755 h 6827"/>
              <a:gd name="T60" fmla="*/ 500 w 5328"/>
              <a:gd name="T61" fmla="*/ 3413 h 6827"/>
              <a:gd name="T62" fmla="*/ 1083 w 5328"/>
              <a:gd name="T63" fmla="*/ 2831 h 6827"/>
              <a:gd name="T64" fmla="*/ 1665 w 5328"/>
              <a:gd name="T65" fmla="*/ 3413 h 6827"/>
              <a:gd name="T66" fmla="*/ 1083 w 5328"/>
              <a:gd name="T67" fmla="*/ 3996 h 6827"/>
              <a:gd name="T68" fmla="*/ 500 w 5328"/>
              <a:gd name="T69" fmla="*/ 3413 h 6827"/>
              <a:gd name="T70" fmla="*/ 3996 w 5328"/>
              <a:gd name="T71" fmla="*/ 5994 h 6827"/>
              <a:gd name="T72" fmla="*/ 3996 w 5328"/>
              <a:gd name="T73" fmla="*/ 6327 h 6827"/>
              <a:gd name="T74" fmla="*/ 500 w 5328"/>
              <a:gd name="T75" fmla="*/ 6327 h 6827"/>
              <a:gd name="T76" fmla="*/ 500 w 5328"/>
              <a:gd name="T77" fmla="*/ 5994 h 6827"/>
              <a:gd name="T78" fmla="*/ 3996 w 5328"/>
              <a:gd name="T79" fmla="*/ 5994 h 6827"/>
              <a:gd name="T80" fmla="*/ 3179 w 5328"/>
              <a:gd name="T81" fmla="*/ 5495 h 6827"/>
              <a:gd name="T82" fmla="*/ 2358 w 5328"/>
              <a:gd name="T83" fmla="*/ 5495 h 6827"/>
              <a:gd name="T84" fmla="*/ 1399 w 5328"/>
              <a:gd name="T85" fmla="*/ 4448 h 6827"/>
              <a:gd name="T86" fmla="*/ 1910 w 5328"/>
              <a:gd name="T87" fmla="*/ 4110 h 6827"/>
              <a:gd name="T88" fmla="*/ 3179 w 5328"/>
              <a:gd name="T89" fmla="*/ 5495 h 6827"/>
              <a:gd name="T90" fmla="*/ 1910 w 5328"/>
              <a:gd name="T91" fmla="*/ 2717 h 6827"/>
              <a:gd name="T92" fmla="*/ 1399 w 5328"/>
              <a:gd name="T93" fmla="*/ 2378 h 6827"/>
              <a:gd name="T94" fmla="*/ 2124 w 5328"/>
              <a:gd name="T95" fmla="*/ 1587 h 6827"/>
              <a:gd name="T96" fmla="*/ 2546 w 5328"/>
              <a:gd name="T97" fmla="*/ 2023 h 6827"/>
              <a:gd name="T98" fmla="*/ 1910 w 5328"/>
              <a:gd name="T99" fmla="*/ 2717 h 6827"/>
              <a:gd name="T100" fmla="*/ 3081 w 5328"/>
              <a:gd name="T101" fmla="*/ 1665 h 6827"/>
              <a:gd name="T102" fmla="*/ 2498 w 5328"/>
              <a:gd name="T103" fmla="*/ 1082 h 6827"/>
              <a:gd name="T104" fmla="*/ 3081 w 5328"/>
              <a:gd name="T105" fmla="*/ 500 h 6827"/>
              <a:gd name="T106" fmla="*/ 3663 w 5328"/>
              <a:gd name="T107" fmla="*/ 1082 h 6827"/>
              <a:gd name="T108" fmla="*/ 3081 w 5328"/>
              <a:gd name="T109" fmla="*/ 1665 h 6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5328" h="6827">
                <a:moveTo>
                  <a:pt x="4606" y="2755"/>
                </a:moveTo>
                <a:lnTo>
                  <a:pt x="3902" y="1786"/>
                </a:lnTo>
                <a:cubicBezTo>
                  <a:pt x="4064" y="1597"/>
                  <a:pt x="4163" y="1351"/>
                  <a:pt x="4163" y="1082"/>
                </a:cubicBezTo>
                <a:cubicBezTo>
                  <a:pt x="4163" y="486"/>
                  <a:pt x="3677" y="0"/>
                  <a:pt x="3081" y="0"/>
                </a:cubicBezTo>
                <a:cubicBezTo>
                  <a:pt x="2518" y="0"/>
                  <a:pt x="2055" y="431"/>
                  <a:pt x="2003" y="980"/>
                </a:cubicBezTo>
                <a:lnTo>
                  <a:pt x="701" y="2401"/>
                </a:lnTo>
                <a:cubicBezTo>
                  <a:pt x="292" y="2556"/>
                  <a:pt x="0" y="2951"/>
                  <a:pt x="0" y="3413"/>
                </a:cubicBezTo>
                <a:cubicBezTo>
                  <a:pt x="0" y="3876"/>
                  <a:pt x="292" y="4271"/>
                  <a:pt x="701" y="4426"/>
                </a:cubicBezTo>
                <a:lnTo>
                  <a:pt x="1680" y="5495"/>
                </a:lnTo>
                <a:lnTo>
                  <a:pt x="0" y="5495"/>
                </a:lnTo>
                <a:lnTo>
                  <a:pt x="0" y="6827"/>
                </a:lnTo>
                <a:lnTo>
                  <a:pt x="4496" y="6827"/>
                </a:lnTo>
                <a:lnTo>
                  <a:pt x="4496" y="5495"/>
                </a:lnTo>
                <a:lnTo>
                  <a:pt x="3856" y="5495"/>
                </a:lnTo>
                <a:lnTo>
                  <a:pt x="2144" y="3626"/>
                </a:lnTo>
                <a:cubicBezTo>
                  <a:pt x="2157" y="3557"/>
                  <a:pt x="2165" y="3486"/>
                  <a:pt x="2165" y="3413"/>
                </a:cubicBezTo>
                <a:cubicBezTo>
                  <a:pt x="2165" y="3340"/>
                  <a:pt x="2157" y="3269"/>
                  <a:pt x="2144" y="3201"/>
                </a:cubicBezTo>
                <a:lnTo>
                  <a:pt x="3094" y="2164"/>
                </a:lnTo>
                <a:cubicBezTo>
                  <a:pt x="3237" y="2162"/>
                  <a:pt x="3373" y="2133"/>
                  <a:pt x="3498" y="2081"/>
                </a:cubicBezTo>
                <a:lnTo>
                  <a:pt x="4069" y="2866"/>
                </a:lnTo>
                <a:cubicBezTo>
                  <a:pt x="3826" y="3011"/>
                  <a:pt x="3663" y="3277"/>
                  <a:pt x="3663" y="3580"/>
                </a:cubicBezTo>
                <a:lnTo>
                  <a:pt x="3663" y="4246"/>
                </a:lnTo>
                <a:lnTo>
                  <a:pt x="4163" y="4246"/>
                </a:lnTo>
                <a:lnTo>
                  <a:pt x="4163" y="3580"/>
                </a:lnTo>
                <a:cubicBezTo>
                  <a:pt x="4163" y="3396"/>
                  <a:pt x="4312" y="3247"/>
                  <a:pt x="4496" y="3247"/>
                </a:cubicBezTo>
                <a:cubicBezTo>
                  <a:pt x="4679" y="3247"/>
                  <a:pt x="4829" y="3396"/>
                  <a:pt x="4829" y="3580"/>
                </a:cubicBezTo>
                <a:lnTo>
                  <a:pt x="4829" y="4246"/>
                </a:lnTo>
                <a:lnTo>
                  <a:pt x="5328" y="4246"/>
                </a:lnTo>
                <a:lnTo>
                  <a:pt x="5328" y="3580"/>
                </a:lnTo>
                <a:cubicBezTo>
                  <a:pt x="5328" y="3158"/>
                  <a:pt x="5013" y="2809"/>
                  <a:pt x="4606" y="2755"/>
                </a:cubicBezTo>
                <a:close/>
                <a:moveTo>
                  <a:pt x="500" y="3413"/>
                </a:moveTo>
                <a:cubicBezTo>
                  <a:pt x="500" y="3092"/>
                  <a:pt x="761" y="2831"/>
                  <a:pt x="1083" y="2831"/>
                </a:cubicBezTo>
                <a:cubicBezTo>
                  <a:pt x="1404" y="2831"/>
                  <a:pt x="1665" y="3092"/>
                  <a:pt x="1665" y="3413"/>
                </a:cubicBezTo>
                <a:cubicBezTo>
                  <a:pt x="1665" y="3735"/>
                  <a:pt x="1404" y="3996"/>
                  <a:pt x="1083" y="3996"/>
                </a:cubicBezTo>
                <a:cubicBezTo>
                  <a:pt x="761" y="3996"/>
                  <a:pt x="500" y="3735"/>
                  <a:pt x="500" y="3413"/>
                </a:cubicBezTo>
                <a:close/>
                <a:moveTo>
                  <a:pt x="3996" y="5994"/>
                </a:moveTo>
                <a:lnTo>
                  <a:pt x="3996" y="6327"/>
                </a:lnTo>
                <a:lnTo>
                  <a:pt x="500" y="6327"/>
                </a:lnTo>
                <a:lnTo>
                  <a:pt x="500" y="5994"/>
                </a:lnTo>
                <a:lnTo>
                  <a:pt x="3996" y="5994"/>
                </a:lnTo>
                <a:close/>
                <a:moveTo>
                  <a:pt x="3179" y="5495"/>
                </a:moveTo>
                <a:lnTo>
                  <a:pt x="2358" y="5495"/>
                </a:lnTo>
                <a:lnTo>
                  <a:pt x="1399" y="4448"/>
                </a:lnTo>
                <a:cubicBezTo>
                  <a:pt x="1600" y="4387"/>
                  <a:pt x="1777" y="4268"/>
                  <a:pt x="1910" y="4110"/>
                </a:cubicBezTo>
                <a:lnTo>
                  <a:pt x="3179" y="5495"/>
                </a:lnTo>
                <a:close/>
                <a:moveTo>
                  <a:pt x="1910" y="2717"/>
                </a:moveTo>
                <a:cubicBezTo>
                  <a:pt x="1777" y="2559"/>
                  <a:pt x="1600" y="2440"/>
                  <a:pt x="1399" y="2378"/>
                </a:cubicBezTo>
                <a:lnTo>
                  <a:pt x="2124" y="1587"/>
                </a:lnTo>
                <a:cubicBezTo>
                  <a:pt x="2220" y="1769"/>
                  <a:pt x="2367" y="1921"/>
                  <a:pt x="2546" y="2023"/>
                </a:cubicBezTo>
                <a:lnTo>
                  <a:pt x="1910" y="2717"/>
                </a:lnTo>
                <a:close/>
                <a:moveTo>
                  <a:pt x="3081" y="1665"/>
                </a:moveTo>
                <a:cubicBezTo>
                  <a:pt x="2759" y="1665"/>
                  <a:pt x="2498" y="1404"/>
                  <a:pt x="2498" y="1082"/>
                </a:cubicBezTo>
                <a:cubicBezTo>
                  <a:pt x="2498" y="761"/>
                  <a:pt x="2759" y="500"/>
                  <a:pt x="3081" y="500"/>
                </a:cubicBezTo>
                <a:cubicBezTo>
                  <a:pt x="3402" y="500"/>
                  <a:pt x="3663" y="761"/>
                  <a:pt x="3663" y="1082"/>
                </a:cubicBezTo>
                <a:cubicBezTo>
                  <a:pt x="3663" y="1404"/>
                  <a:pt x="3402" y="1665"/>
                  <a:pt x="3081" y="16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任意多边形: 形状 27">
            <a:extLst>
              <a:ext uri="{FF2B5EF4-FFF2-40B4-BE49-F238E27FC236}">
                <a16:creationId xmlns:a16="http://schemas.microsoft.com/office/drawing/2014/main" id="{A8AF91DE-1F6B-D0D8-47A2-44C63F91DFF9}"/>
              </a:ext>
            </a:extLst>
          </p:cNvPr>
          <p:cNvSpPr/>
          <p:nvPr/>
        </p:nvSpPr>
        <p:spPr>
          <a:xfrm>
            <a:off x="5692587" y="3375916"/>
            <a:ext cx="371332" cy="340471"/>
          </a:xfrm>
          <a:custGeom>
            <a:avLst/>
            <a:gdLst>
              <a:gd name="T0" fmla="*/ 6631 w 10001"/>
              <a:gd name="T1" fmla="*/ 5175 h 9170"/>
              <a:gd name="T2" fmla="*/ 5573 w 10001"/>
              <a:gd name="T3" fmla="*/ 5750 h 9170"/>
              <a:gd name="T4" fmla="*/ 6042 w 10001"/>
              <a:gd name="T5" fmla="*/ 6550 h 9170"/>
              <a:gd name="T6" fmla="*/ 5095 w 10001"/>
              <a:gd name="T7" fmla="*/ 7290 h 9170"/>
              <a:gd name="T8" fmla="*/ 3975 w 10001"/>
              <a:gd name="T9" fmla="*/ 7790 h 9170"/>
              <a:gd name="T10" fmla="*/ 2747 w 10001"/>
              <a:gd name="T11" fmla="*/ 7875 h 9170"/>
              <a:gd name="T12" fmla="*/ 2183 w 10001"/>
              <a:gd name="T13" fmla="*/ 6828 h 9170"/>
              <a:gd name="T14" fmla="*/ 1353 w 10001"/>
              <a:gd name="T15" fmla="*/ 7286 h 9170"/>
              <a:gd name="T16" fmla="*/ 853 w 10001"/>
              <a:gd name="T17" fmla="*/ 6079 h 9170"/>
              <a:gd name="T18" fmla="*/ 125 w 10001"/>
              <a:gd name="T19" fmla="*/ 5207 h 9170"/>
              <a:gd name="T20" fmla="*/ 0 w 10001"/>
              <a:gd name="T21" fmla="*/ 4092 h 9170"/>
              <a:gd name="T22" fmla="*/ 927 w 10001"/>
              <a:gd name="T23" fmla="*/ 3812 h 9170"/>
              <a:gd name="T24" fmla="*/ 588 w 10001"/>
              <a:gd name="T25" fmla="*/ 2714 h 9170"/>
              <a:gd name="T26" fmla="*/ 1463 w 10001"/>
              <a:gd name="T27" fmla="*/ 1839 h 9170"/>
              <a:gd name="T28" fmla="*/ 2574 w 10001"/>
              <a:gd name="T29" fmla="*/ 2177 h 9170"/>
              <a:gd name="T30" fmla="*/ 3819 w 10001"/>
              <a:gd name="T31" fmla="*/ 1251 h 9170"/>
              <a:gd name="T32" fmla="*/ 4095 w 10001"/>
              <a:gd name="T33" fmla="*/ 2179 h 9170"/>
              <a:gd name="T34" fmla="*/ 5205 w 10001"/>
              <a:gd name="T35" fmla="*/ 1839 h 9170"/>
              <a:gd name="T36" fmla="*/ 6029 w 10001"/>
              <a:gd name="T37" fmla="*/ 2811 h 9170"/>
              <a:gd name="T38" fmla="*/ 5752 w 10001"/>
              <a:gd name="T39" fmla="*/ 3832 h 9170"/>
              <a:gd name="T40" fmla="*/ 6667 w 10001"/>
              <a:gd name="T41" fmla="*/ 4110 h 9170"/>
              <a:gd name="T42" fmla="*/ 4276 w 10001"/>
              <a:gd name="T43" fmla="*/ 3639 h 9170"/>
              <a:gd name="T44" fmla="*/ 1997 w 10001"/>
              <a:gd name="T45" fmla="*/ 4583 h 9170"/>
              <a:gd name="T46" fmla="*/ 4276 w 10001"/>
              <a:gd name="T47" fmla="*/ 5526 h 9170"/>
              <a:gd name="T48" fmla="*/ 9225 w 10001"/>
              <a:gd name="T49" fmla="*/ 2443 h 9170"/>
              <a:gd name="T50" fmla="*/ 9312 w 10001"/>
              <a:gd name="T51" fmla="*/ 3468 h 9170"/>
              <a:gd name="T52" fmla="*/ 8157 w 10001"/>
              <a:gd name="T53" fmla="*/ 3240 h 9170"/>
              <a:gd name="T54" fmla="*/ 7575 w 10001"/>
              <a:gd name="T55" fmla="*/ 3594 h 9170"/>
              <a:gd name="T56" fmla="*/ 6670 w 10001"/>
              <a:gd name="T57" fmla="*/ 3431 h 9170"/>
              <a:gd name="T58" fmla="*/ 6001 w 10001"/>
              <a:gd name="T59" fmla="*/ 2282 h 9170"/>
              <a:gd name="T60" fmla="*/ 6933 w 10001"/>
              <a:gd name="T61" fmla="*/ 1122 h 9170"/>
              <a:gd name="T62" fmla="*/ 6871 w 10001"/>
              <a:gd name="T63" fmla="*/ 264 h 9170"/>
              <a:gd name="T64" fmla="*/ 7573 w 10001"/>
              <a:gd name="T65" fmla="*/ 244 h 9170"/>
              <a:gd name="T66" fmla="*/ 8156 w 10001"/>
              <a:gd name="T67" fmla="*/ 595 h 9170"/>
              <a:gd name="T68" fmla="*/ 9312 w 10001"/>
              <a:gd name="T69" fmla="*/ 365 h 9170"/>
              <a:gd name="T70" fmla="*/ 9225 w 10001"/>
              <a:gd name="T71" fmla="*/ 1390 h 9170"/>
              <a:gd name="T72" fmla="*/ 10001 w 10001"/>
              <a:gd name="T73" fmla="*/ 7615 h 9170"/>
              <a:gd name="T74" fmla="*/ 9332 w 10001"/>
              <a:gd name="T75" fmla="*/ 8764 h 9170"/>
              <a:gd name="T76" fmla="*/ 8427 w 10001"/>
              <a:gd name="T77" fmla="*/ 8926 h 9170"/>
              <a:gd name="T78" fmla="*/ 7845 w 10001"/>
              <a:gd name="T79" fmla="*/ 8573 h 9170"/>
              <a:gd name="T80" fmla="*/ 6690 w 10001"/>
              <a:gd name="T81" fmla="*/ 8800 h 9170"/>
              <a:gd name="T82" fmla="*/ 6777 w 10001"/>
              <a:gd name="T83" fmla="*/ 7775 h 9170"/>
              <a:gd name="T84" fmla="*/ 6777 w 10001"/>
              <a:gd name="T85" fmla="*/ 6725 h 9170"/>
              <a:gd name="T86" fmla="*/ 6690 w 10001"/>
              <a:gd name="T87" fmla="*/ 5700 h 9170"/>
              <a:gd name="T88" fmla="*/ 7335 w 10001"/>
              <a:gd name="T89" fmla="*/ 5335 h 9170"/>
              <a:gd name="T90" fmla="*/ 8000 w 10001"/>
              <a:gd name="T91" fmla="*/ 5916 h 9170"/>
              <a:gd name="T92" fmla="*/ 8666 w 10001"/>
              <a:gd name="T93" fmla="*/ 5332 h 9170"/>
              <a:gd name="T94" fmla="*/ 9068 w 10001"/>
              <a:gd name="T95" fmla="*/ 6453 h 9170"/>
              <a:gd name="T96" fmla="*/ 8667 w 10001"/>
              <a:gd name="T97" fmla="*/ 1916 h 9170"/>
              <a:gd name="T98" fmla="*/ 7532 w 10001"/>
              <a:gd name="T99" fmla="*/ 1448 h 9170"/>
              <a:gd name="T100" fmla="*/ 8000 w 10001"/>
              <a:gd name="T101" fmla="*/ 2581 h 9170"/>
              <a:gd name="T102" fmla="*/ 8667 w 10001"/>
              <a:gd name="T103" fmla="*/ 7250 h 9170"/>
              <a:gd name="T104" fmla="*/ 7532 w 10001"/>
              <a:gd name="T105" fmla="*/ 6781 h 9170"/>
              <a:gd name="T106" fmla="*/ 8000 w 10001"/>
              <a:gd name="T107" fmla="*/ 7915 h 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0001" h="9170">
                <a:moveTo>
                  <a:pt x="6667" y="4110"/>
                </a:moveTo>
                <a:lnTo>
                  <a:pt x="6667" y="5074"/>
                </a:lnTo>
                <a:cubicBezTo>
                  <a:pt x="6667" y="5109"/>
                  <a:pt x="6655" y="5144"/>
                  <a:pt x="6631" y="5175"/>
                </a:cubicBezTo>
                <a:cubicBezTo>
                  <a:pt x="6607" y="5206"/>
                  <a:pt x="6578" y="5228"/>
                  <a:pt x="6547" y="5229"/>
                </a:cubicBezTo>
                <a:lnTo>
                  <a:pt x="5740" y="5354"/>
                </a:lnTo>
                <a:cubicBezTo>
                  <a:pt x="5701" y="5475"/>
                  <a:pt x="5646" y="5607"/>
                  <a:pt x="5573" y="5750"/>
                </a:cubicBezTo>
                <a:cubicBezTo>
                  <a:pt x="5692" y="5916"/>
                  <a:pt x="5847" y="6115"/>
                  <a:pt x="6042" y="6349"/>
                </a:cubicBezTo>
                <a:cubicBezTo>
                  <a:pt x="6066" y="6388"/>
                  <a:pt x="6078" y="6421"/>
                  <a:pt x="6078" y="6453"/>
                </a:cubicBezTo>
                <a:cubicBezTo>
                  <a:pt x="6078" y="6494"/>
                  <a:pt x="6066" y="6526"/>
                  <a:pt x="6042" y="6550"/>
                </a:cubicBezTo>
                <a:cubicBezTo>
                  <a:pt x="5962" y="6654"/>
                  <a:pt x="5819" y="6810"/>
                  <a:pt x="5612" y="7016"/>
                </a:cubicBezTo>
                <a:cubicBezTo>
                  <a:pt x="5405" y="7224"/>
                  <a:pt x="5269" y="7326"/>
                  <a:pt x="5205" y="7326"/>
                </a:cubicBezTo>
                <a:cubicBezTo>
                  <a:pt x="5166" y="7326"/>
                  <a:pt x="5131" y="7314"/>
                  <a:pt x="5095" y="7290"/>
                </a:cubicBezTo>
                <a:lnTo>
                  <a:pt x="4496" y="6823"/>
                </a:lnTo>
                <a:cubicBezTo>
                  <a:pt x="4369" y="6889"/>
                  <a:pt x="4235" y="6943"/>
                  <a:pt x="4095" y="6983"/>
                </a:cubicBezTo>
                <a:cubicBezTo>
                  <a:pt x="4056" y="7358"/>
                  <a:pt x="4017" y="7626"/>
                  <a:pt x="3975" y="7790"/>
                </a:cubicBezTo>
                <a:cubicBezTo>
                  <a:pt x="3951" y="7874"/>
                  <a:pt x="3898" y="7915"/>
                  <a:pt x="3819" y="7915"/>
                </a:cubicBezTo>
                <a:lnTo>
                  <a:pt x="2851" y="7915"/>
                </a:lnTo>
                <a:cubicBezTo>
                  <a:pt x="2812" y="7915"/>
                  <a:pt x="2779" y="7901"/>
                  <a:pt x="2747" y="7875"/>
                </a:cubicBezTo>
                <a:cubicBezTo>
                  <a:pt x="2716" y="7849"/>
                  <a:pt x="2699" y="7820"/>
                  <a:pt x="2695" y="7784"/>
                </a:cubicBezTo>
                <a:lnTo>
                  <a:pt x="2575" y="6988"/>
                </a:lnTo>
                <a:cubicBezTo>
                  <a:pt x="2456" y="6953"/>
                  <a:pt x="2326" y="6899"/>
                  <a:pt x="2183" y="6828"/>
                </a:cubicBezTo>
                <a:lnTo>
                  <a:pt x="1567" y="7291"/>
                </a:lnTo>
                <a:cubicBezTo>
                  <a:pt x="1543" y="7315"/>
                  <a:pt x="1508" y="7328"/>
                  <a:pt x="1463" y="7328"/>
                </a:cubicBezTo>
                <a:cubicBezTo>
                  <a:pt x="1425" y="7328"/>
                  <a:pt x="1390" y="7314"/>
                  <a:pt x="1353" y="7286"/>
                </a:cubicBezTo>
                <a:cubicBezTo>
                  <a:pt x="853" y="6824"/>
                  <a:pt x="603" y="6548"/>
                  <a:pt x="603" y="6453"/>
                </a:cubicBezTo>
                <a:cubicBezTo>
                  <a:pt x="603" y="6421"/>
                  <a:pt x="616" y="6388"/>
                  <a:pt x="640" y="6355"/>
                </a:cubicBezTo>
                <a:cubicBezTo>
                  <a:pt x="675" y="6306"/>
                  <a:pt x="746" y="6215"/>
                  <a:pt x="853" y="6079"/>
                </a:cubicBezTo>
                <a:cubicBezTo>
                  <a:pt x="961" y="5944"/>
                  <a:pt x="1043" y="5839"/>
                  <a:pt x="1097" y="5760"/>
                </a:cubicBezTo>
                <a:cubicBezTo>
                  <a:pt x="1017" y="5607"/>
                  <a:pt x="957" y="5466"/>
                  <a:pt x="916" y="5332"/>
                </a:cubicBezTo>
                <a:lnTo>
                  <a:pt x="125" y="5207"/>
                </a:lnTo>
                <a:cubicBezTo>
                  <a:pt x="90" y="5204"/>
                  <a:pt x="60" y="5189"/>
                  <a:pt x="36" y="5157"/>
                </a:cubicBezTo>
                <a:cubicBezTo>
                  <a:pt x="12" y="5128"/>
                  <a:pt x="0" y="5094"/>
                  <a:pt x="0" y="5056"/>
                </a:cubicBezTo>
                <a:lnTo>
                  <a:pt x="0" y="4092"/>
                </a:lnTo>
                <a:cubicBezTo>
                  <a:pt x="0" y="4057"/>
                  <a:pt x="12" y="4022"/>
                  <a:pt x="36" y="3991"/>
                </a:cubicBezTo>
                <a:cubicBezTo>
                  <a:pt x="60" y="3959"/>
                  <a:pt x="88" y="3939"/>
                  <a:pt x="120" y="3937"/>
                </a:cubicBezTo>
                <a:lnTo>
                  <a:pt x="927" y="3812"/>
                </a:lnTo>
                <a:cubicBezTo>
                  <a:pt x="966" y="3691"/>
                  <a:pt x="1021" y="3559"/>
                  <a:pt x="1093" y="3416"/>
                </a:cubicBezTo>
                <a:cubicBezTo>
                  <a:pt x="975" y="3250"/>
                  <a:pt x="820" y="3051"/>
                  <a:pt x="625" y="2817"/>
                </a:cubicBezTo>
                <a:cubicBezTo>
                  <a:pt x="601" y="2779"/>
                  <a:pt x="588" y="2745"/>
                  <a:pt x="588" y="2714"/>
                </a:cubicBezTo>
                <a:cubicBezTo>
                  <a:pt x="588" y="2672"/>
                  <a:pt x="601" y="2637"/>
                  <a:pt x="625" y="2610"/>
                </a:cubicBezTo>
                <a:cubicBezTo>
                  <a:pt x="701" y="2506"/>
                  <a:pt x="843" y="2350"/>
                  <a:pt x="1052" y="2146"/>
                </a:cubicBezTo>
                <a:cubicBezTo>
                  <a:pt x="1261" y="1942"/>
                  <a:pt x="1397" y="1839"/>
                  <a:pt x="1463" y="1839"/>
                </a:cubicBezTo>
                <a:cubicBezTo>
                  <a:pt x="1502" y="1839"/>
                  <a:pt x="1537" y="1851"/>
                  <a:pt x="1574" y="1875"/>
                </a:cubicBezTo>
                <a:lnTo>
                  <a:pt x="2172" y="2344"/>
                </a:lnTo>
                <a:cubicBezTo>
                  <a:pt x="2291" y="2281"/>
                  <a:pt x="2425" y="2225"/>
                  <a:pt x="2574" y="2177"/>
                </a:cubicBezTo>
                <a:cubicBezTo>
                  <a:pt x="2612" y="1802"/>
                  <a:pt x="2651" y="1536"/>
                  <a:pt x="2694" y="1376"/>
                </a:cubicBezTo>
                <a:cubicBezTo>
                  <a:pt x="2717" y="1292"/>
                  <a:pt x="2770" y="1251"/>
                  <a:pt x="2850" y="1251"/>
                </a:cubicBezTo>
                <a:lnTo>
                  <a:pt x="3819" y="1251"/>
                </a:lnTo>
                <a:cubicBezTo>
                  <a:pt x="3857" y="1251"/>
                  <a:pt x="3891" y="1265"/>
                  <a:pt x="3922" y="1291"/>
                </a:cubicBezTo>
                <a:cubicBezTo>
                  <a:pt x="3954" y="1317"/>
                  <a:pt x="3971" y="1347"/>
                  <a:pt x="3975" y="1382"/>
                </a:cubicBezTo>
                <a:lnTo>
                  <a:pt x="4095" y="2179"/>
                </a:lnTo>
                <a:cubicBezTo>
                  <a:pt x="4214" y="2214"/>
                  <a:pt x="4344" y="2267"/>
                  <a:pt x="4486" y="2339"/>
                </a:cubicBezTo>
                <a:lnTo>
                  <a:pt x="5101" y="1875"/>
                </a:lnTo>
                <a:cubicBezTo>
                  <a:pt x="5129" y="1851"/>
                  <a:pt x="5164" y="1839"/>
                  <a:pt x="5205" y="1839"/>
                </a:cubicBezTo>
                <a:cubicBezTo>
                  <a:pt x="5244" y="1839"/>
                  <a:pt x="5279" y="1852"/>
                  <a:pt x="5315" y="1880"/>
                </a:cubicBezTo>
                <a:cubicBezTo>
                  <a:pt x="5815" y="2342"/>
                  <a:pt x="6065" y="2619"/>
                  <a:pt x="6065" y="2714"/>
                </a:cubicBezTo>
                <a:cubicBezTo>
                  <a:pt x="6065" y="2741"/>
                  <a:pt x="6052" y="2774"/>
                  <a:pt x="6029" y="2811"/>
                </a:cubicBezTo>
                <a:cubicBezTo>
                  <a:pt x="5987" y="2866"/>
                  <a:pt x="5914" y="2961"/>
                  <a:pt x="5810" y="3092"/>
                </a:cubicBezTo>
                <a:cubicBezTo>
                  <a:pt x="5706" y="3224"/>
                  <a:pt x="5629" y="3329"/>
                  <a:pt x="5575" y="3405"/>
                </a:cubicBezTo>
                <a:cubicBezTo>
                  <a:pt x="5655" y="3571"/>
                  <a:pt x="5714" y="3714"/>
                  <a:pt x="5752" y="3832"/>
                </a:cubicBezTo>
                <a:lnTo>
                  <a:pt x="6544" y="3952"/>
                </a:lnTo>
                <a:cubicBezTo>
                  <a:pt x="6579" y="3960"/>
                  <a:pt x="6609" y="3977"/>
                  <a:pt x="6632" y="4006"/>
                </a:cubicBezTo>
                <a:cubicBezTo>
                  <a:pt x="6654" y="4037"/>
                  <a:pt x="6667" y="4071"/>
                  <a:pt x="6667" y="4110"/>
                </a:cubicBezTo>
                <a:close/>
                <a:moveTo>
                  <a:pt x="4276" y="5526"/>
                </a:moveTo>
                <a:cubicBezTo>
                  <a:pt x="4537" y="5265"/>
                  <a:pt x="4667" y="4953"/>
                  <a:pt x="4667" y="4582"/>
                </a:cubicBezTo>
                <a:cubicBezTo>
                  <a:pt x="4667" y="4212"/>
                  <a:pt x="4536" y="3901"/>
                  <a:pt x="4276" y="3639"/>
                </a:cubicBezTo>
                <a:cubicBezTo>
                  <a:pt x="4015" y="3378"/>
                  <a:pt x="3702" y="3247"/>
                  <a:pt x="3332" y="3247"/>
                </a:cubicBezTo>
                <a:cubicBezTo>
                  <a:pt x="2962" y="3247"/>
                  <a:pt x="2651" y="3378"/>
                  <a:pt x="2389" y="3639"/>
                </a:cubicBezTo>
                <a:cubicBezTo>
                  <a:pt x="2127" y="3900"/>
                  <a:pt x="1997" y="4213"/>
                  <a:pt x="1997" y="4583"/>
                </a:cubicBezTo>
                <a:cubicBezTo>
                  <a:pt x="1997" y="4953"/>
                  <a:pt x="2127" y="5264"/>
                  <a:pt x="2389" y="5526"/>
                </a:cubicBezTo>
                <a:cubicBezTo>
                  <a:pt x="2650" y="5787"/>
                  <a:pt x="2962" y="5917"/>
                  <a:pt x="3332" y="5917"/>
                </a:cubicBezTo>
                <a:cubicBezTo>
                  <a:pt x="3702" y="5917"/>
                  <a:pt x="4016" y="5786"/>
                  <a:pt x="4276" y="5526"/>
                </a:cubicBezTo>
                <a:close/>
                <a:moveTo>
                  <a:pt x="10001" y="1552"/>
                </a:moveTo>
                <a:lnTo>
                  <a:pt x="10001" y="2282"/>
                </a:lnTo>
                <a:cubicBezTo>
                  <a:pt x="10001" y="2337"/>
                  <a:pt x="9741" y="2393"/>
                  <a:pt x="9225" y="2443"/>
                </a:cubicBezTo>
                <a:cubicBezTo>
                  <a:pt x="9184" y="2536"/>
                  <a:pt x="9131" y="2626"/>
                  <a:pt x="9069" y="2713"/>
                </a:cubicBezTo>
                <a:cubicBezTo>
                  <a:pt x="9246" y="3105"/>
                  <a:pt x="9332" y="3345"/>
                  <a:pt x="9332" y="3431"/>
                </a:cubicBezTo>
                <a:cubicBezTo>
                  <a:pt x="9332" y="3445"/>
                  <a:pt x="9325" y="3458"/>
                  <a:pt x="9312" y="3468"/>
                </a:cubicBezTo>
                <a:cubicBezTo>
                  <a:pt x="8887" y="3714"/>
                  <a:pt x="8675" y="3838"/>
                  <a:pt x="8666" y="3838"/>
                </a:cubicBezTo>
                <a:cubicBezTo>
                  <a:pt x="8638" y="3838"/>
                  <a:pt x="8558" y="3756"/>
                  <a:pt x="8427" y="3594"/>
                </a:cubicBezTo>
                <a:cubicBezTo>
                  <a:pt x="8296" y="3431"/>
                  <a:pt x="8205" y="3313"/>
                  <a:pt x="8157" y="3240"/>
                </a:cubicBezTo>
                <a:cubicBezTo>
                  <a:pt x="8087" y="3248"/>
                  <a:pt x="8036" y="3251"/>
                  <a:pt x="8001" y="3251"/>
                </a:cubicBezTo>
                <a:cubicBezTo>
                  <a:pt x="7965" y="3251"/>
                  <a:pt x="7915" y="3247"/>
                  <a:pt x="7845" y="3240"/>
                </a:cubicBezTo>
                <a:cubicBezTo>
                  <a:pt x="7796" y="3313"/>
                  <a:pt x="7706" y="3430"/>
                  <a:pt x="7575" y="3594"/>
                </a:cubicBezTo>
                <a:cubicBezTo>
                  <a:pt x="7443" y="3758"/>
                  <a:pt x="7363" y="3838"/>
                  <a:pt x="7336" y="3838"/>
                </a:cubicBezTo>
                <a:cubicBezTo>
                  <a:pt x="7328" y="3838"/>
                  <a:pt x="7113" y="3715"/>
                  <a:pt x="6690" y="3468"/>
                </a:cubicBezTo>
                <a:cubicBezTo>
                  <a:pt x="6676" y="3456"/>
                  <a:pt x="6670" y="3445"/>
                  <a:pt x="6670" y="3431"/>
                </a:cubicBezTo>
                <a:cubicBezTo>
                  <a:pt x="6670" y="3345"/>
                  <a:pt x="6758" y="3105"/>
                  <a:pt x="6933" y="2713"/>
                </a:cubicBezTo>
                <a:cubicBezTo>
                  <a:pt x="6871" y="2626"/>
                  <a:pt x="6818" y="2535"/>
                  <a:pt x="6777" y="2443"/>
                </a:cubicBezTo>
                <a:cubicBezTo>
                  <a:pt x="6261" y="2390"/>
                  <a:pt x="6001" y="2336"/>
                  <a:pt x="6001" y="2282"/>
                </a:cubicBezTo>
                <a:lnTo>
                  <a:pt x="6001" y="1552"/>
                </a:lnTo>
                <a:cubicBezTo>
                  <a:pt x="6001" y="1498"/>
                  <a:pt x="6261" y="1442"/>
                  <a:pt x="6777" y="1392"/>
                </a:cubicBezTo>
                <a:cubicBezTo>
                  <a:pt x="6822" y="1292"/>
                  <a:pt x="6875" y="1202"/>
                  <a:pt x="6933" y="1122"/>
                </a:cubicBezTo>
                <a:cubicBezTo>
                  <a:pt x="6756" y="730"/>
                  <a:pt x="6670" y="490"/>
                  <a:pt x="6670" y="404"/>
                </a:cubicBezTo>
                <a:cubicBezTo>
                  <a:pt x="6670" y="390"/>
                  <a:pt x="6677" y="377"/>
                  <a:pt x="6690" y="367"/>
                </a:cubicBezTo>
                <a:cubicBezTo>
                  <a:pt x="6703" y="360"/>
                  <a:pt x="6763" y="326"/>
                  <a:pt x="6871" y="264"/>
                </a:cubicBezTo>
                <a:cubicBezTo>
                  <a:pt x="6978" y="201"/>
                  <a:pt x="7081" y="142"/>
                  <a:pt x="7178" y="86"/>
                </a:cubicBezTo>
                <a:cubicBezTo>
                  <a:pt x="7276" y="31"/>
                  <a:pt x="7328" y="2"/>
                  <a:pt x="7335" y="2"/>
                </a:cubicBezTo>
                <a:cubicBezTo>
                  <a:pt x="7362" y="2"/>
                  <a:pt x="7442" y="84"/>
                  <a:pt x="7573" y="244"/>
                </a:cubicBezTo>
                <a:cubicBezTo>
                  <a:pt x="7705" y="404"/>
                  <a:pt x="7796" y="523"/>
                  <a:pt x="7843" y="595"/>
                </a:cubicBezTo>
                <a:cubicBezTo>
                  <a:pt x="7913" y="588"/>
                  <a:pt x="7965" y="584"/>
                  <a:pt x="8000" y="584"/>
                </a:cubicBezTo>
                <a:cubicBezTo>
                  <a:pt x="8036" y="584"/>
                  <a:pt x="8086" y="588"/>
                  <a:pt x="8156" y="595"/>
                </a:cubicBezTo>
                <a:cubicBezTo>
                  <a:pt x="8333" y="349"/>
                  <a:pt x="8492" y="154"/>
                  <a:pt x="8635" y="11"/>
                </a:cubicBezTo>
                <a:lnTo>
                  <a:pt x="8666" y="0"/>
                </a:lnTo>
                <a:cubicBezTo>
                  <a:pt x="8680" y="0"/>
                  <a:pt x="8895" y="121"/>
                  <a:pt x="9312" y="365"/>
                </a:cubicBezTo>
                <a:cubicBezTo>
                  <a:pt x="9326" y="376"/>
                  <a:pt x="9332" y="387"/>
                  <a:pt x="9332" y="401"/>
                </a:cubicBezTo>
                <a:cubicBezTo>
                  <a:pt x="9332" y="487"/>
                  <a:pt x="9243" y="727"/>
                  <a:pt x="9068" y="1120"/>
                </a:cubicBezTo>
                <a:cubicBezTo>
                  <a:pt x="9127" y="1200"/>
                  <a:pt x="9180" y="1290"/>
                  <a:pt x="9225" y="1390"/>
                </a:cubicBezTo>
                <a:cubicBezTo>
                  <a:pt x="9741" y="1442"/>
                  <a:pt x="10001" y="1498"/>
                  <a:pt x="10001" y="1552"/>
                </a:cubicBezTo>
                <a:close/>
                <a:moveTo>
                  <a:pt x="10001" y="6885"/>
                </a:moveTo>
                <a:lnTo>
                  <a:pt x="10001" y="7615"/>
                </a:lnTo>
                <a:cubicBezTo>
                  <a:pt x="10001" y="7670"/>
                  <a:pt x="9741" y="7725"/>
                  <a:pt x="9225" y="7775"/>
                </a:cubicBezTo>
                <a:cubicBezTo>
                  <a:pt x="9184" y="7869"/>
                  <a:pt x="9131" y="7959"/>
                  <a:pt x="9069" y="8045"/>
                </a:cubicBezTo>
                <a:cubicBezTo>
                  <a:pt x="9246" y="8438"/>
                  <a:pt x="9332" y="8678"/>
                  <a:pt x="9332" y="8764"/>
                </a:cubicBezTo>
                <a:cubicBezTo>
                  <a:pt x="9332" y="8778"/>
                  <a:pt x="9325" y="8790"/>
                  <a:pt x="9312" y="8800"/>
                </a:cubicBezTo>
                <a:cubicBezTo>
                  <a:pt x="8887" y="9046"/>
                  <a:pt x="8675" y="9170"/>
                  <a:pt x="8666" y="9170"/>
                </a:cubicBezTo>
                <a:cubicBezTo>
                  <a:pt x="8638" y="9170"/>
                  <a:pt x="8558" y="9088"/>
                  <a:pt x="8427" y="8926"/>
                </a:cubicBezTo>
                <a:cubicBezTo>
                  <a:pt x="8296" y="8764"/>
                  <a:pt x="8205" y="8645"/>
                  <a:pt x="8157" y="8573"/>
                </a:cubicBezTo>
                <a:cubicBezTo>
                  <a:pt x="8087" y="8580"/>
                  <a:pt x="8036" y="8584"/>
                  <a:pt x="8001" y="8584"/>
                </a:cubicBezTo>
                <a:cubicBezTo>
                  <a:pt x="7965" y="8584"/>
                  <a:pt x="7915" y="8580"/>
                  <a:pt x="7845" y="8573"/>
                </a:cubicBezTo>
                <a:cubicBezTo>
                  <a:pt x="7796" y="8645"/>
                  <a:pt x="7706" y="8763"/>
                  <a:pt x="7575" y="8926"/>
                </a:cubicBezTo>
                <a:cubicBezTo>
                  <a:pt x="7443" y="9089"/>
                  <a:pt x="7363" y="9170"/>
                  <a:pt x="7336" y="9170"/>
                </a:cubicBezTo>
                <a:cubicBezTo>
                  <a:pt x="7328" y="9170"/>
                  <a:pt x="7113" y="9046"/>
                  <a:pt x="6690" y="8800"/>
                </a:cubicBezTo>
                <a:cubicBezTo>
                  <a:pt x="6676" y="8789"/>
                  <a:pt x="6670" y="8778"/>
                  <a:pt x="6670" y="8764"/>
                </a:cubicBezTo>
                <a:cubicBezTo>
                  <a:pt x="6670" y="8678"/>
                  <a:pt x="6758" y="8438"/>
                  <a:pt x="6933" y="8045"/>
                </a:cubicBezTo>
                <a:cubicBezTo>
                  <a:pt x="6871" y="7959"/>
                  <a:pt x="6818" y="7867"/>
                  <a:pt x="6777" y="7775"/>
                </a:cubicBezTo>
                <a:cubicBezTo>
                  <a:pt x="6261" y="7722"/>
                  <a:pt x="6001" y="7669"/>
                  <a:pt x="6001" y="7615"/>
                </a:cubicBezTo>
                <a:lnTo>
                  <a:pt x="6001" y="6885"/>
                </a:lnTo>
                <a:cubicBezTo>
                  <a:pt x="6001" y="6830"/>
                  <a:pt x="6261" y="6775"/>
                  <a:pt x="6777" y="6725"/>
                </a:cubicBezTo>
                <a:cubicBezTo>
                  <a:pt x="6822" y="6625"/>
                  <a:pt x="6875" y="6535"/>
                  <a:pt x="6933" y="6455"/>
                </a:cubicBezTo>
                <a:cubicBezTo>
                  <a:pt x="6756" y="6063"/>
                  <a:pt x="6670" y="5823"/>
                  <a:pt x="6670" y="5736"/>
                </a:cubicBezTo>
                <a:cubicBezTo>
                  <a:pt x="6670" y="5723"/>
                  <a:pt x="6677" y="5710"/>
                  <a:pt x="6690" y="5700"/>
                </a:cubicBezTo>
                <a:cubicBezTo>
                  <a:pt x="6703" y="5693"/>
                  <a:pt x="6763" y="5659"/>
                  <a:pt x="6871" y="5596"/>
                </a:cubicBezTo>
                <a:cubicBezTo>
                  <a:pt x="6978" y="5534"/>
                  <a:pt x="7081" y="5475"/>
                  <a:pt x="7178" y="5419"/>
                </a:cubicBezTo>
                <a:cubicBezTo>
                  <a:pt x="7276" y="5364"/>
                  <a:pt x="7328" y="5335"/>
                  <a:pt x="7335" y="5335"/>
                </a:cubicBezTo>
                <a:cubicBezTo>
                  <a:pt x="7362" y="5335"/>
                  <a:pt x="7442" y="5416"/>
                  <a:pt x="7573" y="5576"/>
                </a:cubicBezTo>
                <a:cubicBezTo>
                  <a:pt x="7705" y="5736"/>
                  <a:pt x="7796" y="5855"/>
                  <a:pt x="7843" y="5928"/>
                </a:cubicBezTo>
                <a:cubicBezTo>
                  <a:pt x="7913" y="5920"/>
                  <a:pt x="7965" y="5916"/>
                  <a:pt x="8000" y="5916"/>
                </a:cubicBezTo>
                <a:cubicBezTo>
                  <a:pt x="8036" y="5916"/>
                  <a:pt x="8086" y="5920"/>
                  <a:pt x="8156" y="5928"/>
                </a:cubicBezTo>
                <a:cubicBezTo>
                  <a:pt x="8333" y="5681"/>
                  <a:pt x="8492" y="5486"/>
                  <a:pt x="8635" y="5344"/>
                </a:cubicBezTo>
                <a:lnTo>
                  <a:pt x="8666" y="5332"/>
                </a:lnTo>
                <a:cubicBezTo>
                  <a:pt x="8680" y="5332"/>
                  <a:pt x="8895" y="5454"/>
                  <a:pt x="9312" y="5698"/>
                </a:cubicBezTo>
                <a:cubicBezTo>
                  <a:pt x="9326" y="5709"/>
                  <a:pt x="9332" y="5720"/>
                  <a:pt x="9332" y="5734"/>
                </a:cubicBezTo>
                <a:cubicBezTo>
                  <a:pt x="9332" y="5820"/>
                  <a:pt x="9243" y="6060"/>
                  <a:pt x="9068" y="6453"/>
                </a:cubicBezTo>
                <a:cubicBezTo>
                  <a:pt x="9127" y="6533"/>
                  <a:pt x="9180" y="6623"/>
                  <a:pt x="9225" y="6723"/>
                </a:cubicBezTo>
                <a:cubicBezTo>
                  <a:pt x="9741" y="6775"/>
                  <a:pt x="10001" y="6829"/>
                  <a:pt x="10001" y="6885"/>
                </a:cubicBezTo>
                <a:close/>
                <a:moveTo>
                  <a:pt x="8667" y="1916"/>
                </a:moveTo>
                <a:cubicBezTo>
                  <a:pt x="8667" y="1736"/>
                  <a:pt x="8601" y="1580"/>
                  <a:pt x="8470" y="1448"/>
                </a:cubicBezTo>
                <a:cubicBezTo>
                  <a:pt x="8339" y="1316"/>
                  <a:pt x="8181" y="1250"/>
                  <a:pt x="8001" y="1250"/>
                </a:cubicBezTo>
                <a:cubicBezTo>
                  <a:pt x="7821" y="1250"/>
                  <a:pt x="7665" y="1316"/>
                  <a:pt x="7532" y="1448"/>
                </a:cubicBezTo>
                <a:cubicBezTo>
                  <a:pt x="7401" y="1580"/>
                  <a:pt x="7335" y="1736"/>
                  <a:pt x="7335" y="1916"/>
                </a:cubicBezTo>
                <a:cubicBezTo>
                  <a:pt x="7335" y="2100"/>
                  <a:pt x="7400" y="2258"/>
                  <a:pt x="7530" y="2386"/>
                </a:cubicBezTo>
                <a:cubicBezTo>
                  <a:pt x="7660" y="2516"/>
                  <a:pt x="7817" y="2581"/>
                  <a:pt x="8000" y="2581"/>
                </a:cubicBezTo>
                <a:cubicBezTo>
                  <a:pt x="8182" y="2581"/>
                  <a:pt x="8341" y="2516"/>
                  <a:pt x="8470" y="2386"/>
                </a:cubicBezTo>
                <a:cubicBezTo>
                  <a:pt x="8600" y="2259"/>
                  <a:pt x="8667" y="2100"/>
                  <a:pt x="8667" y="1916"/>
                </a:cubicBezTo>
                <a:close/>
                <a:moveTo>
                  <a:pt x="8667" y="7250"/>
                </a:moveTo>
                <a:cubicBezTo>
                  <a:pt x="8667" y="7070"/>
                  <a:pt x="8601" y="6914"/>
                  <a:pt x="8470" y="6781"/>
                </a:cubicBezTo>
                <a:cubicBezTo>
                  <a:pt x="8339" y="6650"/>
                  <a:pt x="8181" y="6584"/>
                  <a:pt x="8001" y="6584"/>
                </a:cubicBezTo>
                <a:cubicBezTo>
                  <a:pt x="7821" y="6584"/>
                  <a:pt x="7665" y="6650"/>
                  <a:pt x="7532" y="6781"/>
                </a:cubicBezTo>
                <a:cubicBezTo>
                  <a:pt x="7401" y="6913"/>
                  <a:pt x="7335" y="7070"/>
                  <a:pt x="7335" y="7250"/>
                </a:cubicBezTo>
                <a:cubicBezTo>
                  <a:pt x="7335" y="7434"/>
                  <a:pt x="7400" y="7591"/>
                  <a:pt x="7530" y="7720"/>
                </a:cubicBezTo>
                <a:cubicBezTo>
                  <a:pt x="7660" y="7849"/>
                  <a:pt x="7817" y="7915"/>
                  <a:pt x="8000" y="7915"/>
                </a:cubicBezTo>
                <a:cubicBezTo>
                  <a:pt x="8182" y="7915"/>
                  <a:pt x="8341" y="7850"/>
                  <a:pt x="8470" y="7720"/>
                </a:cubicBezTo>
                <a:cubicBezTo>
                  <a:pt x="8600" y="7591"/>
                  <a:pt x="8667" y="7433"/>
                  <a:pt x="8667" y="725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任意多边形: 形状 28">
            <a:extLst>
              <a:ext uri="{FF2B5EF4-FFF2-40B4-BE49-F238E27FC236}">
                <a16:creationId xmlns:a16="http://schemas.microsoft.com/office/drawing/2014/main" id="{D08060BA-F23B-F4CE-75D3-C7FB32D4E618}"/>
              </a:ext>
            </a:extLst>
          </p:cNvPr>
          <p:cNvSpPr/>
          <p:nvPr/>
        </p:nvSpPr>
        <p:spPr>
          <a:xfrm>
            <a:off x="9313432" y="3360415"/>
            <a:ext cx="273517" cy="345347"/>
          </a:xfrm>
          <a:custGeom>
            <a:avLst/>
            <a:gdLst>
              <a:gd name="connsiteX0" fmla="*/ 371658 w 460260"/>
              <a:gd name="connsiteY0" fmla="*/ 377597 h 581131"/>
              <a:gd name="connsiteX1" fmla="*/ 347662 w 460260"/>
              <a:gd name="connsiteY1" fmla="*/ 384965 h 581131"/>
              <a:gd name="connsiteX2" fmla="*/ 329203 w 460260"/>
              <a:gd name="connsiteY2" fmla="*/ 419962 h 581131"/>
              <a:gd name="connsiteX3" fmla="*/ 347662 w 460260"/>
              <a:gd name="connsiteY3" fmla="*/ 454037 h 581131"/>
              <a:gd name="connsiteX4" fmla="*/ 371658 w 460260"/>
              <a:gd name="connsiteY4" fmla="*/ 461405 h 581131"/>
              <a:gd name="connsiteX5" fmla="*/ 394731 w 460260"/>
              <a:gd name="connsiteY5" fmla="*/ 454037 h 581131"/>
              <a:gd name="connsiteX6" fmla="*/ 413190 w 460260"/>
              <a:gd name="connsiteY6" fmla="*/ 419962 h 581131"/>
              <a:gd name="connsiteX7" fmla="*/ 394731 w 460260"/>
              <a:gd name="connsiteY7" fmla="*/ 384965 h 581131"/>
              <a:gd name="connsiteX8" fmla="*/ 371658 w 460260"/>
              <a:gd name="connsiteY8" fmla="*/ 377597 h 581131"/>
              <a:gd name="connsiteX9" fmla="*/ 88528 w 460260"/>
              <a:gd name="connsiteY9" fmla="*/ 232084 h 581131"/>
              <a:gd name="connsiteX10" fmla="*/ 65474 w 460260"/>
              <a:gd name="connsiteY10" fmla="*/ 239452 h 581131"/>
              <a:gd name="connsiteX11" fmla="*/ 47031 w 460260"/>
              <a:gd name="connsiteY11" fmla="*/ 273528 h 581131"/>
              <a:gd name="connsiteX12" fmla="*/ 65474 w 460260"/>
              <a:gd name="connsiteY12" fmla="*/ 308524 h 581131"/>
              <a:gd name="connsiteX13" fmla="*/ 88528 w 460260"/>
              <a:gd name="connsiteY13" fmla="*/ 314971 h 581131"/>
              <a:gd name="connsiteX14" fmla="*/ 112505 w 460260"/>
              <a:gd name="connsiteY14" fmla="*/ 308524 h 581131"/>
              <a:gd name="connsiteX15" fmla="*/ 130948 w 460260"/>
              <a:gd name="connsiteY15" fmla="*/ 273528 h 581131"/>
              <a:gd name="connsiteX16" fmla="*/ 112505 w 460260"/>
              <a:gd name="connsiteY16" fmla="*/ 239452 h 581131"/>
              <a:gd name="connsiteX17" fmla="*/ 88528 w 460260"/>
              <a:gd name="connsiteY17" fmla="*/ 232084 h 581131"/>
              <a:gd name="connsiteX18" fmla="*/ 229595 w 460260"/>
              <a:gd name="connsiteY18" fmla="*/ 74598 h 581131"/>
              <a:gd name="connsiteX19" fmla="*/ 206522 w 460260"/>
              <a:gd name="connsiteY19" fmla="*/ 81966 h 581131"/>
              <a:gd name="connsiteX20" fmla="*/ 188063 w 460260"/>
              <a:gd name="connsiteY20" fmla="*/ 116963 h 581131"/>
              <a:gd name="connsiteX21" fmla="*/ 206522 w 460260"/>
              <a:gd name="connsiteY21" fmla="*/ 151039 h 581131"/>
              <a:gd name="connsiteX22" fmla="*/ 229595 w 460260"/>
              <a:gd name="connsiteY22" fmla="*/ 158407 h 581131"/>
              <a:gd name="connsiteX23" fmla="*/ 253591 w 460260"/>
              <a:gd name="connsiteY23" fmla="*/ 151039 h 581131"/>
              <a:gd name="connsiteX24" fmla="*/ 272050 w 460260"/>
              <a:gd name="connsiteY24" fmla="*/ 116963 h 581131"/>
              <a:gd name="connsiteX25" fmla="*/ 253591 w 460260"/>
              <a:gd name="connsiteY25" fmla="*/ 81966 h 581131"/>
              <a:gd name="connsiteX26" fmla="*/ 229595 w 460260"/>
              <a:gd name="connsiteY26" fmla="*/ 74598 h 581131"/>
              <a:gd name="connsiteX27" fmla="*/ 371658 w 460260"/>
              <a:gd name="connsiteY27" fmla="*/ 0 h 581131"/>
              <a:gd name="connsiteX28" fmla="*/ 394731 w 460260"/>
              <a:gd name="connsiteY28" fmla="*/ 23945 h 581131"/>
              <a:gd name="connsiteX29" fmla="*/ 394731 w 460260"/>
              <a:gd name="connsiteY29" fmla="*/ 334312 h 581131"/>
              <a:gd name="connsiteX30" fmla="*/ 460260 w 460260"/>
              <a:gd name="connsiteY30" fmla="*/ 419962 h 581131"/>
              <a:gd name="connsiteX31" fmla="*/ 394731 w 460260"/>
              <a:gd name="connsiteY31" fmla="*/ 505612 h 581131"/>
              <a:gd name="connsiteX32" fmla="*/ 394731 w 460260"/>
              <a:gd name="connsiteY32" fmla="*/ 557186 h 581131"/>
              <a:gd name="connsiteX33" fmla="*/ 371658 w 460260"/>
              <a:gd name="connsiteY33" fmla="*/ 581131 h 581131"/>
              <a:gd name="connsiteX34" fmla="*/ 347662 w 460260"/>
              <a:gd name="connsiteY34" fmla="*/ 557186 h 581131"/>
              <a:gd name="connsiteX35" fmla="*/ 347662 w 460260"/>
              <a:gd name="connsiteY35" fmla="*/ 505612 h 581131"/>
              <a:gd name="connsiteX36" fmla="*/ 282133 w 460260"/>
              <a:gd name="connsiteY36" fmla="*/ 419962 h 581131"/>
              <a:gd name="connsiteX37" fmla="*/ 347662 w 460260"/>
              <a:gd name="connsiteY37" fmla="*/ 334312 h 581131"/>
              <a:gd name="connsiteX38" fmla="*/ 347662 w 460260"/>
              <a:gd name="connsiteY38" fmla="*/ 23945 h 581131"/>
              <a:gd name="connsiteX39" fmla="*/ 371658 w 460260"/>
              <a:gd name="connsiteY39" fmla="*/ 0 h 581131"/>
              <a:gd name="connsiteX40" fmla="*/ 230518 w 460260"/>
              <a:gd name="connsiteY40" fmla="*/ 0 h 581131"/>
              <a:gd name="connsiteX41" fmla="*/ 253591 w 460260"/>
              <a:gd name="connsiteY41" fmla="*/ 23945 h 581131"/>
              <a:gd name="connsiteX42" fmla="*/ 253591 w 460260"/>
              <a:gd name="connsiteY42" fmla="*/ 31313 h 581131"/>
              <a:gd name="connsiteX43" fmla="*/ 319120 w 460260"/>
              <a:gd name="connsiteY43" fmla="*/ 116963 h 581131"/>
              <a:gd name="connsiteX44" fmla="*/ 253591 w 460260"/>
              <a:gd name="connsiteY44" fmla="*/ 202613 h 581131"/>
              <a:gd name="connsiteX45" fmla="*/ 253591 w 460260"/>
              <a:gd name="connsiteY45" fmla="*/ 557186 h 581131"/>
              <a:gd name="connsiteX46" fmla="*/ 230518 w 460260"/>
              <a:gd name="connsiteY46" fmla="*/ 581131 h 581131"/>
              <a:gd name="connsiteX47" fmla="*/ 206522 w 460260"/>
              <a:gd name="connsiteY47" fmla="*/ 557186 h 581131"/>
              <a:gd name="connsiteX48" fmla="*/ 206522 w 460260"/>
              <a:gd name="connsiteY48" fmla="*/ 202613 h 581131"/>
              <a:gd name="connsiteX49" fmla="*/ 140993 w 460260"/>
              <a:gd name="connsiteY49" fmla="*/ 116963 h 581131"/>
              <a:gd name="connsiteX50" fmla="*/ 206522 w 460260"/>
              <a:gd name="connsiteY50" fmla="*/ 31313 h 581131"/>
              <a:gd name="connsiteX51" fmla="*/ 206522 w 460260"/>
              <a:gd name="connsiteY51" fmla="*/ 23945 h 581131"/>
              <a:gd name="connsiteX52" fmla="*/ 230518 w 460260"/>
              <a:gd name="connsiteY52" fmla="*/ 0 h 581131"/>
              <a:gd name="connsiteX53" fmla="*/ 88528 w 460260"/>
              <a:gd name="connsiteY53" fmla="*/ 0 h 581131"/>
              <a:gd name="connsiteX54" fmla="*/ 112505 w 460260"/>
              <a:gd name="connsiteY54" fmla="*/ 23945 h 581131"/>
              <a:gd name="connsiteX55" fmla="*/ 112505 w 460260"/>
              <a:gd name="connsiteY55" fmla="*/ 187878 h 581131"/>
              <a:gd name="connsiteX56" fmla="*/ 177979 w 460260"/>
              <a:gd name="connsiteY56" fmla="*/ 273528 h 581131"/>
              <a:gd name="connsiteX57" fmla="*/ 112505 w 460260"/>
              <a:gd name="connsiteY57" fmla="*/ 359178 h 581131"/>
              <a:gd name="connsiteX58" fmla="*/ 112505 w 460260"/>
              <a:gd name="connsiteY58" fmla="*/ 557186 h 581131"/>
              <a:gd name="connsiteX59" fmla="*/ 88528 w 460260"/>
              <a:gd name="connsiteY59" fmla="*/ 581131 h 581131"/>
              <a:gd name="connsiteX60" fmla="*/ 65474 w 460260"/>
              <a:gd name="connsiteY60" fmla="*/ 557186 h 581131"/>
              <a:gd name="connsiteX61" fmla="*/ 65474 w 460260"/>
              <a:gd name="connsiteY61" fmla="*/ 359178 h 581131"/>
              <a:gd name="connsiteX62" fmla="*/ 0 w 460260"/>
              <a:gd name="connsiteY62" fmla="*/ 273528 h 581131"/>
              <a:gd name="connsiteX63" fmla="*/ 65474 w 460260"/>
              <a:gd name="connsiteY63" fmla="*/ 187878 h 581131"/>
              <a:gd name="connsiteX64" fmla="*/ 65474 w 460260"/>
              <a:gd name="connsiteY64" fmla="*/ 23945 h 581131"/>
              <a:gd name="connsiteX65" fmla="*/ 88528 w 460260"/>
              <a:gd name="connsiteY65" fmla="*/ 0 h 581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60260" h="581131">
                <a:moveTo>
                  <a:pt x="371658" y="377597"/>
                </a:moveTo>
                <a:cubicBezTo>
                  <a:pt x="362429" y="377597"/>
                  <a:pt x="354122" y="380360"/>
                  <a:pt x="347662" y="384965"/>
                </a:cubicBezTo>
                <a:cubicBezTo>
                  <a:pt x="336586" y="392333"/>
                  <a:pt x="329203" y="405226"/>
                  <a:pt x="329203" y="419962"/>
                </a:cubicBezTo>
                <a:cubicBezTo>
                  <a:pt x="329203" y="433776"/>
                  <a:pt x="336586" y="446670"/>
                  <a:pt x="347662" y="454037"/>
                </a:cubicBezTo>
                <a:cubicBezTo>
                  <a:pt x="354122" y="458642"/>
                  <a:pt x="362429" y="461405"/>
                  <a:pt x="371658" y="461405"/>
                </a:cubicBezTo>
                <a:cubicBezTo>
                  <a:pt x="379964" y="461405"/>
                  <a:pt x="388271" y="458642"/>
                  <a:pt x="394731" y="454037"/>
                </a:cubicBezTo>
                <a:cubicBezTo>
                  <a:pt x="405807" y="446670"/>
                  <a:pt x="413190" y="433776"/>
                  <a:pt x="413190" y="419962"/>
                </a:cubicBezTo>
                <a:cubicBezTo>
                  <a:pt x="413190" y="405226"/>
                  <a:pt x="405807" y="392333"/>
                  <a:pt x="394731" y="384965"/>
                </a:cubicBezTo>
                <a:cubicBezTo>
                  <a:pt x="388271" y="380360"/>
                  <a:pt x="379964" y="377597"/>
                  <a:pt x="371658" y="377597"/>
                </a:cubicBezTo>
                <a:close/>
                <a:moveTo>
                  <a:pt x="88528" y="232084"/>
                </a:moveTo>
                <a:cubicBezTo>
                  <a:pt x="80229" y="232084"/>
                  <a:pt x="71929" y="234847"/>
                  <a:pt x="65474" y="239452"/>
                </a:cubicBezTo>
                <a:cubicBezTo>
                  <a:pt x="54408" y="246820"/>
                  <a:pt x="47031" y="258792"/>
                  <a:pt x="47031" y="273528"/>
                </a:cubicBezTo>
                <a:cubicBezTo>
                  <a:pt x="47031" y="288263"/>
                  <a:pt x="54408" y="300236"/>
                  <a:pt x="65474" y="308524"/>
                </a:cubicBezTo>
                <a:cubicBezTo>
                  <a:pt x="71929" y="313129"/>
                  <a:pt x="80229" y="314971"/>
                  <a:pt x="88528" y="314971"/>
                </a:cubicBezTo>
                <a:cubicBezTo>
                  <a:pt x="97750" y="314971"/>
                  <a:pt x="106050" y="313129"/>
                  <a:pt x="112505" y="308524"/>
                </a:cubicBezTo>
                <a:cubicBezTo>
                  <a:pt x="123571" y="300236"/>
                  <a:pt x="130948" y="288263"/>
                  <a:pt x="130948" y="273528"/>
                </a:cubicBezTo>
                <a:cubicBezTo>
                  <a:pt x="130948" y="258792"/>
                  <a:pt x="123571" y="246820"/>
                  <a:pt x="112505" y="239452"/>
                </a:cubicBezTo>
                <a:cubicBezTo>
                  <a:pt x="106050" y="234847"/>
                  <a:pt x="97750" y="232084"/>
                  <a:pt x="88528" y="232084"/>
                </a:cubicBezTo>
                <a:close/>
                <a:moveTo>
                  <a:pt x="229595" y="74598"/>
                </a:moveTo>
                <a:cubicBezTo>
                  <a:pt x="221289" y="74598"/>
                  <a:pt x="212982" y="77361"/>
                  <a:pt x="206522" y="81966"/>
                </a:cubicBezTo>
                <a:cubicBezTo>
                  <a:pt x="195446" y="89334"/>
                  <a:pt x="188063" y="102228"/>
                  <a:pt x="188063" y="116963"/>
                </a:cubicBezTo>
                <a:cubicBezTo>
                  <a:pt x="188063" y="130778"/>
                  <a:pt x="195446" y="143671"/>
                  <a:pt x="206522" y="151039"/>
                </a:cubicBezTo>
                <a:cubicBezTo>
                  <a:pt x="212982" y="155644"/>
                  <a:pt x="221289" y="158407"/>
                  <a:pt x="229595" y="158407"/>
                </a:cubicBezTo>
                <a:cubicBezTo>
                  <a:pt x="238824" y="158407"/>
                  <a:pt x="247131" y="155644"/>
                  <a:pt x="253591" y="151039"/>
                </a:cubicBezTo>
                <a:cubicBezTo>
                  <a:pt x="264667" y="143671"/>
                  <a:pt x="272050" y="130778"/>
                  <a:pt x="272050" y="116963"/>
                </a:cubicBezTo>
                <a:cubicBezTo>
                  <a:pt x="272050" y="102228"/>
                  <a:pt x="264667" y="89334"/>
                  <a:pt x="253591" y="81966"/>
                </a:cubicBezTo>
                <a:cubicBezTo>
                  <a:pt x="247131" y="77361"/>
                  <a:pt x="238824" y="74598"/>
                  <a:pt x="229595" y="74598"/>
                </a:cubicBezTo>
                <a:close/>
                <a:moveTo>
                  <a:pt x="371658" y="0"/>
                </a:moveTo>
                <a:cubicBezTo>
                  <a:pt x="384579" y="0"/>
                  <a:pt x="394731" y="10131"/>
                  <a:pt x="394731" y="23945"/>
                </a:cubicBezTo>
                <a:lnTo>
                  <a:pt x="394731" y="334312"/>
                </a:lnTo>
                <a:cubicBezTo>
                  <a:pt x="432572" y="344442"/>
                  <a:pt x="460260" y="378518"/>
                  <a:pt x="460260" y="419962"/>
                </a:cubicBezTo>
                <a:cubicBezTo>
                  <a:pt x="460260" y="460484"/>
                  <a:pt x="432572" y="494560"/>
                  <a:pt x="394731" y="505612"/>
                </a:cubicBezTo>
                <a:lnTo>
                  <a:pt x="394731" y="557186"/>
                </a:lnTo>
                <a:cubicBezTo>
                  <a:pt x="394731" y="571000"/>
                  <a:pt x="384579" y="581131"/>
                  <a:pt x="371658" y="581131"/>
                </a:cubicBezTo>
                <a:cubicBezTo>
                  <a:pt x="358737" y="581131"/>
                  <a:pt x="347662" y="571000"/>
                  <a:pt x="347662" y="557186"/>
                </a:cubicBezTo>
                <a:lnTo>
                  <a:pt x="347662" y="505612"/>
                </a:lnTo>
                <a:cubicBezTo>
                  <a:pt x="309821" y="494560"/>
                  <a:pt x="282133" y="460484"/>
                  <a:pt x="282133" y="419962"/>
                </a:cubicBezTo>
                <a:cubicBezTo>
                  <a:pt x="282133" y="378518"/>
                  <a:pt x="309821" y="344442"/>
                  <a:pt x="347662" y="334312"/>
                </a:cubicBezTo>
                <a:lnTo>
                  <a:pt x="347662" y="23945"/>
                </a:lnTo>
                <a:cubicBezTo>
                  <a:pt x="347662" y="10131"/>
                  <a:pt x="358737" y="0"/>
                  <a:pt x="371658" y="0"/>
                </a:cubicBezTo>
                <a:close/>
                <a:moveTo>
                  <a:pt x="230518" y="0"/>
                </a:moveTo>
                <a:cubicBezTo>
                  <a:pt x="243439" y="0"/>
                  <a:pt x="253591" y="10131"/>
                  <a:pt x="253591" y="23945"/>
                </a:cubicBezTo>
                <a:lnTo>
                  <a:pt x="253591" y="31313"/>
                </a:lnTo>
                <a:cubicBezTo>
                  <a:pt x="291432" y="41444"/>
                  <a:pt x="319120" y="75519"/>
                  <a:pt x="319120" y="116963"/>
                </a:cubicBezTo>
                <a:cubicBezTo>
                  <a:pt x="319120" y="157486"/>
                  <a:pt x="291432" y="191561"/>
                  <a:pt x="253591" y="202613"/>
                </a:cubicBezTo>
                <a:lnTo>
                  <a:pt x="253591" y="557186"/>
                </a:lnTo>
                <a:cubicBezTo>
                  <a:pt x="253591" y="571000"/>
                  <a:pt x="243439" y="581131"/>
                  <a:pt x="230518" y="581131"/>
                </a:cubicBezTo>
                <a:cubicBezTo>
                  <a:pt x="216674" y="581131"/>
                  <a:pt x="206522" y="571000"/>
                  <a:pt x="206522" y="557186"/>
                </a:cubicBezTo>
                <a:lnTo>
                  <a:pt x="206522" y="202613"/>
                </a:lnTo>
                <a:cubicBezTo>
                  <a:pt x="168681" y="191561"/>
                  <a:pt x="140993" y="157486"/>
                  <a:pt x="140993" y="116963"/>
                </a:cubicBezTo>
                <a:cubicBezTo>
                  <a:pt x="140993" y="75519"/>
                  <a:pt x="168681" y="41444"/>
                  <a:pt x="206522" y="31313"/>
                </a:cubicBezTo>
                <a:lnTo>
                  <a:pt x="206522" y="23945"/>
                </a:lnTo>
                <a:cubicBezTo>
                  <a:pt x="206522" y="10131"/>
                  <a:pt x="216674" y="0"/>
                  <a:pt x="230518" y="0"/>
                </a:cubicBezTo>
                <a:close/>
                <a:moveTo>
                  <a:pt x="88528" y="0"/>
                </a:moveTo>
                <a:cubicBezTo>
                  <a:pt x="101439" y="0"/>
                  <a:pt x="112505" y="10131"/>
                  <a:pt x="112505" y="23945"/>
                </a:cubicBezTo>
                <a:lnTo>
                  <a:pt x="112505" y="187878"/>
                </a:lnTo>
                <a:cubicBezTo>
                  <a:pt x="150314" y="198008"/>
                  <a:pt x="177979" y="233005"/>
                  <a:pt x="177979" y="273528"/>
                </a:cubicBezTo>
                <a:cubicBezTo>
                  <a:pt x="177979" y="314050"/>
                  <a:pt x="150314" y="349047"/>
                  <a:pt x="112505" y="359178"/>
                </a:cubicBezTo>
                <a:lnTo>
                  <a:pt x="112505" y="557186"/>
                </a:lnTo>
                <a:cubicBezTo>
                  <a:pt x="112505" y="571000"/>
                  <a:pt x="101439" y="581131"/>
                  <a:pt x="88528" y="581131"/>
                </a:cubicBezTo>
                <a:cubicBezTo>
                  <a:pt x="75618" y="581131"/>
                  <a:pt x="65474" y="571000"/>
                  <a:pt x="65474" y="557186"/>
                </a:cubicBezTo>
                <a:lnTo>
                  <a:pt x="65474" y="359178"/>
                </a:lnTo>
                <a:cubicBezTo>
                  <a:pt x="27665" y="349047"/>
                  <a:pt x="0" y="314050"/>
                  <a:pt x="0" y="273528"/>
                </a:cubicBezTo>
                <a:cubicBezTo>
                  <a:pt x="0" y="233005"/>
                  <a:pt x="27665" y="198008"/>
                  <a:pt x="65474" y="187878"/>
                </a:cubicBezTo>
                <a:lnTo>
                  <a:pt x="65474" y="23945"/>
                </a:lnTo>
                <a:cubicBezTo>
                  <a:pt x="65474" y="10131"/>
                  <a:pt x="75618" y="0"/>
                  <a:pt x="88528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13BA973-F664-3A46-F64E-242AB8BF7B20}"/>
              </a:ext>
            </a:extLst>
          </p:cNvPr>
          <p:cNvSpPr txBox="1"/>
          <p:nvPr/>
        </p:nvSpPr>
        <p:spPr>
          <a:xfrm>
            <a:off x="4483764" y="4916636"/>
            <a:ext cx="3151447" cy="344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缺点：积分饱和</a:t>
            </a:r>
            <a:r>
              <a:rPr lang="en-US" altLang="zh-CN" sz="1400" dirty="0">
                <a:solidFill>
                  <a:schemeClr val="tx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&amp;</a:t>
            </a:r>
            <a:r>
              <a:rPr lang="zh-CN" altLang="en-US" sz="1400" dirty="0">
                <a:solidFill>
                  <a:schemeClr val="tx1"/>
                </a:solidFill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比较大的超调量</a:t>
            </a:r>
            <a:endParaRPr kumimoji="1" lang="zh-CN" altLang="en-US" sz="1600" dirty="0">
              <a:solidFill>
                <a:schemeClr val="tx1"/>
              </a:solidFill>
              <a:latin typeface="方正细金陵简体" panose="02000000000000000000" pitchFamily="2" charset="-122"/>
              <a:ea typeface="方正细金陵简体" panose="02000000000000000000" pitchFamily="2" charset="-122"/>
              <a:sym typeface="Arial" panose="020B060402020202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E95B99-25B9-378F-FEA2-0D89C690C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8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F2581A7-A8D6-D9FF-ED82-583D1A2086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7002" y="1467084"/>
            <a:ext cx="12259002" cy="4927188"/>
          </a:xfrm>
          <a:prstGeom prst="rect">
            <a:avLst/>
          </a:prstGeom>
        </p:spPr>
      </p:pic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89DFDB5F-908B-6FCD-70E8-1090DA148D35}"/>
              </a:ext>
            </a:extLst>
          </p:cNvPr>
          <p:cNvSpPr/>
          <p:nvPr/>
        </p:nvSpPr>
        <p:spPr>
          <a:xfrm>
            <a:off x="527730" y="2904250"/>
            <a:ext cx="5761463" cy="3100039"/>
          </a:xfrm>
          <a:custGeom>
            <a:avLst/>
            <a:gdLst>
              <a:gd name="connsiteX0" fmla="*/ 37170 w 5761463"/>
              <a:gd name="connsiteY0" fmla="*/ 2735766 h 3100039"/>
              <a:gd name="connsiteX1" fmla="*/ 52039 w 5761463"/>
              <a:gd name="connsiteY1" fmla="*/ 2334322 h 3100039"/>
              <a:gd name="connsiteX2" fmla="*/ 5241073 w 5761463"/>
              <a:gd name="connsiteY2" fmla="*/ 2274849 h 3100039"/>
              <a:gd name="connsiteX3" fmla="*/ 5367453 w 5761463"/>
              <a:gd name="connsiteY3" fmla="*/ 7434 h 3100039"/>
              <a:gd name="connsiteX4" fmla="*/ 5761463 w 5761463"/>
              <a:gd name="connsiteY4" fmla="*/ 0 h 3100039"/>
              <a:gd name="connsiteX5" fmla="*/ 5761463 w 5761463"/>
              <a:gd name="connsiteY5" fmla="*/ 2854712 h 3100039"/>
              <a:gd name="connsiteX6" fmla="*/ 5761463 w 5761463"/>
              <a:gd name="connsiteY6" fmla="*/ 3100039 h 3100039"/>
              <a:gd name="connsiteX7" fmla="*/ 0 w 5761463"/>
              <a:gd name="connsiteY7" fmla="*/ 3048000 h 3100039"/>
              <a:gd name="connsiteX8" fmla="*/ 37170 w 5761463"/>
              <a:gd name="connsiteY8" fmla="*/ 2735766 h 3100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1463" h="3100039">
                <a:moveTo>
                  <a:pt x="37170" y="2735766"/>
                </a:moveTo>
                <a:lnTo>
                  <a:pt x="52039" y="2334322"/>
                </a:lnTo>
                <a:lnTo>
                  <a:pt x="5241073" y="2274849"/>
                </a:lnTo>
                <a:lnTo>
                  <a:pt x="5367453" y="7434"/>
                </a:lnTo>
                <a:lnTo>
                  <a:pt x="5761463" y="0"/>
                </a:lnTo>
                <a:lnTo>
                  <a:pt x="5761463" y="2854712"/>
                </a:lnTo>
                <a:lnTo>
                  <a:pt x="5761463" y="3100039"/>
                </a:lnTo>
                <a:lnTo>
                  <a:pt x="0" y="3048000"/>
                </a:lnTo>
                <a:lnTo>
                  <a:pt x="37170" y="2735766"/>
                </a:lnTo>
                <a:close/>
              </a:path>
            </a:pathLst>
          </a:cu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A80F725-7EA8-0319-202D-C581439513DA}"/>
              </a:ext>
            </a:extLst>
          </p:cNvPr>
          <p:cNvSpPr txBox="1"/>
          <p:nvPr/>
        </p:nvSpPr>
        <p:spPr>
          <a:xfrm>
            <a:off x="2572119" y="5967997"/>
            <a:ext cx="2386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前馈通道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07E25C-E387-3BDE-2D26-8A09961E6F2D}"/>
              </a:ext>
            </a:extLst>
          </p:cNvPr>
          <p:cNvSpPr txBox="1"/>
          <p:nvPr/>
        </p:nvSpPr>
        <p:spPr>
          <a:xfrm>
            <a:off x="7255632" y="4949519"/>
            <a:ext cx="2386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反馈通道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BECC81-1528-F84F-C3E5-5A93FA2B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59213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7A1F5BF-2E2D-672C-73BD-E735679E1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599" y="972880"/>
            <a:ext cx="5969001" cy="2468685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A69072F4-87FE-D016-DB50-63A2FE48C1F9}"/>
              </a:ext>
            </a:extLst>
          </p:cNvPr>
          <p:cNvSpPr/>
          <p:nvPr/>
        </p:nvSpPr>
        <p:spPr>
          <a:xfrm>
            <a:off x="4384675" y="2679700"/>
            <a:ext cx="781049" cy="650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1664A763-2580-DC5B-7435-4A107BD548AD}"/>
              </a:ext>
            </a:extLst>
          </p:cNvPr>
          <p:cNvCxnSpPr>
            <a:cxnSpLocks/>
            <a:stCxn id="5" idx="3"/>
            <a:endCxn id="3" idx="2"/>
          </p:cNvCxnSpPr>
          <p:nvPr/>
        </p:nvCxnSpPr>
        <p:spPr>
          <a:xfrm flipV="1">
            <a:off x="3313681" y="3005138"/>
            <a:ext cx="1070994" cy="423862"/>
          </a:xfrm>
          <a:prstGeom prst="straightConnector1">
            <a:avLst/>
          </a:prstGeom>
          <a:ln>
            <a:solidFill>
              <a:srgbClr val="3EC1D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02D99B87-148E-5BDF-8A82-4A5D60DF9AA6}"/>
              </a:ext>
            </a:extLst>
          </p:cNvPr>
          <p:cNvSpPr txBox="1"/>
          <p:nvPr/>
        </p:nvSpPr>
        <p:spPr>
          <a:xfrm>
            <a:off x="1479894" y="3244334"/>
            <a:ext cx="1833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加入一个前馈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5C14FEB-3B4C-96F3-FA8E-20E667C7A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036" y="3725600"/>
            <a:ext cx="3023501" cy="24869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24CB063-D7CA-27A3-D0F0-5BF0D2D838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5961" y="3718123"/>
            <a:ext cx="3228976" cy="25604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7ECC55-CCD2-D783-1AEE-C9F3BD96FE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387" y="3718123"/>
            <a:ext cx="3079750" cy="251253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5856909-E630-4D40-094D-A65B959B9643}"/>
              </a:ext>
            </a:extLst>
          </p:cNvPr>
          <p:cNvSpPr txBox="1"/>
          <p:nvPr/>
        </p:nvSpPr>
        <p:spPr>
          <a:xfrm>
            <a:off x="1170012" y="6290712"/>
            <a:ext cx="2906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关节角度理论</a:t>
            </a:r>
            <a:r>
              <a:rPr lang="en-US" altLang="zh-CN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/</a:t>
            </a:r>
            <a:r>
              <a:rPr lang="zh-CN" altLang="en-US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实际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B001439-EAF1-7337-4E1D-4D4ADF12C58C}"/>
              </a:ext>
            </a:extLst>
          </p:cNvPr>
          <p:cNvSpPr txBox="1"/>
          <p:nvPr/>
        </p:nvSpPr>
        <p:spPr>
          <a:xfrm>
            <a:off x="5647055" y="6290712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Error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9C0E8F9-CC55-F6D2-D51B-0641B4EAD3F7}"/>
              </a:ext>
            </a:extLst>
          </p:cNvPr>
          <p:cNvSpPr txBox="1"/>
          <p:nvPr/>
        </p:nvSpPr>
        <p:spPr>
          <a:xfrm>
            <a:off x="9105748" y="6290712"/>
            <a:ext cx="290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Torque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8486637-4BB8-40F1-6419-918958802F1B}"/>
              </a:ext>
            </a:extLst>
          </p:cNvPr>
          <p:cNvSpPr txBox="1"/>
          <p:nvPr/>
        </p:nvSpPr>
        <p:spPr>
          <a:xfrm>
            <a:off x="1377126" y="1561572"/>
            <a:ext cx="30235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方正细金陵简体" panose="02000000000000000000" pitchFamily="2" charset="-122"/>
                <a:ea typeface="方正细金陵简体" panose="02000000000000000000" pitchFamily="2" charset="-122"/>
              </a:rPr>
              <a:t>即使重力负载的数值不准确，前馈控制也可以减少干扰的幅度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03C71B6-AC01-9A64-3987-203764F840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40509" y="1076272"/>
            <a:ext cx="2225406" cy="2492044"/>
          </a:xfrm>
          <a:prstGeom prst="rect">
            <a:avLst/>
          </a:prstGeom>
        </p:spPr>
      </p:pic>
      <p:grpSp>
        <p:nvGrpSpPr>
          <p:cNvPr id="16" name="组合 15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3C7ABA28-2264-69C1-930C-744956F98093}"/>
              </a:ext>
            </a:extLst>
          </p:cNvPr>
          <p:cNvGrpSpPr>
            <a:grpSpLocks noChangeAspect="1"/>
          </p:cNvGrpSpPr>
          <p:nvPr/>
        </p:nvGrpSpPr>
        <p:grpSpPr>
          <a:xfrm>
            <a:off x="326085" y="1323067"/>
            <a:ext cx="1032815" cy="1016614"/>
            <a:chOff x="3667125" y="1033463"/>
            <a:chExt cx="4857750" cy="4781550"/>
          </a:xfrm>
        </p:grpSpPr>
        <p:sp>
          <p:nvSpPr>
            <p:cNvPr id="17" name="íšļîďe">
              <a:extLst>
                <a:ext uri="{FF2B5EF4-FFF2-40B4-BE49-F238E27FC236}">
                  <a16:creationId xmlns:a16="http://schemas.microsoft.com/office/drawing/2014/main" id="{7B345728-1FA0-FAF0-8A75-39B8444FE0F7}"/>
                </a:ext>
              </a:extLst>
            </p:cNvPr>
            <p:cNvSpPr/>
            <p:nvPr/>
          </p:nvSpPr>
          <p:spPr bwMode="auto">
            <a:xfrm>
              <a:off x="3667125" y="1033463"/>
              <a:ext cx="4857750" cy="4781550"/>
            </a:xfrm>
            <a:custGeom>
              <a:avLst/>
              <a:gdLst>
                <a:gd name="T0" fmla="*/ 816 w 1472"/>
                <a:gd name="T1" fmla="*/ 1033 h 1451"/>
                <a:gd name="T2" fmla="*/ 581 w 1472"/>
                <a:gd name="T3" fmla="*/ 690 h 1451"/>
                <a:gd name="T4" fmla="*/ 831 w 1472"/>
                <a:gd name="T5" fmla="*/ 445 h 1451"/>
                <a:gd name="T6" fmla="*/ 596 w 1472"/>
                <a:gd name="T7" fmla="*/ 203 h 1451"/>
                <a:gd name="T8" fmla="*/ 462 w 1472"/>
                <a:gd name="T9" fmla="*/ 51 h 1451"/>
                <a:gd name="T10" fmla="*/ 250 w 1472"/>
                <a:gd name="T11" fmla="*/ 221 h 1451"/>
                <a:gd name="T12" fmla="*/ 213 w 1472"/>
                <a:gd name="T13" fmla="*/ 508 h 1451"/>
                <a:gd name="T14" fmla="*/ 280 w 1472"/>
                <a:gd name="T15" fmla="*/ 801 h 1451"/>
                <a:gd name="T16" fmla="*/ 1 w 1472"/>
                <a:gd name="T17" fmla="*/ 1420 h 1451"/>
                <a:gd name="T18" fmla="*/ 615 w 1472"/>
                <a:gd name="T19" fmla="*/ 1442 h 1451"/>
                <a:gd name="T20" fmla="*/ 1403 w 1472"/>
                <a:gd name="T21" fmla="*/ 1394 h 1451"/>
                <a:gd name="T22" fmla="*/ 1470 w 1472"/>
                <a:gd name="T23" fmla="*/ 906 h 1451"/>
                <a:gd name="T24" fmla="*/ 205 w 1472"/>
                <a:gd name="T25" fmla="*/ 350 h 1451"/>
                <a:gd name="T26" fmla="*/ 776 w 1472"/>
                <a:gd name="T27" fmla="*/ 1094 h 1451"/>
                <a:gd name="T28" fmla="*/ 788 w 1472"/>
                <a:gd name="T29" fmla="*/ 1100 h 1451"/>
                <a:gd name="T30" fmla="*/ 642 w 1472"/>
                <a:gd name="T31" fmla="*/ 1267 h 1451"/>
                <a:gd name="T32" fmla="*/ 370 w 1472"/>
                <a:gd name="T33" fmla="*/ 1254 h 1451"/>
                <a:gd name="T34" fmla="*/ 676 w 1472"/>
                <a:gd name="T35" fmla="*/ 1238 h 1451"/>
                <a:gd name="T36" fmla="*/ 727 w 1472"/>
                <a:gd name="T37" fmla="*/ 1238 h 1451"/>
                <a:gd name="T38" fmla="*/ 746 w 1472"/>
                <a:gd name="T39" fmla="*/ 995 h 1451"/>
                <a:gd name="T40" fmla="*/ 720 w 1472"/>
                <a:gd name="T41" fmla="*/ 941 h 1451"/>
                <a:gd name="T42" fmla="*/ 744 w 1472"/>
                <a:gd name="T43" fmla="*/ 990 h 1451"/>
                <a:gd name="T44" fmla="*/ 819 w 1472"/>
                <a:gd name="T45" fmla="*/ 428 h 1451"/>
                <a:gd name="T46" fmla="*/ 529 w 1472"/>
                <a:gd name="T47" fmla="*/ 82 h 1451"/>
                <a:gd name="T48" fmla="*/ 521 w 1472"/>
                <a:gd name="T49" fmla="*/ 124 h 1451"/>
                <a:gd name="T50" fmla="*/ 448 w 1472"/>
                <a:gd name="T51" fmla="*/ 206 h 1451"/>
                <a:gd name="T52" fmla="*/ 227 w 1472"/>
                <a:gd name="T53" fmla="*/ 266 h 1451"/>
                <a:gd name="T54" fmla="*/ 764 w 1472"/>
                <a:gd name="T55" fmla="*/ 448 h 1451"/>
                <a:gd name="T56" fmla="*/ 449 w 1472"/>
                <a:gd name="T57" fmla="*/ 682 h 1451"/>
                <a:gd name="T58" fmla="*/ 562 w 1472"/>
                <a:gd name="T59" fmla="*/ 714 h 1451"/>
                <a:gd name="T60" fmla="*/ 567 w 1472"/>
                <a:gd name="T61" fmla="*/ 752 h 1451"/>
                <a:gd name="T62" fmla="*/ 536 w 1472"/>
                <a:gd name="T63" fmla="*/ 711 h 1451"/>
                <a:gd name="T64" fmla="*/ 531 w 1472"/>
                <a:gd name="T65" fmla="*/ 790 h 1451"/>
                <a:gd name="T66" fmla="*/ 673 w 1472"/>
                <a:gd name="T67" fmla="*/ 1119 h 1451"/>
                <a:gd name="T68" fmla="*/ 386 w 1472"/>
                <a:gd name="T69" fmla="*/ 1226 h 1451"/>
                <a:gd name="T70" fmla="*/ 254 w 1472"/>
                <a:gd name="T71" fmla="*/ 845 h 1451"/>
                <a:gd name="T72" fmla="*/ 331 w 1472"/>
                <a:gd name="T73" fmla="*/ 1267 h 1451"/>
                <a:gd name="T74" fmla="*/ 222 w 1472"/>
                <a:gd name="T75" fmla="*/ 1271 h 1451"/>
                <a:gd name="T76" fmla="*/ 294 w 1472"/>
                <a:gd name="T77" fmla="*/ 1208 h 1451"/>
                <a:gd name="T78" fmla="*/ 210 w 1472"/>
                <a:gd name="T79" fmla="*/ 1270 h 1451"/>
                <a:gd name="T80" fmla="*/ 164 w 1472"/>
                <a:gd name="T81" fmla="*/ 1249 h 1451"/>
                <a:gd name="T82" fmla="*/ 282 w 1472"/>
                <a:gd name="T83" fmla="*/ 1234 h 1451"/>
                <a:gd name="T84" fmla="*/ 263 w 1472"/>
                <a:gd name="T85" fmla="*/ 912 h 1451"/>
                <a:gd name="T86" fmla="*/ 260 w 1472"/>
                <a:gd name="T87" fmla="*/ 949 h 1451"/>
                <a:gd name="T88" fmla="*/ 229 w 1472"/>
                <a:gd name="T89" fmla="*/ 987 h 1451"/>
                <a:gd name="T90" fmla="*/ 146 w 1472"/>
                <a:gd name="T91" fmla="*/ 1031 h 1451"/>
                <a:gd name="T92" fmla="*/ 102 w 1472"/>
                <a:gd name="T93" fmla="*/ 1101 h 1451"/>
                <a:gd name="T94" fmla="*/ 62 w 1472"/>
                <a:gd name="T95" fmla="*/ 1216 h 1451"/>
                <a:gd name="T96" fmla="*/ 114 w 1472"/>
                <a:gd name="T97" fmla="*/ 1193 h 1451"/>
                <a:gd name="T98" fmla="*/ 112 w 1472"/>
                <a:gd name="T99" fmla="*/ 1272 h 1451"/>
                <a:gd name="T100" fmla="*/ 1359 w 1472"/>
                <a:gd name="T101" fmla="*/ 1428 h 1451"/>
                <a:gd name="T102" fmla="*/ 505 w 1472"/>
                <a:gd name="T103" fmla="*/ 1434 h 1451"/>
                <a:gd name="T104" fmla="*/ 19 w 1472"/>
                <a:gd name="T105" fmla="*/ 1288 h 1451"/>
                <a:gd name="T106" fmla="*/ 1312 w 1472"/>
                <a:gd name="T107" fmla="*/ 1277 h 1451"/>
                <a:gd name="T108" fmla="*/ 840 w 1472"/>
                <a:gd name="T109" fmla="*/ 1265 h 1451"/>
                <a:gd name="T110" fmla="*/ 1059 w 1472"/>
                <a:gd name="T111" fmla="*/ 879 h 1451"/>
                <a:gd name="T112" fmla="*/ 1426 w 1472"/>
                <a:gd name="T113" fmla="*/ 894 h 1451"/>
                <a:gd name="T114" fmla="*/ 965 w 1472"/>
                <a:gd name="T115" fmla="*/ 869 h 1451"/>
                <a:gd name="T116" fmla="*/ 884 w 1472"/>
                <a:gd name="T117" fmla="*/ 909 h 1451"/>
                <a:gd name="T118" fmla="*/ 1319 w 1472"/>
                <a:gd name="T119" fmla="*/ 875 h 1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472" h="1451">
                  <a:moveTo>
                    <a:pt x="1470" y="906"/>
                  </a:moveTo>
                  <a:cubicBezTo>
                    <a:pt x="1466" y="889"/>
                    <a:pt x="1455" y="879"/>
                    <a:pt x="1439" y="874"/>
                  </a:cubicBezTo>
                  <a:cubicBezTo>
                    <a:pt x="1422" y="868"/>
                    <a:pt x="1405" y="867"/>
                    <a:pt x="1389" y="867"/>
                  </a:cubicBezTo>
                  <a:cubicBezTo>
                    <a:pt x="1339" y="867"/>
                    <a:pt x="1289" y="865"/>
                    <a:pt x="1240" y="863"/>
                  </a:cubicBezTo>
                  <a:cubicBezTo>
                    <a:pt x="1214" y="862"/>
                    <a:pt x="1188" y="860"/>
                    <a:pt x="1162" y="858"/>
                  </a:cubicBezTo>
                  <a:cubicBezTo>
                    <a:pt x="1137" y="856"/>
                    <a:pt x="1113" y="853"/>
                    <a:pt x="1088" y="851"/>
                  </a:cubicBezTo>
                  <a:cubicBezTo>
                    <a:pt x="1055" y="848"/>
                    <a:pt x="1021" y="847"/>
                    <a:pt x="988" y="845"/>
                  </a:cubicBezTo>
                  <a:cubicBezTo>
                    <a:pt x="964" y="844"/>
                    <a:pt x="940" y="845"/>
                    <a:pt x="918" y="853"/>
                  </a:cubicBezTo>
                  <a:cubicBezTo>
                    <a:pt x="901" y="859"/>
                    <a:pt x="888" y="869"/>
                    <a:pt x="881" y="886"/>
                  </a:cubicBezTo>
                  <a:cubicBezTo>
                    <a:pt x="859" y="935"/>
                    <a:pt x="838" y="984"/>
                    <a:pt x="816" y="1033"/>
                  </a:cubicBezTo>
                  <a:cubicBezTo>
                    <a:pt x="815" y="1035"/>
                    <a:pt x="815" y="1037"/>
                    <a:pt x="812" y="1038"/>
                  </a:cubicBezTo>
                  <a:cubicBezTo>
                    <a:pt x="811" y="1036"/>
                    <a:pt x="811" y="1035"/>
                    <a:pt x="810" y="1033"/>
                  </a:cubicBezTo>
                  <a:cubicBezTo>
                    <a:pt x="799" y="1006"/>
                    <a:pt x="788" y="979"/>
                    <a:pt x="775" y="952"/>
                  </a:cubicBezTo>
                  <a:cubicBezTo>
                    <a:pt x="756" y="910"/>
                    <a:pt x="737" y="868"/>
                    <a:pt x="717" y="826"/>
                  </a:cubicBezTo>
                  <a:cubicBezTo>
                    <a:pt x="708" y="809"/>
                    <a:pt x="696" y="795"/>
                    <a:pt x="680" y="785"/>
                  </a:cubicBezTo>
                  <a:cubicBezTo>
                    <a:pt x="666" y="775"/>
                    <a:pt x="651" y="767"/>
                    <a:pt x="635" y="759"/>
                  </a:cubicBezTo>
                  <a:cubicBezTo>
                    <a:pt x="618" y="752"/>
                    <a:pt x="601" y="747"/>
                    <a:pt x="584" y="741"/>
                  </a:cubicBezTo>
                  <a:cubicBezTo>
                    <a:pt x="581" y="740"/>
                    <a:pt x="580" y="739"/>
                    <a:pt x="580" y="736"/>
                  </a:cubicBezTo>
                  <a:cubicBezTo>
                    <a:pt x="580" y="722"/>
                    <a:pt x="579" y="707"/>
                    <a:pt x="579" y="693"/>
                  </a:cubicBezTo>
                  <a:cubicBezTo>
                    <a:pt x="579" y="691"/>
                    <a:pt x="579" y="690"/>
                    <a:pt x="581" y="690"/>
                  </a:cubicBezTo>
                  <a:cubicBezTo>
                    <a:pt x="589" y="689"/>
                    <a:pt x="596" y="688"/>
                    <a:pt x="603" y="687"/>
                  </a:cubicBezTo>
                  <a:cubicBezTo>
                    <a:pt x="643" y="684"/>
                    <a:pt x="683" y="678"/>
                    <a:pt x="722" y="670"/>
                  </a:cubicBezTo>
                  <a:cubicBezTo>
                    <a:pt x="735" y="668"/>
                    <a:pt x="748" y="665"/>
                    <a:pt x="758" y="656"/>
                  </a:cubicBezTo>
                  <a:cubicBezTo>
                    <a:pt x="768" y="648"/>
                    <a:pt x="776" y="638"/>
                    <a:pt x="777" y="625"/>
                  </a:cubicBezTo>
                  <a:cubicBezTo>
                    <a:pt x="779" y="599"/>
                    <a:pt x="779" y="573"/>
                    <a:pt x="778" y="548"/>
                  </a:cubicBezTo>
                  <a:cubicBezTo>
                    <a:pt x="778" y="530"/>
                    <a:pt x="776" y="513"/>
                    <a:pt x="777" y="496"/>
                  </a:cubicBezTo>
                  <a:cubicBezTo>
                    <a:pt x="777" y="493"/>
                    <a:pt x="778" y="492"/>
                    <a:pt x="781" y="492"/>
                  </a:cubicBezTo>
                  <a:cubicBezTo>
                    <a:pt x="788" y="492"/>
                    <a:pt x="795" y="490"/>
                    <a:pt x="802" y="488"/>
                  </a:cubicBezTo>
                  <a:cubicBezTo>
                    <a:pt x="816" y="484"/>
                    <a:pt x="826" y="476"/>
                    <a:pt x="829" y="461"/>
                  </a:cubicBezTo>
                  <a:cubicBezTo>
                    <a:pt x="831" y="456"/>
                    <a:pt x="831" y="450"/>
                    <a:pt x="831" y="445"/>
                  </a:cubicBezTo>
                  <a:cubicBezTo>
                    <a:pt x="832" y="422"/>
                    <a:pt x="833" y="399"/>
                    <a:pt x="832" y="377"/>
                  </a:cubicBezTo>
                  <a:cubicBezTo>
                    <a:pt x="832" y="363"/>
                    <a:pt x="830" y="349"/>
                    <a:pt x="826" y="335"/>
                  </a:cubicBezTo>
                  <a:cubicBezTo>
                    <a:pt x="821" y="321"/>
                    <a:pt x="810" y="310"/>
                    <a:pt x="792" y="311"/>
                  </a:cubicBezTo>
                  <a:cubicBezTo>
                    <a:pt x="778" y="312"/>
                    <a:pt x="776" y="310"/>
                    <a:pt x="775" y="296"/>
                  </a:cubicBezTo>
                  <a:cubicBezTo>
                    <a:pt x="775" y="296"/>
                    <a:pt x="775" y="296"/>
                    <a:pt x="775" y="296"/>
                  </a:cubicBezTo>
                  <a:cubicBezTo>
                    <a:pt x="776" y="277"/>
                    <a:pt x="772" y="260"/>
                    <a:pt x="767" y="242"/>
                  </a:cubicBezTo>
                  <a:cubicBezTo>
                    <a:pt x="765" y="236"/>
                    <a:pt x="763" y="229"/>
                    <a:pt x="757" y="224"/>
                  </a:cubicBezTo>
                  <a:cubicBezTo>
                    <a:pt x="746" y="216"/>
                    <a:pt x="734" y="209"/>
                    <a:pt x="720" y="206"/>
                  </a:cubicBezTo>
                  <a:cubicBezTo>
                    <a:pt x="708" y="203"/>
                    <a:pt x="695" y="204"/>
                    <a:pt x="683" y="204"/>
                  </a:cubicBezTo>
                  <a:cubicBezTo>
                    <a:pt x="654" y="203"/>
                    <a:pt x="625" y="203"/>
                    <a:pt x="596" y="203"/>
                  </a:cubicBezTo>
                  <a:cubicBezTo>
                    <a:pt x="593" y="203"/>
                    <a:pt x="591" y="202"/>
                    <a:pt x="590" y="199"/>
                  </a:cubicBezTo>
                  <a:cubicBezTo>
                    <a:pt x="588" y="193"/>
                    <a:pt x="586" y="187"/>
                    <a:pt x="584" y="182"/>
                  </a:cubicBezTo>
                  <a:cubicBezTo>
                    <a:pt x="577" y="161"/>
                    <a:pt x="563" y="147"/>
                    <a:pt x="542" y="140"/>
                  </a:cubicBezTo>
                  <a:cubicBezTo>
                    <a:pt x="539" y="139"/>
                    <a:pt x="535" y="138"/>
                    <a:pt x="535" y="133"/>
                  </a:cubicBezTo>
                  <a:cubicBezTo>
                    <a:pt x="533" y="121"/>
                    <a:pt x="533" y="109"/>
                    <a:pt x="533" y="96"/>
                  </a:cubicBezTo>
                  <a:cubicBezTo>
                    <a:pt x="533" y="94"/>
                    <a:pt x="534" y="93"/>
                    <a:pt x="536" y="93"/>
                  </a:cubicBezTo>
                  <a:cubicBezTo>
                    <a:pt x="544" y="91"/>
                    <a:pt x="549" y="85"/>
                    <a:pt x="553" y="78"/>
                  </a:cubicBezTo>
                  <a:cubicBezTo>
                    <a:pt x="559" y="67"/>
                    <a:pt x="560" y="56"/>
                    <a:pt x="557" y="44"/>
                  </a:cubicBezTo>
                  <a:cubicBezTo>
                    <a:pt x="552" y="16"/>
                    <a:pt x="530" y="0"/>
                    <a:pt x="502" y="5"/>
                  </a:cubicBezTo>
                  <a:cubicBezTo>
                    <a:pt x="480" y="8"/>
                    <a:pt x="460" y="30"/>
                    <a:pt x="462" y="51"/>
                  </a:cubicBezTo>
                  <a:cubicBezTo>
                    <a:pt x="463" y="70"/>
                    <a:pt x="471" y="86"/>
                    <a:pt x="487" y="97"/>
                  </a:cubicBezTo>
                  <a:cubicBezTo>
                    <a:pt x="492" y="99"/>
                    <a:pt x="494" y="103"/>
                    <a:pt x="494" y="108"/>
                  </a:cubicBezTo>
                  <a:cubicBezTo>
                    <a:pt x="493" y="116"/>
                    <a:pt x="493" y="123"/>
                    <a:pt x="494" y="131"/>
                  </a:cubicBezTo>
                  <a:cubicBezTo>
                    <a:pt x="494" y="134"/>
                    <a:pt x="493" y="136"/>
                    <a:pt x="489" y="137"/>
                  </a:cubicBezTo>
                  <a:cubicBezTo>
                    <a:pt x="479" y="140"/>
                    <a:pt x="470" y="145"/>
                    <a:pt x="461" y="152"/>
                  </a:cubicBezTo>
                  <a:cubicBezTo>
                    <a:pt x="446" y="165"/>
                    <a:pt x="437" y="183"/>
                    <a:pt x="430" y="202"/>
                  </a:cubicBezTo>
                  <a:cubicBezTo>
                    <a:pt x="429" y="205"/>
                    <a:pt x="427" y="206"/>
                    <a:pt x="424" y="206"/>
                  </a:cubicBezTo>
                  <a:cubicBezTo>
                    <a:pt x="406" y="206"/>
                    <a:pt x="387" y="206"/>
                    <a:pt x="369" y="206"/>
                  </a:cubicBezTo>
                  <a:cubicBezTo>
                    <a:pt x="341" y="207"/>
                    <a:pt x="314" y="211"/>
                    <a:pt x="286" y="214"/>
                  </a:cubicBezTo>
                  <a:cubicBezTo>
                    <a:pt x="274" y="215"/>
                    <a:pt x="261" y="216"/>
                    <a:pt x="250" y="221"/>
                  </a:cubicBezTo>
                  <a:cubicBezTo>
                    <a:pt x="229" y="231"/>
                    <a:pt x="219" y="249"/>
                    <a:pt x="214" y="270"/>
                  </a:cubicBezTo>
                  <a:cubicBezTo>
                    <a:pt x="211" y="279"/>
                    <a:pt x="210" y="288"/>
                    <a:pt x="209" y="297"/>
                  </a:cubicBezTo>
                  <a:cubicBezTo>
                    <a:pt x="208" y="301"/>
                    <a:pt x="207" y="303"/>
                    <a:pt x="203" y="303"/>
                  </a:cubicBezTo>
                  <a:cubicBezTo>
                    <a:pt x="196" y="304"/>
                    <a:pt x="190" y="304"/>
                    <a:pt x="184" y="305"/>
                  </a:cubicBezTo>
                  <a:cubicBezTo>
                    <a:pt x="167" y="307"/>
                    <a:pt x="157" y="317"/>
                    <a:pt x="155" y="333"/>
                  </a:cubicBezTo>
                  <a:cubicBezTo>
                    <a:pt x="153" y="351"/>
                    <a:pt x="154" y="369"/>
                    <a:pt x="154" y="386"/>
                  </a:cubicBezTo>
                  <a:cubicBezTo>
                    <a:pt x="156" y="414"/>
                    <a:pt x="157" y="442"/>
                    <a:pt x="163" y="470"/>
                  </a:cubicBezTo>
                  <a:cubicBezTo>
                    <a:pt x="167" y="486"/>
                    <a:pt x="176" y="497"/>
                    <a:pt x="192" y="501"/>
                  </a:cubicBezTo>
                  <a:cubicBezTo>
                    <a:pt x="198" y="503"/>
                    <a:pt x="204" y="503"/>
                    <a:pt x="209" y="505"/>
                  </a:cubicBezTo>
                  <a:cubicBezTo>
                    <a:pt x="211" y="505"/>
                    <a:pt x="213" y="505"/>
                    <a:pt x="213" y="508"/>
                  </a:cubicBezTo>
                  <a:cubicBezTo>
                    <a:pt x="216" y="544"/>
                    <a:pt x="219" y="581"/>
                    <a:pt x="224" y="617"/>
                  </a:cubicBezTo>
                  <a:cubicBezTo>
                    <a:pt x="226" y="637"/>
                    <a:pt x="233" y="654"/>
                    <a:pt x="248" y="668"/>
                  </a:cubicBezTo>
                  <a:cubicBezTo>
                    <a:pt x="253" y="673"/>
                    <a:pt x="259" y="676"/>
                    <a:pt x="265" y="678"/>
                  </a:cubicBezTo>
                  <a:cubicBezTo>
                    <a:pt x="272" y="680"/>
                    <a:pt x="279" y="681"/>
                    <a:pt x="287" y="683"/>
                  </a:cubicBezTo>
                  <a:cubicBezTo>
                    <a:pt x="304" y="687"/>
                    <a:pt x="322" y="691"/>
                    <a:pt x="340" y="692"/>
                  </a:cubicBezTo>
                  <a:cubicBezTo>
                    <a:pt x="361" y="693"/>
                    <a:pt x="383" y="693"/>
                    <a:pt x="404" y="694"/>
                  </a:cubicBezTo>
                  <a:cubicBezTo>
                    <a:pt x="407" y="694"/>
                    <a:pt x="409" y="695"/>
                    <a:pt x="410" y="699"/>
                  </a:cubicBezTo>
                  <a:cubicBezTo>
                    <a:pt x="411" y="712"/>
                    <a:pt x="412" y="726"/>
                    <a:pt x="414" y="740"/>
                  </a:cubicBezTo>
                  <a:cubicBezTo>
                    <a:pt x="414" y="743"/>
                    <a:pt x="413" y="744"/>
                    <a:pt x="410" y="745"/>
                  </a:cubicBezTo>
                  <a:cubicBezTo>
                    <a:pt x="365" y="760"/>
                    <a:pt x="322" y="779"/>
                    <a:pt x="280" y="801"/>
                  </a:cubicBezTo>
                  <a:cubicBezTo>
                    <a:pt x="263" y="809"/>
                    <a:pt x="248" y="820"/>
                    <a:pt x="238" y="837"/>
                  </a:cubicBezTo>
                  <a:cubicBezTo>
                    <a:pt x="221" y="867"/>
                    <a:pt x="201" y="896"/>
                    <a:pt x="184" y="927"/>
                  </a:cubicBezTo>
                  <a:cubicBezTo>
                    <a:pt x="158" y="971"/>
                    <a:pt x="133" y="1016"/>
                    <a:pt x="109" y="1061"/>
                  </a:cubicBezTo>
                  <a:cubicBezTo>
                    <a:pt x="90" y="1099"/>
                    <a:pt x="71" y="1137"/>
                    <a:pt x="57" y="1176"/>
                  </a:cubicBezTo>
                  <a:cubicBezTo>
                    <a:pt x="47" y="1207"/>
                    <a:pt x="45" y="1236"/>
                    <a:pt x="60" y="1265"/>
                  </a:cubicBezTo>
                  <a:cubicBezTo>
                    <a:pt x="62" y="1269"/>
                    <a:pt x="63" y="1272"/>
                    <a:pt x="64" y="1276"/>
                  </a:cubicBezTo>
                  <a:cubicBezTo>
                    <a:pt x="46" y="1276"/>
                    <a:pt x="28" y="1276"/>
                    <a:pt x="11" y="1276"/>
                  </a:cubicBezTo>
                  <a:cubicBezTo>
                    <a:pt x="4" y="1276"/>
                    <a:pt x="4" y="1276"/>
                    <a:pt x="3" y="1283"/>
                  </a:cubicBezTo>
                  <a:cubicBezTo>
                    <a:pt x="2" y="1294"/>
                    <a:pt x="2" y="1306"/>
                    <a:pt x="1" y="1317"/>
                  </a:cubicBezTo>
                  <a:cubicBezTo>
                    <a:pt x="0" y="1351"/>
                    <a:pt x="1" y="1385"/>
                    <a:pt x="1" y="1420"/>
                  </a:cubicBezTo>
                  <a:cubicBezTo>
                    <a:pt x="1" y="1428"/>
                    <a:pt x="1" y="1435"/>
                    <a:pt x="1" y="1443"/>
                  </a:cubicBezTo>
                  <a:cubicBezTo>
                    <a:pt x="0" y="1449"/>
                    <a:pt x="2" y="1450"/>
                    <a:pt x="7" y="1451"/>
                  </a:cubicBezTo>
                  <a:cubicBezTo>
                    <a:pt x="12" y="1451"/>
                    <a:pt x="16" y="1451"/>
                    <a:pt x="20" y="1451"/>
                  </a:cubicBezTo>
                  <a:cubicBezTo>
                    <a:pt x="39" y="1451"/>
                    <a:pt x="58" y="1450"/>
                    <a:pt x="77" y="1449"/>
                  </a:cubicBezTo>
                  <a:cubicBezTo>
                    <a:pt x="127" y="1448"/>
                    <a:pt x="176" y="1446"/>
                    <a:pt x="226" y="1445"/>
                  </a:cubicBezTo>
                  <a:cubicBezTo>
                    <a:pt x="259" y="1444"/>
                    <a:pt x="293" y="1444"/>
                    <a:pt x="327" y="1444"/>
                  </a:cubicBezTo>
                  <a:cubicBezTo>
                    <a:pt x="363" y="1444"/>
                    <a:pt x="400" y="1445"/>
                    <a:pt x="437" y="1445"/>
                  </a:cubicBezTo>
                  <a:cubicBezTo>
                    <a:pt x="455" y="1445"/>
                    <a:pt x="474" y="1444"/>
                    <a:pt x="492" y="1444"/>
                  </a:cubicBezTo>
                  <a:cubicBezTo>
                    <a:pt x="505" y="1444"/>
                    <a:pt x="517" y="1444"/>
                    <a:pt x="530" y="1444"/>
                  </a:cubicBezTo>
                  <a:cubicBezTo>
                    <a:pt x="558" y="1442"/>
                    <a:pt x="587" y="1442"/>
                    <a:pt x="615" y="1442"/>
                  </a:cubicBezTo>
                  <a:cubicBezTo>
                    <a:pt x="647" y="1442"/>
                    <a:pt x="680" y="1442"/>
                    <a:pt x="713" y="1443"/>
                  </a:cubicBezTo>
                  <a:cubicBezTo>
                    <a:pt x="734" y="1443"/>
                    <a:pt x="756" y="1443"/>
                    <a:pt x="778" y="1443"/>
                  </a:cubicBezTo>
                  <a:cubicBezTo>
                    <a:pt x="810" y="1444"/>
                    <a:pt x="842" y="1445"/>
                    <a:pt x="875" y="1445"/>
                  </a:cubicBezTo>
                  <a:cubicBezTo>
                    <a:pt x="909" y="1445"/>
                    <a:pt x="943" y="1443"/>
                    <a:pt x="977" y="1443"/>
                  </a:cubicBezTo>
                  <a:cubicBezTo>
                    <a:pt x="1040" y="1443"/>
                    <a:pt x="1102" y="1443"/>
                    <a:pt x="1164" y="1443"/>
                  </a:cubicBezTo>
                  <a:cubicBezTo>
                    <a:pt x="1185" y="1443"/>
                    <a:pt x="1206" y="1442"/>
                    <a:pt x="1226" y="1442"/>
                  </a:cubicBezTo>
                  <a:cubicBezTo>
                    <a:pt x="1267" y="1442"/>
                    <a:pt x="1308" y="1439"/>
                    <a:pt x="1348" y="1440"/>
                  </a:cubicBezTo>
                  <a:cubicBezTo>
                    <a:pt x="1364" y="1441"/>
                    <a:pt x="1379" y="1438"/>
                    <a:pt x="1394" y="1437"/>
                  </a:cubicBezTo>
                  <a:cubicBezTo>
                    <a:pt x="1399" y="1437"/>
                    <a:pt x="1401" y="1435"/>
                    <a:pt x="1401" y="1431"/>
                  </a:cubicBezTo>
                  <a:cubicBezTo>
                    <a:pt x="1402" y="1418"/>
                    <a:pt x="1402" y="1406"/>
                    <a:pt x="1403" y="1394"/>
                  </a:cubicBezTo>
                  <a:cubicBezTo>
                    <a:pt x="1406" y="1355"/>
                    <a:pt x="1408" y="1316"/>
                    <a:pt x="1409" y="1277"/>
                  </a:cubicBezTo>
                  <a:cubicBezTo>
                    <a:pt x="1410" y="1267"/>
                    <a:pt x="1407" y="1264"/>
                    <a:pt x="1397" y="1264"/>
                  </a:cubicBezTo>
                  <a:cubicBezTo>
                    <a:pt x="1381" y="1264"/>
                    <a:pt x="1364" y="1265"/>
                    <a:pt x="1348" y="1265"/>
                  </a:cubicBezTo>
                  <a:cubicBezTo>
                    <a:pt x="1339" y="1265"/>
                    <a:pt x="1330" y="1266"/>
                    <a:pt x="1321" y="1265"/>
                  </a:cubicBezTo>
                  <a:cubicBezTo>
                    <a:pt x="1318" y="1265"/>
                    <a:pt x="1317" y="1264"/>
                    <a:pt x="1319" y="1261"/>
                  </a:cubicBezTo>
                  <a:cubicBezTo>
                    <a:pt x="1326" y="1248"/>
                    <a:pt x="1334" y="1235"/>
                    <a:pt x="1340" y="1222"/>
                  </a:cubicBezTo>
                  <a:cubicBezTo>
                    <a:pt x="1358" y="1186"/>
                    <a:pt x="1375" y="1149"/>
                    <a:pt x="1392" y="1113"/>
                  </a:cubicBezTo>
                  <a:cubicBezTo>
                    <a:pt x="1409" y="1078"/>
                    <a:pt x="1427" y="1044"/>
                    <a:pt x="1441" y="1008"/>
                  </a:cubicBezTo>
                  <a:cubicBezTo>
                    <a:pt x="1450" y="984"/>
                    <a:pt x="1461" y="962"/>
                    <a:pt x="1467" y="938"/>
                  </a:cubicBezTo>
                  <a:cubicBezTo>
                    <a:pt x="1470" y="927"/>
                    <a:pt x="1472" y="917"/>
                    <a:pt x="1470" y="906"/>
                  </a:cubicBezTo>
                  <a:close/>
                  <a:moveTo>
                    <a:pt x="209" y="493"/>
                  </a:moveTo>
                  <a:cubicBezTo>
                    <a:pt x="192" y="494"/>
                    <a:pt x="180" y="484"/>
                    <a:pt x="175" y="468"/>
                  </a:cubicBezTo>
                  <a:cubicBezTo>
                    <a:pt x="173" y="457"/>
                    <a:pt x="172" y="446"/>
                    <a:pt x="171" y="436"/>
                  </a:cubicBezTo>
                  <a:cubicBezTo>
                    <a:pt x="170" y="433"/>
                    <a:pt x="170" y="430"/>
                    <a:pt x="170" y="427"/>
                  </a:cubicBezTo>
                  <a:cubicBezTo>
                    <a:pt x="168" y="406"/>
                    <a:pt x="166" y="385"/>
                    <a:pt x="166" y="364"/>
                  </a:cubicBezTo>
                  <a:cubicBezTo>
                    <a:pt x="167" y="354"/>
                    <a:pt x="167" y="344"/>
                    <a:pt x="168" y="334"/>
                  </a:cubicBezTo>
                  <a:cubicBezTo>
                    <a:pt x="169" y="324"/>
                    <a:pt x="175" y="318"/>
                    <a:pt x="185" y="316"/>
                  </a:cubicBezTo>
                  <a:cubicBezTo>
                    <a:pt x="191" y="315"/>
                    <a:pt x="197" y="314"/>
                    <a:pt x="203" y="313"/>
                  </a:cubicBezTo>
                  <a:cubicBezTo>
                    <a:pt x="206" y="313"/>
                    <a:pt x="206" y="314"/>
                    <a:pt x="206" y="316"/>
                  </a:cubicBezTo>
                  <a:cubicBezTo>
                    <a:pt x="205" y="328"/>
                    <a:pt x="205" y="339"/>
                    <a:pt x="205" y="350"/>
                  </a:cubicBezTo>
                  <a:cubicBezTo>
                    <a:pt x="205" y="369"/>
                    <a:pt x="205" y="388"/>
                    <a:pt x="207" y="407"/>
                  </a:cubicBezTo>
                  <a:cubicBezTo>
                    <a:pt x="208" y="418"/>
                    <a:pt x="208" y="428"/>
                    <a:pt x="209" y="439"/>
                  </a:cubicBezTo>
                  <a:cubicBezTo>
                    <a:pt x="210" y="456"/>
                    <a:pt x="211" y="473"/>
                    <a:pt x="212" y="490"/>
                  </a:cubicBezTo>
                  <a:cubicBezTo>
                    <a:pt x="213" y="493"/>
                    <a:pt x="211" y="493"/>
                    <a:pt x="209" y="493"/>
                  </a:cubicBezTo>
                  <a:close/>
                  <a:moveTo>
                    <a:pt x="794" y="1030"/>
                  </a:moveTo>
                  <a:cubicBezTo>
                    <a:pt x="798" y="1036"/>
                    <a:pt x="800" y="1043"/>
                    <a:pt x="803" y="1049"/>
                  </a:cubicBezTo>
                  <a:cubicBezTo>
                    <a:pt x="806" y="1056"/>
                    <a:pt x="805" y="1062"/>
                    <a:pt x="802" y="1068"/>
                  </a:cubicBezTo>
                  <a:cubicBezTo>
                    <a:pt x="800" y="1070"/>
                    <a:pt x="800" y="1073"/>
                    <a:pt x="799" y="1076"/>
                  </a:cubicBezTo>
                  <a:cubicBezTo>
                    <a:pt x="797" y="1081"/>
                    <a:pt x="794" y="1085"/>
                    <a:pt x="790" y="1087"/>
                  </a:cubicBezTo>
                  <a:cubicBezTo>
                    <a:pt x="786" y="1090"/>
                    <a:pt x="781" y="1092"/>
                    <a:pt x="776" y="1094"/>
                  </a:cubicBezTo>
                  <a:cubicBezTo>
                    <a:pt x="772" y="1095"/>
                    <a:pt x="770" y="1094"/>
                    <a:pt x="768" y="1091"/>
                  </a:cubicBezTo>
                  <a:cubicBezTo>
                    <a:pt x="760" y="1080"/>
                    <a:pt x="753" y="1069"/>
                    <a:pt x="745" y="1057"/>
                  </a:cubicBezTo>
                  <a:cubicBezTo>
                    <a:pt x="743" y="1053"/>
                    <a:pt x="743" y="1052"/>
                    <a:pt x="748" y="1051"/>
                  </a:cubicBezTo>
                  <a:cubicBezTo>
                    <a:pt x="756" y="1049"/>
                    <a:pt x="763" y="1046"/>
                    <a:pt x="771" y="1043"/>
                  </a:cubicBezTo>
                  <a:cubicBezTo>
                    <a:pt x="778" y="1040"/>
                    <a:pt x="785" y="1036"/>
                    <a:pt x="790" y="1030"/>
                  </a:cubicBezTo>
                  <a:cubicBezTo>
                    <a:pt x="792" y="1027"/>
                    <a:pt x="793" y="1029"/>
                    <a:pt x="794" y="1030"/>
                  </a:cubicBezTo>
                  <a:close/>
                  <a:moveTo>
                    <a:pt x="788" y="1100"/>
                  </a:moveTo>
                  <a:cubicBezTo>
                    <a:pt x="786" y="1104"/>
                    <a:pt x="784" y="1107"/>
                    <a:pt x="783" y="1110"/>
                  </a:cubicBezTo>
                  <a:cubicBezTo>
                    <a:pt x="780" y="1108"/>
                    <a:pt x="779" y="1105"/>
                    <a:pt x="777" y="1103"/>
                  </a:cubicBezTo>
                  <a:cubicBezTo>
                    <a:pt x="780" y="1100"/>
                    <a:pt x="784" y="1101"/>
                    <a:pt x="788" y="1100"/>
                  </a:cubicBezTo>
                  <a:close/>
                  <a:moveTo>
                    <a:pt x="516" y="1253"/>
                  </a:moveTo>
                  <a:cubicBezTo>
                    <a:pt x="517" y="1250"/>
                    <a:pt x="518" y="1250"/>
                    <a:pt x="520" y="1250"/>
                  </a:cubicBezTo>
                  <a:cubicBezTo>
                    <a:pt x="526" y="1250"/>
                    <a:pt x="531" y="1250"/>
                    <a:pt x="537" y="1250"/>
                  </a:cubicBezTo>
                  <a:cubicBezTo>
                    <a:pt x="558" y="1249"/>
                    <a:pt x="579" y="1249"/>
                    <a:pt x="599" y="1250"/>
                  </a:cubicBezTo>
                  <a:cubicBezTo>
                    <a:pt x="632" y="1250"/>
                    <a:pt x="664" y="1250"/>
                    <a:pt x="696" y="1250"/>
                  </a:cubicBezTo>
                  <a:cubicBezTo>
                    <a:pt x="703" y="1250"/>
                    <a:pt x="711" y="1251"/>
                    <a:pt x="718" y="1251"/>
                  </a:cubicBezTo>
                  <a:cubicBezTo>
                    <a:pt x="720" y="1251"/>
                    <a:pt x="723" y="1250"/>
                    <a:pt x="724" y="1253"/>
                  </a:cubicBezTo>
                  <a:cubicBezTo>
                    <a:pt x="725" y="1256"/>
                    <a:pt x="722" y="1262"/>
                    <a:pt x="719" y="1263"/>
                  </a:cubicBezTo>
                  <a:cubicBezTo>
                    <a:pt x="717" y="1264"/>
                    <a:pt x="713" y="1265"/>
                    <a:pt x="710" y="1265"/>
                  </a:cubicBezTo>
                  <a:cubicBezTo>
                    <a:pt x="687" y="1266"/>
                    <a:pt x="665" y="1268"/>
                    <a:pt x="642" y="1267"/>
                  </a:cubicBezTo>
                  <a:cubicBezTo>
                    <a:pt x="613" y="1265"/>
                    <a:pt x="584" y="1268"/>
                    <a:pt x="555" y="1267"/>
                  </a:cubicBezTo>
                  <a:cubicBezTo>
                    <a:pt x="545" y="1266"/>
                    <a:pt x="536" y="1266"/>
                    <a:pt x="526" y="1266"/>
                  </a:cubicBezTo>
                  <a:cubicBezTo>
                    <a:pt x="518" y="1266"/>
                    <a:pt x="514" y="1260"/>
                    <a:pt x="516" y="1253"/>
                  </a:cubicBezTo>
                  <a:close/>
                  <a:moveTo>
                    <a:pt x="508" y="1244"/>
                  </a:moveTo>
                  <a:cubicBezTo>
                    <a:pt x="507" y="1250"/>
                    <a:pt x="506" y="1256"/>
                    <a:pt x="505" y="1262"/>
                  </a:cubicBezTo>
                  <a:cubicBezTo>
                    <a:pt x="505" y="1265"/>
                    <a:pt x="504" y="1266"/>
                    <a:pt x="501" y="1266"/>
                  </a:cubicBezTo>
                  <a:cubicBezTo>
                    <a:pt x="478" y="1266"/>
                    <a:pt x="455" y="1267"/>
                    <a:pt x="431" y="1267"/>
                  </a:cubicBezTo>
                  <a:cubicBezTo>
                    <a:pt x="414" y="1268"/>
                    <a:pt x="396" y="1268"/>
                    <a:pt x="379" y="1268"/>
                  </a:cubicBezTo>
                  <a:cubicBezTo>
                    <a:pt x="376" y="1268"/>
                    <a:pt x="374" y="1268"/>
                    <a:pt x="373" y="1264"/>
                  </a:cubicBezTo>
                  <a:cubicBezTo>
                    <a:pt x="373" y="1261"/>
                    <a:pt x="371" y="1257"/>
                    <a:pt x="370" y="1254"/>
                  </a:cubicBezTo>
                  <a:cubicBezTo>
                    <a:pt x="367" y="1246"/>
                    <a:pt x="368" y="1244"/>
                    <a:pt x="376" y="1242"/>
                  </a:cubicBezTo>
                  <a:cubicBezTo>
                    <a:pt x="389" y="1237"/>
                    <a:pt x="402" y="1233"/>
                    <a:pt x="415" y="1229"/>
                  </a:cubicBezTo>
                  <a:cubicBezTo>
                    <a:pt x="430" y="1225"/>
                    <a:pt x="446" y="1220"/>
                    <a:pt x="462" y="1215"/>
                  </a:cubicBezTo>
                  <a:cubicBezTo>
                    <a:pt x="472" y="1212"/>
                    <a:pt x="481" y="1212"/>
                    <a:pt x="491" y="1214"/>
                  </a:cubicBezTo>
                  <a:cubicBezTo>
                    <a:pt x="511" y="1219"/>
                    <a:pt x="531" y="1224"/>
                    <a:pt x="549" y="1233"/>
                  </a:cubicBezTo>
                  <a:cubicBezTo>
                    <a:pt x="551" y="1234"/>
                    <a:pt x="553" y="1235"/>
                    <a:pt x="553" y="1238"/>
                  </a:cubicBezTo>
                  <a:cubicBezTo>
                    <a:pt x="541" y="1239"/>
                    <a:pt x="530" y="1240"/>
                    <a:pt x="518" y="1240"/>
                  </a:cubicBezTo>
                  <a:cubicBezTo>
                    <a:pt x="514" y="1240"/>
                    <a:pt x="510" y="1240"/>
                    <a:pt x="508" y="1244"/>
                  </a:cubicBezTo>
                  <a:close/>
                  <a:moveTo>
                    <a:pt x="685" y="1238"/>
                  </a:moveTo>
                  <a:cubicBezTo>
                    <a:pt x="682" y="1238"/>
                    <a:pt x="679" y="1238"/>
                    <a:pt x="676" y="1238"/>
                  </a:cubicBezTo>
                  <a:cubicBezTo>
                    <a:pt x="673" y="1238"/>
                    <a:pt x="672" y="1237"/>
                    <a:pt x="672" y="1234"/>
                  </a:cubicBezTo>
                  <a:cubicBezTo>
                    <a:pt x="672" y="1222"/>
                    <a:pt x="674" y="1210"/>
                    <a:pt x="675" y="1198"/>
                  </a:cubicBezTo>
                  <a:cubicBezTo>
                    <a:pt x="678" y="1176"/>
                    <a:pt x="680" y="1154"/>
                    <a:pt x="684" y="1132"/>
                  </a:cubicBezTo>
                  <a:cubicBezTo>
                    <a:pt x="689" y="1097"/>
                    <a:pt x="693" y="1061"/>
                    <a:pt x="701" y="1026"/>
                  </a:cubicBezTo>
                  <a:cubicBezTo>
                    <a:pt x="701" y="1022"/>
                    <a:pt x="702" y="1019"/>
                    <a:pt x="703" y="1015"/>
                  </a:cubicBezTo>
                  <a:cubicBezTo>
                    <a:pt x="719" y="1039"/>
                    <a:pt x="734" y="1062"/>
                    <a:pt x="748" y="1085"/>
                  </a:cubicBezTo>
                  <a:cubicBezTo>
                    <a:pt x="756" y="1097"/>
                    <a:pt x="764" y="1109"/>
                    <a:pt x="772" y="1121"/>
                  </a:cubicBezTo>
                  <a:cubicBezTo>
                    <a:pt x="774" y="1125"/>
                    <a:pt x="775" y="1129"/>
                    <a:pt x="773" y="1134"/>
                  </a:cubicBezTo>
                  <a:cubicBezTo>
                    <a:pt x="759" y="1167"/>
                    <a:pt x="746" y="1200"/>
                    <a:pt x="733" y="1233"/>
                  </a:cubicBezTo>
                  <a:cubicBezTo>
                    <a:pt x="732" y="1236"/>
                    <a:pt x="731" y="1238"/>
                    <a:pt x="727" y="1238"/>
                  </a:cubicBezTo>
                  <a:cubicBezTo>
                    <a:pt x="713" y="1240"/>
                    <a:pt x="699" y="1238"/>
                    <a:pt x="685" y="1238"/>
                  </a:cubicBezTo>
                  <a:close/>
                  <a:moveTo>
                    <a:pt x="774" y="978"/>
                  </a:moveTo>
                  <a:cubicBezTo>
                    <a:pt x="779" y="990"/>
                    <a:pt x="784" y="1003"/>
                    <a:pt x="789" y="1015"/>
                  </a:cubicBezTo>
                  <a:cubicBezTo>
                    <a:pt x="790" y="1018"/>
                    <a:pt x="790" y="1021"/>
                    <a:pt x="787" y="1024"/>
                  </a:cubicBezTo>
                  <a:cubicBezTo>
                    <a:pt x="782" y="1030"/>
                    <a:pt x="776" y="1035"/>
                    <a:pt x="768" y="1038"/>
                  </a:cubicBezTo>
                  <a:cubicBezTo>
                    <a:pt x="761" y="1043"/>
                    <a:pt x="753" y="1045"/>
                    <a:pt x="745" y="1046"/>
                  </a:cubicBezTo>
                  <a:cubicBezTo>
                    <a:pt x="740" y="1047"/>
                    <a:pt x="736" y="1045"/>
                    <a:pt x="733" y="1040"/>
                  </a:cubicBezTo>
                  <a:cubicBezTo>
                    <a:pt x="728" y="1031"/>
                    <a:pt x="723" y="1022"/>
                    <a:pt x="718" y="1013"/>
                  </a:cubicBezTo>
                  <a:cubicBezTo>
                    <a:pt x="717" y="1011"/>
                    <a:pt x="717" y="1010"/>
                    <a:pt x="719" y="1009"/>
                  </a:cubicBezTo>
                  <a:cubicBezTo>
                    <a:pt x="729" y="1005"/>
                    <a:pt x="738" y="1000"/>
                    <a:pt x="746" y="995"/>
                  </a:cubicBezTo>
                  <a:cubicBezTo>
                    <a:pt x="754" y="990"/>
                    <a:pt x="761" y="984"/>
                    <a:pt x="769" y="977"/>
                  </a:cubicBezTo>
                  <a:cubicBezTo>
                    <a:pt x="771" y="975"/>
                    <a:pt x="772" y="975"/>
                    <a:pt x="774" y="978"/>
                  </a:cubicBezTo>
                  <a:close/>
                  <a:moveTo>
                    <a:pt x="715" y="937"/>
                  </a:moveTo>
                  <a:cubicBezTo>
                    <a:pt x="716" y="918"/>
                    <a:pt x="717" y="899"/>
                    <a:pt x="718" y="880"/>
                  </a:cubicBezTo>
                  <a:cubicBezTo>
                    <a:pt x="718" y="875"/>
                    <a:pt x="718" y="870"/>
                    <a:pt x="719" y="863"/>
                  </a:cubicBezTo>
                  <a:cubicBezTo>
                    <a:pt x="725" y="868"/>
                    <a:pt x="727" y="876"/>
                    <a:pt x="730" y="882"/>
                  </a:cubicBezTo>
                  <a:cubicBezTo>
                    <a:pt x="734" y="893"/>
                    <a:pt x="739" y="904"/>
                    <a:pt x="744" y="915"/>
                  </a:cubicBezTo>
                  <a:cubicBezTo>
                    <a:pt x="746" y="919"/>
                    <a:pt x="746" y="923"/>
                    <a:pt x="742" y="927"/>
                  </a:cubicBezTo>
                  <a:cubicBezTo>
                    <a:pt x="739" y="930"/>
                    <a:pt x="735" y="933"/>
                    <a:pt x="731" y="935"/>
                  </a:cubicBezTo>
                  <a:cubicBezTo>
                    <a:pt x="728" y="938"/>
                    <a:pt x="724" y="939"/>
                    <a:pt x="720" y="941"/>
                  </a:cubicBezTo>
                  <a:cubicBezTo>
                    <a:pt x="717" y="942"/>
                    <a:pt x="715" y="941"/>
                    <a:pt x="715" y="937"/>
                  </a:cubicBezTo>
                  <a:close/>
                  <a:moveTo>
                    <a:pt x="708" y="989"/>
                  </a:moveTo>
                  <a:cubicBezTo>
                    <a:pt x="709" y="979"/>
                    <a:pt x="711" y="968"/>
                    <a:pt x="713" y="958"/>
                  </a:cubicBezTo>
                  <a:cubicBezTo>
                    <a:pt x="714" y="953"/>
                    <a:pt x="716" y="950"/>
                    <a:pt x="720" y="949"/>
                  </a:cubicBezTo>
                  <a:cubicBezTo>
                    <a:pt x="724" y="947"/>
                    <a:pt x="728" y="945"/>
                    <a:pt x="731" y="943"/>
                  </a:cubicBezTo>
                  <a:cubicBezTo>
                    <a:pt x="738" y="938"/>
                    <a:pt x="744" y="933"/>
                    <a:pt x="749" y="926"/>
                  </a:cubicBezTo>
                  <a:cubicBezTo>
                    <a:pt x="753" y="932"/>
                    <a:pt x="755" y="939"/>
                    <a:pt x="758" y="945"/>
                  </a:cubicBezTo>
                  <a:cubicBezTo>
                    <a:pt x="760" y="949"/>
                    <a:pt x="761" y="952"/>
                    <a:pt x="763" y="955"/>
                  </a:cubicBezTo>
                  <a:cubicBezTo>
                    <a:pt x="769" y="967"/>
                    <a:pt x="770" y="965"/>
                    <a:pt x="760" y="976"/>
                  </a:cubicBezTo>
                  <a:cubicBezTo>
                    <a:pt x="755" y="981"/>
                    <a:pt x="750" y="987"/>
                    <a:pt x="744" y="990"/>
                  </a:cubicBezTo>
                  <a:cubicBezTo>
                    <a:pt x="736" y="996"/>
                    <a:pt x="727" y="999"/>
                    <a:pt x="717" y="1000"/>
                  </a:cubicBezTo>
                  <a:cubicBezTo>
                    <a:pt x="710" y="1000"/>
                    <a:pt x="706" y="996"/>
                    <a:pt x="708" y="989"/>
                  </a:cubicBezTo>
                  <a:close/>
                  <a:moveTo>
                    <a:pt x="776" y="436"/>
                  </a:moveTo>
                  <a:cubicBezTo>
                    <a:pt x="775" y="414"/>
                    <a:pt x="776" y="391"/>
                    <a:pt x="776" y="369"/>
                  </a:cubicBezTo>
                  <a:cubicBezTo>
                    <a:pt x="777" y="355"/>
                    <a:pt x="777" y="340"/>
                    <a:pt x="777" y="326"/>
                  </a:cubicBezTo>
                  <a:cubicBezTo>
                    <a:pt x="777" y="323"/>
                    <a:pt x="779" y="321"/>
                    <a:pt x="781" y="321"/>
                  </a:cubicBezTo>
                  <a:cubicBezTo>
                    <a:pt x="787" y="320"/>
                    <a:pt x="792" y="320"/>
                    <a:pt x="797" y="321"/>
                  </a:cubicBezTo>
                  <a:cubicBezTo>
                    <a:pt x="802" y="322"/>
                    <a:pt x="806" y="325"/>
                    <a:pt x="809" y="330"/>
                  </a:cubicBezTo>
                  <a:cubicBezTo>
                    <a:pt x="816" y="343"/>
                    <a:pt x="818" y="356"/>
                    <a:pt x="819" y="370"/>
                  </a:cubicBezTo>
                  <a:cubicBezTo>
                    <a:pt x="821" y="389"/>
                    <a:pt x="820" y="409"/>
                    <a:pt x="819" y="428"/>
                  </a:cubicBezTo>
                  <a:cubicBezTo>
                    <a:pt x="820" y="437"/>
                    <a:pt x="819" y="446"/>
                    <a:pt x="818" y="455"/>
                  </a:cubicBezTo>
                  <a:cubicBezTo>
                    <a:pt x="815" y="471"/>
                    <a:pt x="804" y="481"/>
                    <a:pt x="787" y="481"/>
                  </a:cubicBezTo>
                  <a:cubicBezTo>
                    <a:pt x="776" y="480"/>
                    <a:pt x="777" y="482"/>
                    <a:pt x="777" y="470"/>
                  </a:cubicBezTo>
                  <a:cubicBezTo>
                    <a:pt x="776" y="459"/>
                    <a:pt x="775" y="448"/>
                    <a:pt x="776" y="436"/>
                  </a:cubicBezTo>
                  <a:close/>
                  <a:moveTo>
                    <a:pt x="486" y="80"/>
                  </a:moveTo>
                  <a:cubicBezTo>
                    <a:pt x="479" y="69"/>
                    <a:pt x="473" y="58"/>
                    <a:pt x="475" y="45"/>
                  </a:cubicBezTo>
                  <a:cubicBezTo>
                    <a:pt x="477" y="30"/>
                    <a:pt x="489" y="17"/>
                    <a:pt x="504" y="15"/>
                  </a:cubicBezTo>
                  <a:cubicBezTo>
                    <a:pt x="520" y="12"/>
                    <a:pt x="533" y="19"/>
                    <a:pt x="540" y="32"/>
                  </a:cubicBezTo>
                  <a:cubicBezTo>
                    <a:pt x="546" y="44"/>
                    <a:pt x="547" y="56"/>
                    <a:pt x="544" y="68"/>
                  </a:cubicBezTo>
                  <a:cubicBezTo>
                    <a:pt x="542" y="76"/>
                    <a:pt x="538" y="81"/>
                    <a:pt x="529" y="82"/>
                  </a:cubicBezTo>
                  <a:cubicBezTo>
                    <a:pt x="520" y="83"/>
                    <a:pt x="512" y="84"/>
                    <a:pt x="503" y="86"/>
                  </a:cubicBezTo>
                  <a:cubicBezTo>
                    <a:pt x="496" y="88"/>
                    <a:pt x="490" y="85"/>
                    <a:pt x="486" y="80"/>
                  </a:cubicBezTo>
                  <a:close/>
                  <a:moveTo>
                    <a:pt x="512" y="133"/>
                  </a:moveTo>
                  <a:cubicBezTo>
                    <a:pt x="508" y="133"/>
                    <a:pt x="506" y="132"/>
                    <a:pt x="507" y="128"/>
                  </a:cubicBezTo>
                  <a:cubicBezTo>
                    <a:pt x="507" y="123"/>
                    <a:pt x="507" y="119"/>
                    <a:pt x="507" y="114"/>
                  </a:cubicBezTo>
                  <a:cubicBezTo>
                    <a:pt x="507" y="112"/>
                    <a:pt x="507" y="110"/>
                    <a:pt x="507" y="108"/>
                  </a:cubicBezTo>
                  <a:cubicBezTo>
                    <a:pt x="507" y="97"/>
                    <a:pt x="507" y="97"/>
                    <a:pt x="518" y="96"/>
                  </a:cubicBezTo>
                  <a:cubicBezTo>
                    <a:pt x="519" y="96"/>
                    <a:pt x="521" y="96"/>
                    <a:pt x="521" y="98"/>
                  </a:cubicBezTo>
                  <a:cubicBezTo>
                    <a:pt x="521" y="106"/>
                    <a:pt x="522" y="114"/>
                    <a:pt x="521" y="122"/>
                  </a:cubicBezTo>
                  <a:cubicBezTo>
                    <a:pt x="521" y="123"/>
                    <a:pt x="521" y="123"/>
                    <a:pt x="521" y="124"/>
                  </a:cubicBezTo>
                  <a:cubicBezTo>
                    <a:pt x="521" y="133"/>
                    <a:pt x="521" y="133"/>
                    <a:pt x="512" y="133"/>
                  </a:cubicBezTo>
                  <a:close/>
                  <a:moveTo>
                    <a:pt x="444" y="200"/>
                  </a:moveTo>
                  <a:cubicBezTo>
                    <a:pt x="445" y="194"/>
                    <a:pt x="448" y="189"/>
                    <a:pt x="451" y="183"/>
                  </a:cubicBezTo>
                  <a:cubicBezTo>
                    <a:pt x="461" y="164"/>
                    <a:pt x="476" y="152"/>
                    <a:pt x="497" y="147"/>
                  </a:cubicBezTo>
                  <a:cubicBezTo>
                    <a:pt x="523" y="142"/>
                    <a:pt x="545" y="148"/>
                    <a:pt x="563" y="168"/>
                  </a:cubicBezTo>
                  <a:cubicBezTo>
                    <a:pt x="566" y="172"/>
                    <a:pt x="569" y="177"/>
                    <a:pt x="570" y="182"/>
                  </a:cubicBezTo>
                  <a:cubicBezTo>
                    <a:pt x="574" y="188"/>
                    <a:pt x="574" y="194"/>
                    <a:pt x="574" y="200"/>
                  </a:cubicBezTo>
                  <a:cubicBezTo>
                    <a:pt x="575" y="203"/>
                    <a:pt x="573" y="203"/>
                    <a:pt x="571" y="203"/>
                  </a:cubicBezTo>
                  <a:cubicBezTo>
                    <a:pt x="562" y="204"/>
                    <a:pt x="552" y="204"/>
                    <a:pt x="543" y="204"/>
                  </a:cubicBezTo>
                  <a:cubicBezTo>
                    <a:pt x="511" y="205"/>
                    <a:pt x="480" y="205"/>
                    <a:pt x="448" y="206"/>
                  </a:cubicBezTo>
                  <a:cubicBezTo>
                    <a:pt x="443" y="206"/>
                    <a:pt x="443" y="206"/>
                    <a:pt x="444" y="200"/>
                  </a:cubicBezTo>
                  <a:close/>
                  <a:moveTo>
                    <a:pt x="409" y="682"/>
                  </a:moveTo>
                  <a:cubicBezTo>
                    <a:pt x="374" y="683"/>
                    <a:pt x="339" y="680"/>
                    <a:pt x="304" y="674"/>
                  </a:cubicBezTo>
                  <a:cubicBezTo>
                    <a:pt x="291" y="672"/>
                    <a:pt x="278" y="668"/>
                    <a:pt x="265" y="663"/>
                  </a:cubicBezTo>
                  <a:cubicBezTo>
                    <a:pt x="253" y="658"/>
                    <a:pt x="246" y="650"/>
                    <a:pt x="241" y="638"/>
                  </a:cubicBezTo>
                  <a:cubicBezTo>
                    <a:pt x="236" y="626"/>
                    <a:pt x="234" y="613"/>
                    <a:pt x="233" y="600"/>
                  </a:cubicBezTo>
                  <a:cubicBezTo>
                    <a:pt x="230" y="564"/>
                    <a:pt x="228" y="527"/>
                    <a:pt x="225" y="490"/>
                  </a:cubicBezTo>
                  <a:cubicBezTo>
                    <a:pt x="223" y="462"/>
                    <a:pt x="220" y="434"/>
                    <a:pt x="218" y="405"/>
                  </a:cubicBezTo>
                  <a:cubicBezTo>
                    <a:pt x="215" y="374"/>
                    <a:pt x="216" y="344"/>
                    <a:pt x="219" y="313"/>
                  </a:cubicBezTo>
                  <a:cubicBezTo>
                    <a:pt x="221" y="297"/>
                    <a:pt x="222" y="281"/>
                    <a:pt x="227" y="266"/>
                  </a:cubicBezTo>
                  <a:cubicBezTo>
                    <a:pt x="233" y="247"/>
                    <a:pt x="244" y="233"/>
                    <a:pt x="264" y="228"/>
                  </a:cubicBezTo>
                  <a:cubicBezTo>
                    <a:pt x="280" y="224"/>
                    <a:pt x="297" y="222"/>
                    <a:pt x="313" y="221"/>
                  </a:cubicBezTo>
                  <a:cubicBezTo>
                    <a:pt x="362" y="217"/>
                    <a:pt x="410" y="217"/>
                    <a:pt x="458" y="216"/>
                  </a:cubicBezTo>
                  <a:cubicBezTo>
                    <a:pt x="507" y="215"/>
                    <a:pt x="556" y="216"/>
                    <a:pt x="605" y="215"/>
                  </a:cubicBezTo>
                  <a:cubicBezTo>
                    <a:pt x="629" y="215"/>
                    <a:pt x="654" y="214"/>
                    <a:pt x="679" y="214"/>
                  </a:cubicBezTo>
                  <a:cubicBezTo>
                    <a:pt x="691" y="214"/>
                    <a:pt x="703" y="214"/>
                    <a:pt x="715" y="217"/>
                  </a:cubicBezTo>
                  <a:cubicBezTo>
                    <a:pt x="723" y="219"/>
                    <a:pt x="731" y="222"/>
                    <a:pt x="738" y="226"/>
                  </a:cubicBezTo>
                  <a:cubicBezTo>
                    <a:pt x="746" y="230"/>
                    <a:pt x="751" y="236"/>
                    <a:pt x="754" y="245"/>
                  </a:cubicBezTo>
                  <a:cubicBezTo>
                    <a:pt x="760" y="264"/>
                    <a:pt x="763" y="284"/>
                    <a:pt x="763" y="304"/>
                  </a:cubicBezTo>
                  <a:cubicBezTo>
                    <a:pt x="764" y="352"/>
                    <a:pt x="765" y="400"/>
                    <a:pt x="764" y="448"/>
                  </a:cubicBezTo>
                  <a:cubicBezTo>
                    <a:pt x="763" y="472"/>
                    <a:pt x="766" y="496"/>
                    <a:pt x="765" y="520"/>
                  </a:cubicBezTo>
                  <a:cubicBezTo>
                    <a:pt x="766" y="528"/>
                    <a:pt x="766" y="535"/>
                    <a:pt x="766" y="543"/>
                  </a:cubicBezTo>
                  <a:cubicBezTo>
                    <a:pt x="767" y="565"/>
                    <a:pt x="768" y="587"/>
                    <a:pt x="767" y="610"/>
                  </a:cubicBezTo>
                  <a:cubicBezTo>
                    <a:pt x="767" y="615"/>
                    <a:pt x="766" y="621"/>
                    <a:pt x="765" y="627"/>
                  </a:cubicBezTo>
                  <a:cubicBezTo>
                    <a:pt x="761" y="642"/>
                    <a:pt x="752" y="652"/>
                    <a:pt x="736" y="657"/>
                  </a:cubicBezTo>
                  <a:cubicBezTo>
                    <a:pt x="721" y="662"/>
                    <a:pt x="706" y="663"/>
                    <a:pt x="690" y="667"/>
                  </a:cubicBezTo>
                  <a:cubicBezTo>
                    <a:pt x="661" y="673"/>
                    <a:pt x="631" y="673"/>
                    <a:pt x="601" y="676"/>
                  </a:cubicBezTo>
                  <a:cubicBezTo>
                    <a:pt x="581" y="678"/>
                    <a:pt x="561" y="679"/>
                    <a:pt x="542" y="681"/>
                  </a:cubicBezTo>
                  <a:cubicBezTo>
                    <a:pt x="529" y="682"/>
                    <a:pt x="516" y="680"/>
                    <a:pt x="503" y="681"/>
                  </a:cubicBezTo>
                  <a:cubicBezTo>
                    <a:pt x="485" y="682"/>
                    <a:pt x="467" y="682"/>
                    <a:pt x="449" y="682"/>
                  </a:cubicBezTo>
                  <a:cubicBezTo>
                    <a:pt x="436" y="683"/>
                    <a:pt x="422" y="682"/>
                    <a:pt x="409" y="682"/>
                  </a:cubicBezTo>
                  <a:close/>
                  <a:moveTo>
                    <a:pt x="567" y="735"/>
                  </a:moveTo>
                  <a:cubicBezTo>
                    <a:pt x="567" y="739"/>
                    <a:pt x="563" y="740"/>
                    <a:pt x="560" y="742"/>
                  </a:cubicBezTo>
                  <a:cubicBezTo>
                    <a:pt x="552" y="745"/>
                    <a:pt x="544" y="745"/>
                    <a:pt x="535" y="746"/>
                  </a:cubicBezTo>
                  <a:cubicBezTo>
                    <a:pt x="517" y="748"/>
                    <a:pt x="499" y="750"/>
                    <a:pt x="480" y="750"/>
                  </a:cubicBezTo>
                  <a:cubicBezTo>
                    <a:pt x="464" y="750"/>
                    <a:pt x="447" y="748"/>
                    <a:pt x="432" y="743"/>
                  </a:cubicBezTo>
                  <a:cubicBezTo>
                    <a:pt x="427" y="741"/>
                    <a:pt x="425" y="739"/>
                    <a:pt x="426" y="734"/>
                  </a:cubicBezTo>
                  <a:cubicBezTo>
                    <a:pt x="425" y="721"/>
                    <a:pt x="425" y="721"/>
                    <a:pt x="438" y="721"/>
                  </a:cubicBezTo>
                  <a:cubicBezTo>
                    <a:pt x="457" y="721"/>
                    <a:pt x="477" y="722"/>
                    <a:pt x="496" y="721"/>
                  </a:cubicBezTo>
                  <a:cubicBezTo>
                    <a:pt x="518" y="721"/>
                    <a:pt x="540" y="720"/>
                    <a:pt x="562" y="714"/>
                  </a:cubicBezTo>
                  <a:cubicBezTo>
                    <a:pt x="564" y="713"/>
                    <a:pt x="566" y="713"/>
                    <a:pt x="567" y="716"/>
                  </a:cubicBezTo>
                  <a:cubicBezTo>
                    <a:pt x="568" y="723"/>
                    <a:pt x="568" y="729"/>
                    <a:pt x="567" y="735"/>
                  </a:cubicBezTo>
                  <a:close/>
                  <a:moveTo>
                    <a:pt x="552" y="773"/>
                  </a:moveTo>
                  <a:cubicBezTo>
                    <a:pt x="532" y="779"/>
                    <a:pt x="512" y="783"/>
                    <a:pt x="492" y="783"/>
                  </a:cubicBezTo>
                  <a:cubicBezTo>
                    <a:pt x="472" y="783"/>
                    <a:pt x="453" y="779"/>
                    <a:pt x="435" y="771"/>
                  </a:cubicBezTo>
                  <a:cubicBezTo>
                    <a:pt x="429" y="767"/>
                    <a:pt x="425" y="757"/>
                    <a:pt x="428" y="751"/>
                  </a:cubicBezTo>
                  <a:cubicBezTo>
                    <a:pt x="429" y="749"/>
                    <a:pt x="430" y="750"/>
                    <a:pt x="431" y="750"/>
                  </a:cubicBezTo>
                  <a:cubicBezTo>
                    <a:pt x="450" y="755"/>
                    <a:pt x="469" y="757"/>
                    <a:pt x="488" y="757"/>
                  </a:cubicBezTo>
                  <a:cubicBezTo>
                    <a:pt x="512" y="757"/>
                    <a:pt x="537" y="753"/>
                    <a:pt x="561" y="747"/>
                  </a:cubicBezTo>
                  <a:cubicBezTo>
                    <a:pt x="567" y="746"/>
                    <a:pt x="567" y="746"/>
                    <a:pt x="567" y="752"/>
                  </a:cubicBezTo>
                  <a:cubicBezTo>
                    <a:pt x="567" y="768"/>
                    <a:pt x="567" y="768"/>
                    <a:pt x="552" y="773"/>
                  </a:cubicBezTo>
                  <a:close/>
                  <a:moveTo>
                    <a:pt x="424" y="708"/>
                  </a:moveTo>
                  <a:cubicBezTo>
                    <a:pt x="423" y="690"/>
                    <a:pt x="422" y="694"/>
                    <a:pt x="436" y="693"/>
                  </a:cubicBezTo>
                  <a:cubicBezTo>
                    <a:pt x="446" y="693"/>
                    <a:pt x="455" y="693"/>
                    <a:pt x="465" y="693"/>
                  </a:cubicBezTo>
                  <a:cubicBezTo>
                    <a:pt x="465" y="693"/>
                    <a:pt x="465" y="693"/>
                    <a:pt x="465" y="693"/>
                  </a:cubicBezTo>
                  <a:cubicBezTo>
                    <a:pt x="497" y="692"/>
                    <a:pt x="530" y="692"/>
                    <a:pt x="563" y="691"/>
                  </a:cubicBezTo>
                  <a:cubicBezTo>
                    <a:pt x="564" y="691"/>
                    <a:pt x="565" y="691"/>
                    <a:pt x="566" y="693"/>
                  </a:cubicBezTo>
                  <a:cubicBezTo>
                    <a:pt x="566" y="696"/>
                    <a:pt x="566" y="699"/>
                    <a:pt x="567" y="703"/>
                  </a:cubicBezTo>
                  <a:cubicBezTo>
                    <a:pt x="567" y="705"/>
                    <a:pt x="565" y="705"/>
                    <a:pt x="563" y="706"/>
                  </a:cubicBezTo>
                  <a:cubicBezTo>
                    <a:pt x="555" y="709"/>
                    <a:pt x="546" y="710"/>
                    <a:pt x="536" y="711"/>
                  </a:cubicBezTo>
                  <a:cubicBezTo>
                    <a:pt x="511" y="715"/>
                    <a:pt x="485" y="716"/>
                    <a:pt x="459" y="715"/>
                  </a:cubicBezTo>
                  <a:cubicBezTo>
                    <a:pt x="448" y="715"/>
                    <a:pt x="438" y="714"/>
                    <a:pt x="428" y="712"/>
                  </a:cubicBezTo>
                  <a:cubicBezTo>
                    <a:pt x="425" y="711"/>
                    <a:pt x="424" y="710"/>
                    <a:pt x="424" y="708"/>
                  </a:cubicBezTo>
                  <a:close/>
                  <a:moveTo>
                    <a:pt x="255" y="835"/>
                  </a:moveTo>
                  <a:cubicBezTo>
                    <a:pt x="266" y="822"/>
                    <a:pt x="279" y="813"/>
                    <a:pt x="294" y="806"/>
                  </a:cubicBezTo>
                  <a:cubicBezTo>
                    <a:pt x="329" y="790"/>
                    <a:pt x="364" y="774"/>
                    <a:pt x="401" y="761"/>
                  </a:cubicBezTo>
                  <a:cubicBezTo>
                    <a:pt x="404" y="760"/>
                    <a:pt x="407" y="759"/>
                    <a:pt x="409" y="759"/>
                  </a:cubicBezTo>
                  <a:cubicBezTo>
                    <a:pt x="413" y="757"/>
                    <a:pt x="415" y="759"/>
                    <a:pt x="414" y="763"/>
                  </a:cubicBezTo>
                  <a:cubicBezTo>
                    <a:pt x="412" y="772"/>
                    <a:pt x="418" y="777"/>
                    <a:pt x="426" y="780"/>
                  </a:cubicBezTo>
                  <a:cubicBezTo>
                    <a:pt x="459" y="796"/>
                    <a:pt x="494" y="798"/>
                    <a:pt x="531" y="790"/>
                  </a:cubicBezTo>
                  <a:cubicBezTo>
                    <a:pt x="543" y="787"/>
                    <a:pt x="555" y="785"/>
                    <a:pt x="566" y="780"/>
                  </a:cubicBezTo>
                  <a:cubicBezTo>
                    <a:pt x="577" y="776"/>
                    <a:pt x="579" y="773"/>
                    <a:pt x="580" y="761"/>
                  </a:cubicBezTo>
                  <a:cubicBezTo>
                    <a:pt x="580" y="754"/>
                    <a:pt x="581" y="753"/>
                    <a:pt x="588" y="755"/>
                  </a:cubicBezTo>
                  <a:cubicBezTo>
                    <a:pt x="599" y="757"/>
                    <a:pt x="609" y="762"/>
                    <a:pt x="619" y="766"/>
                  </a:cubicBezTo>
                  <a:cubicBezTo>
                    <a:pt x="640" y="775"/>
                    <a:pt x="661" y="784"/>
                    <a:pt x="679" y="800"/>
                  </a:cubicBezTo>
                  <a:cubicBezTo>
                    <a:pt x="683" y="803"/>
                    <a:pt x="687" y="807"/>
                    <a:pt x="691" y="811"/>
                  </a:cubicBezTo>
                  <a:cubicBezTo>
                    <a:pt x="698" y="817"/>
                    <a:pt x="699" y="825"/>
                    <a:pt x="701" y="833"/>
                  </a:cubicBezTo>
                  <a:cubicBezTo>
                    <a:pt x="706" y="868"/>
                    <a:pt x="705" y="903"/>
                    <a:pt x="702" y="938"/>
                  </a:cubicBezTo>
                  <a:cubicBezTo>
                    <a:pt x="698" y="972"/>
                    <a:pt x="691" y="1005"/>
                    <a:pt x="685" y="1039"/>
                  </a:cubicBezTo>
                  <a:cubicBezTo>
                    <a:pt x="680" y="1066"/>
                    <a:pt x="677" y="1093"/>
                    <a:pt x="673" y="1119"/>
                  </a:cubicBezTo>
                  <a:cubicBezTo>
                    <a:pt x="669" y="1153"/>
                    <a:pt x="665" y="1186"/>
                    <a:pt x="661" y="1219"/>
                  </a:cubicBezTo>
                  <a:cubicBezTo>
                    <a:pt x="660" y="1224"/>
                    <a:pt x="659" y="1229"/>
                    <a:pt x="658" y="1234"/>
                  </a:cubicBezTo>
                  <a:cubicBezTo>
                    <a:pt x="658" y="1237"/>
                    <a:pt x="657" y="1238"/>
                    <a:pt x="654" y="1238"/>
                  </a:cubicBezTo>
                  <a:cubicBezTo>
                    <a:pt x="643" y="1238"/>
                    <a:pt x="633" y="1238"/>
                    <a:pt x="622" y="1238"/>
                  </a:cubicBezTo>
                  <a:cubicBezTo>
                    <a:pt x="622" y="1238"/>
                    <a:pt x="622" y="1238"/>
                    <a:pt x="622" y="1239"/>
                  </a:cubicBezTo>
                  <a:cubicBezTo>
                    <a:pt x="611" y="1239"/>
                    <a:pt x="601" y="1239"/>
                    <a:pt x="590" y="1239"/>
                  </a:cubicBezTo>
                  <a:cubicBezTo>
                    <a:pt x="586" y="1239"/>
                    <a:pt x="583" y="1237"/>
                    <a:pt x="579" y="1235"/>
                  </a:cubicBezTo>
                  <a:cubicBezTo>
                    <a:pt x="548" y="1219"/>
                    <a:pt x="516" y="1205"/>
                    <a:pt x="481" y="1201"/>
                  </a:cubicBezTo>
                  <a:cubicBezTo>
                    <a:pt x="473" y="1200"/>
                    <a:pt x="465" y="1202"/>
                    <a:pt x="457" y="1204"/>
                  </a:cubicBezTo>
                  <a:cubicBezTo>
                    <a:pt x="434" y="1212"/>
                    <a:pt x="410" y="1219"/>
                    <a:pt x="386" y="1226"/>
                  </a:cubicBezTo>
                  <a:cubicBezTo>
                    <a:pt x="384" y="1226"/>
                    <a:pt x="382" y="1227"/>
                    <a:pt x="381" y="1227"/>
                  </a:cubicBezTo>
                  <a:cubicBezTo>
                    <a:pt x="368" y="1235"/>
                    <a:pt x="354" y="1235"/>
                    <a:pt x="340" y="1232"/>
                  </a:cubicBezTo>
                  <a:cubicBezTo>
                    <a:pt x="332" y="1230"/>
                    <a:pt x="324" y="1229"/>
                    <a:pt x="317" y="1227"/>
                  </a:cubicBezTo>
                  <a:cubicBezTo>
                    <a:pt x="310" y="1227"/>
                    <a:pt x="309" y="1225"/>
                    <a:pt x="308" y="1219"/>
                  </a:cubicBezTo>
                  <a:cubicBezTo>
                    <a:pt x="303" y="1187"/>
                    <a:pt x="298" y="1155"/>
                    <a:pt x="294" y="1123"/>
                  </a:cubicBezTo>
                  <a:cubicBezTo>
                    <a:pt x="289" y="1083"/>
                    <a:pt x="282" y="1044"/>
                    <a:pt x="272" y="1004"/>
                  </a:cubicBezTo>
                  <a:cubicBezTo>
                    <a:pt x="270" y="994"/>
                    <a:pt x="266" y="984"/>
                    <a:pt x="266" y="973"/>
                  </a:cubicBezTo>
                  <a:cubicBezTo>
                    <a:pt x="266" y="969"/>
                    <a:pt x="267" y="964"/>
                    <a:pt x="269" y="961"/>
                  </a:cubicBezTo>
                  <a:cubicBezTo>
                    <a:pt x="279" y="944"/>
                    <a:pt x="279" y="927"/>
                    <a:pt x="276" y="909"/>
                  </a:cubicBezTo>
                  <a:cubicBezTo>
                    <a:pt x="272" y="887"/>
                    <a:pt x="266" y="865"/>
                    <a:pt x="254" y="845"/>
                  </a:cubicBezTo>
                  <a:cubicBezTo>
                    <a:pt x="252" y="842"/>
                    <a:pt x="252" y="838"/>
                    <a:pt x="255" y="835"/>
                  </a:cubicBezTo>
                  <a:close/>
                  <a:moveTo>
                    <a:pt x="331" y="1247"/>
                  </a:moveTo>
                  <a:cubicBezTo>
                    <a:pt x="331" y="1246"/>
                    <a:pt x="330" y="1244"/>
                    <a:pt x="332" y="1243"/>
                  </a:cubicBezTo>
                  <a:cubicBezTo>
                    <a:pt x="338" y="1243"/>
                    <a:pt x="344" y="1244"/>
                    <a:pt x="350" y="1245"/>
                  </a:cubicBezTo>
                  <a:cubicBezTo>
                    <a:pt x="354" y="1246"/>
                    <a:pt x="355" y="1251"/>
                    <a:pt x="357" y="1254"/>
                  </a:cubicBezTo>
                  <a:cubicBezTo>
                    <a:pt x="357" y="1254"/>
                    <a:pt x="357" y="1254"/>
                    <a:pt x="358" y="1254"/>
                  </a:cubicBezTo>
                  <a:cubicBezTo>
                    <a:pt x="360" y="1258"/>
                    <a:pt x="365" y="1263"/>
                    <a:pt x="364" y="1267"/>
                  </a:cubicBezTo>
                  <a:cubicBezTo>
                    <a:pt x="362" y="1270"/>
                    <a:pt x="355" y="1268"/>
                    <a:pt x="351" y="1269"/>
                  </a:cubicBezTo>
                  <a:cubicBezTo>
                    <a:pt x="345" y="1269"/>
                    <a:pt x="340" y="1269"/>
                    <a:pt x="335" y="1270"/>
                  </a:cubicBezTo>
                  <a:cubicBezTo>
                    <a:pt x="332" y="1270"/>
                    <a:pt x="331" y="1270"/>
                    <a:pt x="331" y="1267"/>
                  </a:cubicBezTo>
                  <a:cubicBezTo>
                    <a:pt x="331" y="1260"/>
                    <a:pt x="331" y="1253"/>
                    <a:pt x="331" y="1247"/>
                  </a:cubicBezTo>
                  <a:close/>
                  <a:moveTo>
                    <a:pt x="228" y="1227"/>
                  </a:moveTo>
                  <a:cubicBezTo>
                    <a:pt x="228" y="1225"/>
                    <a:pt x="229" y="1224"/>
                    <a:pt x="231" y="1225"/>
                  </a:cubicBezTo>
                  <a:cubicBezTo>
                    <a:pt x="243" y="1227"/>
                    <a:pt x="255" y="1229"/>
                    <a:pt x="267" y="1232"/>
                  </a:cubicBezTo>
                  <a:cubicBezTo>
                    <a:pt x="269" y="1232"/>
                    <a:pt x="270" y="1233"/>
                    <a:pt x="270" y="1235"/>
                  </a:cubicBezTo>
                  <a:cubicBezTo>
                    <a:pt x="271" y="1241"/>
                    <a:pt x="271" y="1246"/>
                    <a:pt x="271" y="1252"/>
                  </a:cubicBezTo>
                  <a:cubicBezTo>
                    <a:pt x="270" y="1257"/>
                    <a:pt x="269" y="1263"/>
                    <a:pt x="267" y="1268"/>
                  </a:cubicBezTo>
                  <a:cubicBezTo>
                    <a:pt x="266" y="1271"/>
                    <a:pt x="263" y="1273"/>
                    <a:pt x="260" y="1273"/>
                  </a:cubicBezTo>
                  <a:cubicBezTo>
                    <a:pt x="248" y="1274"/>
                    <a:pt x="236" y="1274"/>
                    <a:pt x="225" y="1275"/>
                  </a:cubicBezTo>
                  <a:cubicBezTo>
                    <a:pt x="222" y="1275"/>
                    <a:pt x="221" y="1275"/>
                    <a:pt x="222" y="1271"/>
                  </a:cubicBezTo>
                  <a:cubicBezTo>
                    <a:pt x="224" y="1265"/>
                    <a:pt x="225" y="1258"/>
                    <a:pt x="227" y="1252"/>
                  </a:cubicBezTo>
                  <a:cubicBezTo>
                    <a:pt x="228" y="1244"/>
                    <a:pt x="228" y="1235"/>
                    <a:pt x="228" y="1227"/>
                  </a:cubicBezTo>
                  <a:close/>
                  <a:moveTo>
                    <a:pt x="143" y="1196"/>
                  </a:moveTo>
                  <a:cubicBezTo>
                    <a:pt x="136" y="1195"/>
                    <a:pt x="136" y="1195"/>
                    <a:pt x="138" y="1188"/>
                  </a:cubicBezTo>
                  <a:cubicBezTo>
                    <a:pt x="143" y="1173"/>
                    <a:pt x="149" y="1158"/>
                    <a:pt x="156" y="1143"/>
                  </a:cubicBezTo>
                  <a:cubicBezTo>
                    <a:pt x="175" y="1102"/>
                    <a:pt x="199" y="1064"/>
                    <a:pt x="223" y="1026"/>
                  </a:cubicBezTo>
                  <a:cubicBezTo>
                    <a:pt x="232" y="1011"/>
                    <a:pt x="242" y="997"/>
                    <a:pt x="252" y="982"/>
                  </a:cubicBezTo>
                  <a:cubicBezTo>
                    <a:pt x="257" y="996"/>
                    <a:pt x="260" y="1009"/>
                    <a:pt x="263" y="1022"/>
                  </a:cubicBezTo>
                  <a:cubicBezTo>
                    <a:pt x="273" y="1059"/>
                    <a:pt x="278" y="1096"/>
                    <a:pt x="283" y="1134"/>
                  </a:cubicBezTo>
                  <a:cubicBezTo>
                    <a:pt x="286" y="1159"/>
                    <a:pt x="290" y="1183"/>
                    <a:pt x="294" y="1208"/>
                  </a:cubicBezTo>
                  <a:cubicBezTo>
                    <a:pt x="294" y="1208"/>
                    <a:pt x="294" y="1209"/>
                    <a:pt x="294" y="1209"/>
                  </a:cubicBezTo>
                  <a:cubicBezTo>
                    <a:pt x="294" y="1214"/>
                    <a:pt x="296" y="1219"/>
                    <a:pt x="293" y="1222"/>
                  </a:cubicBezTo>
                  <a:cubicBezTo>
                    <a:pt x="290" y="1225"/>
                    <a:pt x="285" y="1222"/>
                    <a:pt x="281" y="1221"/>
                  </a:cubicBezTo>
                  <a:cubicBezTo>
                    <a:pt x="235" y="1213"/>
                    <a:pt x="189" y="1204"/>
                    <a:pt x="143" y="1196"/>
                  </a:cubicBezTo>
                  <a:close/>
                  <a:moveTo>
                    <a:pt x="176" y="1221"/>
                  </a:moveTo>
                  <a:cubicBezTo>
                    <a:pt x="177" y="1217"/>
                    <a:pt x="180" y="1215"/>
                    <a:pt x="185" y="1216"/>
                  </a:cubicBezTo>
                  <a:cubicBezTo>
                    <a:pt x="193" y="1216"/>
                    <a:pt x="202" y="1218"/>
                    <a:pt x="210" y="1220"/>
                  </a:cubicBezTo>
                  <a:cubicBezTo>
                    <a:pt x="214" y="1221"/>
                    <a:pt x="216" y="1223"/>
                    <a:pt x="217" y="1226"/>
                  </a:cubicBezTo>
                  <a:cubicBezTo>
                    <a:pt x="219" y="1235"/>
                    <a:pt x="219" y="1243"/>
                    <a:pt x="217" y="1252"/>
                  </a:cubicBezTo>
                  <a:cubicBezTo>
                    <a:pt x="217" y="1259"/>
                    <a:pt x="214" y="1265"/>
                    <a:pt x="210" y="1270"/>
                  </a:cubicBezTo>
                  <a:cubicBezTo>
                    <a:pt x="208" y="1273"/>
                    <a:pt x="205" y="1274"/>
                    <a:pt x="201" y="1274"/>
                  </a:cubicBezTo>
                  <a:cubicBezTo>
                    <a:pt x="194" y="1274"/>
                    <a:pt x="186" y="1274"/>
                    <a:pt x="179" y="1275"/>
                  </a:cubicBezTo>
                  <a:cubicBezTo>
                    <a:pt x="176" y="1275"/>
                    <a:pt x="175" y="1274"/>
                    <a:pt x="175" y="1271"/>
                  </a:cubicBezTo>
                  <a:cubicBezTo>
                    <a:pt x="174" y="1265"/>
                    <a:pt x="173" y="1258"/>
                    <a:pt x="173" y="1252"/>
                  </a:cubicBezTo>
                  <a:cubicBezTo>
                    <a:pt x="173" y="1242"/>
                    <a:pt x="174" y="1231"/>
                    <a:pt x="176" y="1221"/>
                  </a:cubicBezTo>
                  <a:close/>
                  <a:moveTo>
                    <a:pt x="129" y="1212"/>
                  </a:moveTo>
                  <a:cubicBezTo>
                    <a:pt x="131" y="1209"/>
                    <a:pt x="134" y="1208"/>
                    <a:pt x="138" y="1208"/>
                  </a:cubicBezTo>
                  <a:cubicBezTo>
                    <a:pt x="146" y="1210"/>
                    <a:pt x="155" y="1211"/>
                    <a:pt x="163" y="1212"/>
                  </a:cubicBezTo>
                  <a:cubicBezTo>
                    <a:pt x="166" y="1212"/>
                    <a:pt x="167" y="1213"/>
                    <a:pt x="167" y="1216"/>
                  </a:cubicBezTo>
                  <a:cubicBezTo>
                    <a:pt x="166" y="1227"/>
                    <a:pt x="165" y="1238"/>
                    <a:pt x="164" y="1249"/>
                  </a:cubicBezTo>
                  <a:cubicBezTo>
                    <a:pt x="163" y="1256"/>
                    <a:pt x="163" y="1264"/>
                    <a:pt x="162" y="1271"/>
                  </a:cubicBezTo>
                  <a:cubicBezTo>
                    <a:pt x="162" y="1273"/>
                    <a:pt x="161" y="1273"/>
                    <a:pt x="159" y="1273"/>
                  </a:cubicBezTo>
                  <a:cubicBezTo>
                    <a:pt x="149" y="1273"/>
                    <a:pt x="139" y="1273"/>
                    <a:pt x="129" y="1273"/>
                  </a:cubicBezTo>
                  <a:cubicBezTo>
                    <a:pt x="126" y="1273"/>
                    <a:pt x="124" y="1272"/>
                    <a:pt x="124" y="1268"/>
                  </a:cubicBezTo>
                  <a:cubicBezTo>
                    <a:pt x="123" y="1263"/>
                    <a:pt x="122" y="1257"/>
                    <a:pt x="122" y="1252"/>
                  </a:cubicBezTo>
                  <a:cubicBezTo>
                    <a:pt x="121" y="1238"/>
                    <a:pt x="123" y="1225"/>
                    <a:pt x="129" y="1212"/>
                  </a:cubicBezTo>
                  <a:close/>
                  <a:moveTo>
                    <a:pt x="279" y="1267"/>
                  </a:moveTo>
                  <a:cubicBezTo>
                    <a:pt x="279" y="1262"/>
                    <a:pt x="279" y="1257"/>
                    <a:pt x="279" y="1252"/>
                  </a:cubicBezTo>
                  <a:cubicBezTo>
                    <a:pt x="279" y="1247"/>
                    <a:pt x="279" y="1242"/>
                    <a:pt x="279" y="1237"/>
                  </a:cubicBezTo>
                  <a:cubicBezTo>
                    <a:pt x="279" y="1235"/>
                    <a:pt x="279" y="1234"/>
                    <a:pt x="282" y="1234"/>
                  </a:cubicBezTo>
                  <a:cubicBezTo>
                    <a:pt x="292" y="1236"/>
                    <a:pt x="302" y="1237"/>
                    <a:pt x="312" y="1239"/>
                  </a:cubicBezTo>
                  <a:cubicBezTo>
                    <a:pt x="322" y="1241"/>
                    <a:pt x="324" y="1243"/>
                    <a:pt x="324" y="1253"/>
                  </a:cubicBezTo>
                  <a:cubicBezTo>
                    <a:pt x="325" y="1256"/>
                    <a:pt x="325" y="1260"/>
                    <a:pt x="325" y="1264"/>
                  </a:cubicBezTo>
                  <a:cubicBezTo>
                    <a:pt x="325" y="1268"/>
                    <a:pt x="323" y="1270"/>
                    <a:pt x="319" y="1271"/>
                  </a:cubicBezTo>
                  <a:cubicBezTo>
                    <a:pt x="307" y="1272"/>
                    <a:pt x="296" y="1272"/>
                    <a:pt x="284" y="1272"/>
                  </a:cubicBezTo>
                  <a:cubicBezTo>
                    <a:pt x="281" y="1272"/>
                    <a:pt x="279" y="1271"/>
                    <a:pt x="279" y="1267"/>
                  </a:cubicBezTo>
                  <a:close/>
                  <a:moveTo>
                    <a:pt x="217" y="893"/>
                  </a:moveTo>
                  <a:cubicBezTo>
                    <a:pt x="226" y="880"/>
                    <a:pt x="234" y="867"/>
                    <a:pt x="242" y="853"/>
                  </a:cubicBezTo>
                  <a:cubicBezTo>
                    <a:pt x="245" y="856"/>
                    <a:pt x="248" y="860"/>
                    <a:pt x="249" y="864"/>
                  </a:cubicBezTo>
                  <a:cubicBezTo>
                    <a:pt x="255" y="880"/>
                    <a:pt x="260" y="895"/>
                    <a:pt x="263" y="912"/>
                  </a:cubicBezTo>
                  <a:cubicBezTo>
                    <a:pt x="263" y="914"/>
                    <a:pt x="263" y="916"/>
                    <a:pt x="263" y="919"/>
                  </a:cubicBezTo>
                  <a:cubicBezTo>
                    <a:pt x="255" y="913"/>
                    <a:pt x="248" y="907"/>
                    <a:pt x="239" y="903"/>
                  </a:cubicBezTo>
                  <a:cubicBezTo>
                    <a:pt x="232" y="900"/>
                    <a:pt x="226" y="898"/>
                    <a:pt x="219" y="896"/>
                  </a:cubicBezTo>
                  <a:cubicBezTo>
                    <a:pt x="217" y="896"/>
                    <a:pt x="216" y="895"/>
                    <a:pt x="217" y="893"/>
                  </a:cubicBezTo>
                  <a:close/>
                  <a:moveTo>
                    <a:pt x="184" y="949"/>
                  </a:moveTo>
                  <a:cubicBezTo>
                    <a:pt x="192" y="935"/>
                    <a:pt x="200" y="922"/>
                    <a:pt x="208" y="908"/>
                  </a:cubicBezTo>
                  <a:cubicBezTo>
                    <a:pt x="211" y="904"/>
                    <a:pt x="213" y="903"/>
                    <a:pt x="218" y="905"/>
                  </a:cubicBezTo>
                  <a:cubicBezTo>
                    <a:pt x="225" y="907"/>
                    <a:pt x="232" y="909"/>
                    <a:pt x="238" y="913"/>
                  </a:cubicBezTo>
                  <a:cubicBezTo>
                    <a:pt x="252" y="917"/>
                    <a:pt x="258" y="927"/>
                    <a:pt x="262" y="940"/>
                  </a:cubicBezTo>
                  <a:cubicBezTo>
                    <a:pt x="263" y="943"/>
                    <a:pt x="262" y="946"/>
                    <a:pt x="260" y="949"/>
                  </a:cubicBezTo>
                  <a:cubicBezTo>
                    <a:pt x="253" y="959"/>
                    <a:pt x="247" y="968"/>
                    <a:pt x="240" y="978"/>
                  </a:cubicBezTo>
                  <a:cubicBezTo>
                    <a:pt x="238" y="980"/>
                    <a:pt x="237" y="980"/>
                    <a:pt x="236" y="978"/>
                  </a:cubicBezTo>
                  <a:cubicBezTo>
                    <a:pt x="230" y="970"/>
                    <a:pt x="223" y="964"/>
                    <a:pt x="214" y="960"/>
                  </a:cubicBezTo>
                  <a:cubicBezTo>
                    <a:pt x="205" y="956"/>
                    <a:pt x="196" y="953"/>
                    <a:pt x="185" y="952"/>
                  </a:cubicBezTo>
                  <a:cubicBezTo>
                    <a:pt x="183" y="952"/>
                    <a:pt x="182" y="951"/>
                    <a:pt x="184" y="949"/>
                  </a:cubicBezTo>
                  <a:close/>
                  <a:moveTo>
                    <a:pt x="147" y="1013"/>
                  </a:moveTo>
                  <a:cubicBezTo>
                    <a:pt x="156" y="998"/>
                    <a:pt x="164" y="983"/>
                    <a:pt x="172" y="968"/>
                  </a:cubicBezTo>
                  <a:cubicBezTo>
                    <a:pt x="176" y="962"/>
                    <a:pt x="177" y="961"/>
                    <a:pt x="184" y="963"/>
                  </a:cubicBezTo>
                  <a:cubicBezTo>
                    <a:pt x="193" y="965"/>
                    <a:pt x="201" y="968"/>
                    <a:pt x="209" y="972"/>
                  </a:cubicBezTo>
                  <a:cubicBezTo>
                    <a:pt x="217" y="976"/>
                    <a:pt x="223" y="981"/>
                    <a:pt x="229" y="987"/>
                  </a:cubicBezTo>
                  <a:cubicBezTo>
                    <a:pt x="230" y="989"/>
                    <a:pt x="230" y="990"/>
                    <a:pt x="229" y="992"/>
                  </a:cubicBezTo>
                  <a:cubicBezTo>
                    <a:pt x="222" y="1008"/>
                    <a:pt x="213" y="1024"/>
                    <a:pt x="201" y="1037"/>
                  </a:cubicBezTo>
                  <a:cubicBezTo>
                    <a:pt x="199" y="1039"/>
                    <a:pt x="198" y="1040"/>
                    <a:pt x="195" y="1038"/>
                  </a:cubicBezTo>
                  <a:cubicBezTo>
                    <a:pt x="189" y="1034"/>
                    <a:pt x="182" y="1031"/>
                    <a:pt x="175" y="1027"/>
                  </a:cubicBezTo>
                  <a:cubicBezTo>
                    <a:pt x="168" y="1024"/>
                    <a:pt x="161" y="1023"/>
                    <a:pt x="154" y="1023"/>
                  </a:cubicBezTo>
                  <a:cubicBezTo>
                    <a:pt x="150" y="1024"/>
                    <a:pt x="146" y="1024"/>
                    <a:pt x="144" y="1021"/>
                  </a:cubicBezTo>
                  <a:cubicBezTo>
                    <a:pt x="142" y="1019"/>
                    <a:pt x="146" y="1015"/>
                    <a:pt x="147" y="1013"/>
                  </a:cubicBezTo>
                  <a:close/>
                  <a:moveTo>
                    <a:pt x="113" y="1077"/>
                  </a:moveTo>
                  <a:cubicBezTo>
                    <a:pt x="120" y="1064"/>
                    <a:pt x="127" y="1052"/>
                    <a:pt x="133" y="1039"/>
                  </a:cubicBezTo>
                  <a:cubicBezTo>
                    <a:pt x="136" y="1033"/>
                    <a:pt x="139" y="1031"/>
                    <a:pt x="146" y="1031"/>
                  </a:cubicBezTo>
                  <a:cubicBezTo>
                    <a:pt x="155" y="1031"/>
                    <a:pt x="164" y="1032"/>
                    <a:pt x="172" y="1036"/>
                  </a:cubicBezTo>
                  <a:cubicBezTo>
                    <a:pt x="180" y="1038"/>
                    <a:pt x="186" y="1043"/>
                    <a:pt x="192" y="1048"/>
                  </a:cubicBezTo>
                  <a:cubicBezTo>
                    <a:pt x="193" y="1050"/>
                    <a:pt x="194" y="1052"/>
                    <a:pt x="192" y="1054"/>
                  </a:cubicBezTo>
                  <a:cubicBezTo>
                    <a:pt x="183" y="1070"/>
                    <a:pt x="173" y="1087"/>
                    <a:pt x="164" y="1103"/>
                  </a:cubicBezTo>
                  <a:cubicBezTo>
                    <a:pt x="162" y="1106"/>
                    <a:pt x="161" y="1106"/>
                    <a:pt x="159" y="1104"/>
                  </a:cubicBezTo>
                  <a:cubicBezTo>
                    <a:pt x="152" y="1099"/>
                    <a:pt x="145" y="1095"/>
                    <a:pt x="138" y="1092"/>
                  </a:cubicBezTo>
                  <a:cubicBezTo>
                    <a:pt x="128" y="1089"/>
                    <a:pt x="119" y="1087"/>
                    <a:pt x="109" y="1088"/>
                  </a:cubicBezTo>
                  <a:cubicBezTo>
                    <a:pt x="110" y="1084"/>
                    <a:pt x="112" y="1080"/>
                    <a:pt x="113" y="1077"/>
                  </a:cubicBezTo>
                  <a:close/>
                  <a:moveTo>
                    <a:pt x="83" y="1138"/>
                  </a:moveTo>
                  <a:cubicBezTo>
                    <a:pt x="89" y="1126"/>
                    <a:pt x="95" y="1113"/>
                    <a:pt x="102" y="1101"/>
                  </a:cubicBezTo>
                  <a:cubicBezTo>
                    <a:pt x="103" y="1099"/>
                    <a:pt x="104" y="1098"/>
                    <a:pt x="106" y="1097"/>
                  </a:cubicBezTo>
                  <a:cubicBezTo>
                    <a:pt x="116" y="1095"/>
                    <a:pt x="125" y="1097"/>
                    <a:pt x="134" y="1102"/>
                  </a:cubicBezTo>
                  <a:cubicBezTo>
                    <a:pt x="141" y="1105"/>
                    <a:pt x="148" y="1109"/>
                    <a:pt x="155" y="1113"/>
                  </a:cubicBezTo>
                  <a:cubicBezTo>
                    <a:pt x="157" y="1114"/>
                    <a:pt x="157" y="1115"/>
                    <a:pt x="156" y="1117"/>
                  </a:cubicBezTo>
                  <a:cubicBezTo>
                    <a:pt x="150" y="1129"/>
                    <a:pt x="145" y="1140"/>
                    <a:pt x="140" y="1152"/>
                  </a:cubicBezTo>
                  <a:cubicBezTo>
                    <a:pt x="139" y="1154"/>
                    <a:pt x="138" y="1155"/>
                    <a:pt x="135" y="1154"/>
                  </a:cubicBezTo>
                  <a:cubicBezTo>
                    <a:pt x="128" y="1150"/>
                    <a:pt x="121" y="1147"/>
                    <a:pt x="114" y="1144"/>
                  </a:cubicBezTo>
                  <a:cubicBezTo>
                    <a:pt x="105" y="1142"/>
                    <a:pt x="96" y="1140"/>
                    <a:pt x="86" y="1142"/>
                  </a:cubicBezTo>
                  <a:cubicBezTo>
                    <a:pt x="83" y="1143"/>
                    <a:pt x="81" y="1142"/>
                    <a:pt x="83" y="1138"/>
                  </a:cubicBezTo>
                  <a:close/>
                  <a:moveTo>
                    <a:pt x="62" y="1216"/>
                  </a:moveTo>
                  <a:cubicBezTo>
                    <a:pt x="61" y="1213"/>
                    <a:pt x="61" y="1210"/>
                    <a:pt x="61" y="1207"/>
                  </a:cubicBezTo>
                  <a:cubicBezTo>
                    <a:pt x="64" y="1195"/>
                    <a:pt x="67" y="1184"/>
                    <a:pt x="71" y="1173"/>
                  </a:cubicBezTo>
                  <a:cubicBezTo>
                    <a:pt x="72" y="1170"/>
                    <a:pt x="73" y="1167"/>
                    <a:pt x="74" y="1165"/>
                  </a:cubicBezTo>
                  <a:cubicBezTo>
                    <a:pt x="76" y="1152"/>
                    <a:pt x="87" y="1149"/>
                    <a:pt x="100" y="1150"/>
                  </a:cubicBezTo>
                  <a:cubicBezTo>
                    <a:pt x="104" y="1150"/>
                    <a:pt x="107" y="1151"/>
                    <a:pt x="111" y="1153"/>
                  </a:cubicBezTo>
                  <a:cubicBezTo>
                    <a:pt x="117" y="1155"/>
                    <a:pt x="123" y="1157"/>
                    <a:pt x="129" y="1161"/>
                  </a:cubicBezTo>
                  <a:cubicBezTo>
                    <a:pt x="133" y="1163"/>
                    <a:pt x="134" y="1166"/>
                    <a:pt x="133" y="1171"/>
                  </a:cubicBezTo>
                  <a:cubicBezTo>
                    <a:pt x="130" y="1177"/>
                    <a:pt x="127" y="1183"/>
                    <a:pt x="125" y="1190"/>
                  </a:cubicBezTo>
                  <a:cubicBezTo>
                    <a:pt x="124" y="1192"/>
                    <a:pt x="124" y="1192"/>
                    <a:pt x="122" y="1192"/>
                  </a:cubicBezTo>
                  <a:cubicBezTo>
                    <a:pt x="120" y="1192"/>
                    <a:pt x="117" y="1193"/>
                    <a:pt x="114" y="1193"/>
                  </a:cubicBezTo>
                  <a:cubicBezTo>
                    <a:pt x="95" y="1196"/>
                    <a:pt x="79" y="1203"/>
                    <a:pt x="65" y="1217"/>
                  </a:cubicBezTo>
                  <a:cubicBezTo>
                    <a:pt x="63" y="1219"/>
                    <a:pt x="62" y="1219"/>
                    <a:pt x="62" y="1216"/>
                  </a:cubicBezTo>
                  <a:close/>
                  <a:moveTo>
                    <a:pt x="64" y="1236"/>
                  </a:moveTo>
                  <a:cubicBezTo>
                    <a:pt x="63" y="1233"/>
                    <a:pt x="64" y="1230"/>
                    <a:pt x="66" y="1227"/>
                  </a:cubicBezTo>
                  <a:cubicBezTo>
                    <a:pt x="77" y="1217"/>
                    <a:pt x="90" y="1209"/>
                    <a:pt x="105" y="1206"/>
                  </a:cubicBezTo>
                  <a:cubicBezTo>
                    <a:pt x="110" y="1205"/>
                    <a:pt x="115" y="1206"/>
                    <a:pt x="120" y="1206"/>
                  </a:cubicBezTo>
                  <a:cubicBezTo>
                    <a:pt x="123" y="1206"/>
                    <a:pt x="123" y="1207"/>
                    <a:pt x="122" y="1209"/>
                  </a:cubicBezTo>
                  <a:cubicBezTo>
                    <a:pt x="118" y="1220"/>
                    <a:pt x="116" y="1231"/>
                    <a:pt x="115" y="1242"/>
                  </a:cubicBezTo>
                  <a:cubicBezTo>
                    <a:pt x="115" y="1251"/>
                    <a:pt x="115" y="1260"/>
                    <a:pt x="115" y="1269"/>
                  </a:cubicBezTo>
                  <a:cubicBezTo>
                    <a:pt x="115" y="1271"/>
                    <a:pt x="114" y="1272"/>
                    <a:pt x="112" y="1272"/>
                  </a:cubicBezTo>
                  <a:cubicBezTo>
                    <a:pt x="101" y="1273"/>
                    <a:pt x="91" y="1272"/>
                    <a:pt x="81" y="1268"/>
                  </a:cubicBezTo>
                  <a:cubicBezTo>
                    <a:pt x="73" y="1266"/>
                    <a:pt x="72" y="1259"/>
                    <a:pt x="70" y="1253"/>
                  </a:cubicBezTo>
                  <a:cubicBezTo>
                    <a:pt x="67" y="1247"/>
                    <a:pt x="66" y="1241"/>
                    <a:pt x="64" y="1236"/>
                  </a:cubicBezTo>
                  <a:close/>
                  <a:moveTo>
                    <a:pt x="1385" y="1277"/>
                  </a:moveTo>
                  <a:cubicBezTo>
                    <a:pt x="1386" y="1277"/>
                    <a:pt x="1388" y="1277"/>
                    <a:pt x="1389" y="1277"/>
                  </a:cubicBezTo>
                  <a:cubicBezTo>
                    <a:pt x="1397" y="1277"/>
                    <a:pt x="1399" y="1279"/>
                    <a:pt x="1398" y="1287"/>
                  </a:cubicBezTo>
                  <a:cubicBezTo>
                    <a:pt x="1395" y="1331"/>
                    <a:pt x="1392" y="1374"/>
                    <a:pt x="1390" y="1418"/>
                  </a:cubicBezTo>
                  <a:cubicBezTo>
                    <a:pt x="1390" y="1420"/>
                    <a:pt x="1389" y="1421"/>
                    <a:pt x="1389" y="1423"/>
                  </a:cubicBezTo>
                  <a:cubicBezTo>
                    <a:pt x="1389" y="1425"/>
                    <a:pt x="1388" y="1426"/>
                    <a:pt x="1386" y="1426"/>
                  </a:cubicBezTo>
                  <a:cubicBezTo>
                    <a:pt x="1377" y="1427"/>
                    <a:pt x="1368" y="1428"/>
                    <a:pt x="1359" y="1428"/>
                  </a:cubicBezTo>
                  <a:cubicBezTo>
                    <a:pt x="1309" y="1428"/>
                    <a:pt x="1258" y="1430"/>
                    <a:pt x="1208" y="1431"/>
                  </a:cubicBezTo>
                  <a:cubicBezTo>
                    <a:pt x="1184" y="1431"/>
                    <a:pt x="1161" y="1431"/>
                    <a:pt x="1137" y="1431"/>
                  </a:cubicBezTo>
                  <a:cubicBezTo>
                    <a:pt x="1137" y="1431"/>
                    <a:pt x="1137" y="1432"/>
                    <a:pt x="1137" y="1432"/>
                  </a:cubicBezTo>
                  <a:cubicBezTo>
                    <a:pt x="1077" y="1432"/>
                    <a:pt x="1016" y="1432"/>
                    <a:pt x="956" y="1432"/>
                  </a:cubicBezTo>
                  <a:cubicBezTo>
                    <a:pt x="927" y="1432"/>
                    <a:pt x="897" y="1434"/>
                    <a:pt x="868" y="1434"/>
                  </a:cubicBezTo>
                  <a:cubicBezTo>
                    <a:pt x="846" y="1434"/>
                    <a:pt x="823" y="1433"/>
                    <a:pt x="800" y="1433"/>
                  </a:cubicBezTo>
                  <a:cubicBezTo>
                    <a:pt x="790" y="1433"/>
                    <a:pt x="781" y="1433"/>
                    <a:pt x="771" y="1432"/>
                  </a:cubicBezTo>
                  <a:cubicBezTo>
                    <a:pt x="724" y="1432"/>
                    <a:pt x="677" y="1432"/>
                    <a:pt x="631" y="1433"/>
                  </a:cubicBezTo>
                  <a:cubicBezTo>
                    <a:pt x="605" y="1433"/>
                    <a:pt x="579" y="1434"/>
                    <a:pt x="552" y="1434"/>
                  </a:cubicBezTo>
                  <a:cubicBezTo>
                    <a:pt x="537" y="1434"/>
                    <a:pt x="521" y="1434"/>
                    <a:pt x="505" y="1434"/>
                  </a:cubicBezTo>
                  <a:cubicBezTo>
                    <a:pt x="475" y="1434"/>
                    <a:pt x="445" y="1435"/>
                    <a:pt x="415" y="1434"/>
                  </a:cubicBezTo>
                  <a:cubicBezTo>
                    <a:pt x="380" y="1433"/>
                    <a:pt x="346" y="1433"/>
                    <a:pt x="311" y="1434"/>
                  </a:cubicBezTo>
                  <a:cubicBezTo>
                    <a:pt x="263" y="1435"/>
                    <a:pt x="216" y="1434"/>
                    <a:pt x="168" y="1436"/>
                  </a:cubicBezTo>
                  <a:cubicBezTo>
                    <a:pt x="122" y="1437"/>
                    <a:pt x="75" y="1439"/>
                    <a:pt x="29" y="1440"/>
                  </a:cubicBezTo>
                  <a:cubicBezTo>
                    <a:pt x="27" y="1440"/>
                    <a:pt x="24" y="1439"/>
                    <a:pt x="22" y="1439"/>
                  </a:cubicBezTo>
                  <a:cubicBezTo>
                    <a:pt x="16" y="1439"/>
                    <a:pt x="14" y="1437"/>
                    <a:pt x="13" y="1431"/>
                  </a:cubicBezTo>
                  <a:cubicBezTo>
                    <a:pt x="13" y="1423"/>
                    <a:pt x="13" y="1415"/>
                    <a:pt x="13" y="1407"/>
                  </a:cubicBezTo>
                  <a:cubicBezTo>
                    <a:pt x="13" y="1380"/>
                    <a:pt x="13" y="1354"/>
                    <a:pt x="13" y="1327"/>
                  </a:cubicBezTo>
                  <a:cubicBezTo>
                    <a:pt x="13" y="1315"/>
                    <a:pt x="14" y="1304"/>
                    <a:pt x="14" y="1293"/>
                  </a:cubicBezTo>
                  <a:cubicBezTo>
                    <a:pt x="14" y="1288"/>
                    <a:pt x="15" y="1288"/>
                    <a:pt x="19" y="1288"/>
                  </a:cubicBezTo>
                  <a:cubicBezTo>
                    <a:pt x="77" y="1288"/>
                    <a:pt x="134" y="1287"/>
                    <a:pt x="192" y="1287"/>
                  </a:cubicBezTo>
                  <a:cubicBezTo>
                    <a:pt x="223" y="1288"/>
                    <a:pt x="255" y="1287"/>
                    <a:pt x="286" y="1285"/>
                  </a:cubicBezTo>
                  <a:cubicBezTo>
                    <a:pt x="327" y="1283"/>
                    <a:pt x="369" y="1281"/>
                    <a:pt x="410" y="1281"/>
                  </a:cubicBezTo>
                  <a:cubicBezTo>
                    <a:pt x="425" y="1280"/>
                    <a:pt x="440" y="1280"/>
                    <a:pt x="455" y="1280"/>
                  </a:cubicBezTo>
                  <a:cubicBezTo>
                    <a:pt x="511" y="1278"/>
                    <a:pt x="566" y="1280"/>
                    <a:pt x="621" y="1279"/>
                  </a:cubicBezTo>
                  <a:cubicBezTo>
                    <a:pt x="675" y="1277"/>
                    <a:pt x="729" y="1278"/>
                    <a:pt x="783" y="1278"/>
                  </a:cubicBezTo>
                  <a:cubicBezTo>
                    <a:pt x="823" y="1278"/>
                    <a:pt x="864" y="1278"/>
                    <a:pt x="905" y="1277"/>
                  </a:cubicBezTo>
                  <a:cubicBezTo>
                    <a:pt x="957" y="1276"/>
                    <a:pt x="1008" y="1276"/>
                    <a:pt x="1059" y="1276"/>
                  </a:cubicBezTo>
                  <a:cubicBezTo>
                    <a:pt x="1080" y="1276"/>
                    <a:pt x="1102" y="1276"/>
                    <a:pt x="1123" y="1276"/>
                  </a:cubicBezTo>
                  <a:cubicBezTo>
                    <a:pt x="1186" y="1277"/>
                    <a:pt x="1249" y="1277"/>
                    <a:pt x="1312" y="1277"/>
                  </a:cubicBezTo>
                  <a:cubicBezTo>
                    <a:pt x="1336" y="1277"/>
                    <a:pt x="1360" y="1277"/>
                    <a:pt x="1385" y="1277"/>
                  </a:cubicBezTo>
                  <a:close/>
                  <a:moveTo>
                    <a:pt x="1457" y="928"/>
                  </a:moveTo>
                  <a:cubicBezTo>
                    <a:pt x="1449" y="959"/>
                    <a:pt x="1438" y="988"/>
                    <a:pt x="1425" y="1017"/>
                  </a:cubicBezTo>
                  <a:cubicBezTo>
                    <a:pt x="1397" y="1077"/>
                    <a:pt x="1369" y="1137"/>
                    <a:pt x="1340" y="1197"/>
                  </a:cubicBezTo>
                  <a:cubicBezTo>
                    <a:pt x="1330" y="1218"/>
                    <a:pt x="1318" y="1240"/>
                    <a:pt x="1305" y="1260"/>
                  </a:cubicBezTo>
                  <a:cubicBezTo>
                    <a:pt x="1302" y="1264"/>
                    <a:pt x="1300" y="1266"/>
                    <a:pt x="1295" y="1266"/>
                  </a:cubicBezTo>
                  <a:cubicBezTo>
                    <a:pt x="1276" y="1266"/>
                    <a:pt x="1256" y="1266"/>
                    <a:pt x="1237" y="1266"/>
                  </a:cubicBezTo>
                  <a:cubicBezTo>
                    <a:pt x="1206" y="1265"/>
                    <a:pt x="1176" y="1265"/>
                    <a:pt x="1145" y="1265"/>
                  </a:cubicBezTo>
                  <a:cubicBezTo>
                    <a:pt x="1116" y="1264"/>
                    <a:pt x="1087" y="1264"/>
                    <a:pt x="1058" y="1264"/>
                  </a:cubicBezTo>
                  <a:cubicBezTo>
                    <a:pt x="985" y="1265"/>
                    <a:pt x="913" y="1265"/>
                    <a:pt x="840" y="1265"/>
                  </a:cubicBezTo>
                  <a:cubicBezTo>
                    <a:pt x="819" y="1265"/>
                    <a:pt x="798" y="1265"/>
                    <a:pt x="777" y="1264"/>
                  </a:cubicBezTo>
                  <a:cubicBezTo>
                    <a:pt x="771" y="1264"/>
                    <a:pt x="771" y="1263"/>
                    <a:pt x="772" y="1258"/>
                  </a:cubicBezTo>
                  <a:cubicBezTo>
                    <a:pt x="772" y="1257"/>
                    <a:pt x="773" y="1255"/>
                    <a:pt x="773" y="1254"/>
                  </a:cubicBezTo>
                  <a:cubicBezTo>
                    <a:pt x="788" y="1226"/>
                    <a:pt x="799" y="1196"/>
                    <a:pt x="809" y="1166"/>
                  </a:cubicBezTo>
                  <a:cubicBezTo>
                    <a:pt x="831" y="1100"/>
                    <a:pt x="856" y="1036"/>
                    <a:pt x="885" y="973"/>
                  </a:cubicBezTo>
                  <a:cubicBezTo>
                    <a:pt x="896" y="948"/>
                    <a:pt x="908" y="923"/>
                    <a:pt x="919" y="898"/>
                  </a:cubicBezTo>
                  <a:cubicBezTo>
                    <a:pt x="922" y="891"/>
                    <a:pt x="927" y="885"/>
                    <a:pt x="934" y="882"/>
                  </a:cubicBezTo>
                  <a:cubicBezTo>
                    <a:pt x="941" y="878"/>
                    <a:pt x="950" y="876"/>
                    <a:pt x="958" y="876"/>
                  </a:cubicBezTo>
                  <a:cubicBezTo>
                    <a:pt x="984" y="875"/>
                    <a:pt x="1009" y="877"/>
                    <a:pt x="1034" y="878"/>
                  </a:cubicBezTo>
                  <a:cubicBezTo>
                    <a:pt x="1042" y="879"/>
                    <a:pt x="1050" y="879"/>
                    <a:pt x="1059" y="879"/>
                  </a:cubicBezTo>
                  <a:cubicBezTo>
                    <a:pt x="1060" y="879"/>
                    <a:pt x="1062" y="879"/>
                    <a:pt x="1064" y="880"/>
                  </a:cubicBezTo>
                  <a:cubicBezTo>
                    <a:pt x="1083" y="881"/>
                    <a:pt x="1103" y="883"/>
                    <a:pt x="1122" y="884"/>
                  </a:cubicBezTo>
                  <a:cubicBezTo>
                    <a:pt x="1136" y="884"/>
                    <a:pt x="1149" y="884"/>
                    <a:pt x="1162" y="885"/>
                  </a:cubicBezTo>
                  <a:cubicBezTo>
                    <a:pt x="1195" y="886"/>
                    <a:pt x="1227" y="886"/>
                    <a:pt x="1259" y="887"/>
                  </a:cubicBezTo>
                  <a:cubicBezTo>
                    <a:pt x="1284" y="888"/>
                    <a:pt x="1309" y="889"/>
                    <a:pt x="1334" y="891"/>
                  </a:cubicBezTo>
                  <a:cubicBezTo>
                    <a:pt x="1349" y="892"/>
                    <a:pt x="1365" y="893"/>
                    <a:pt x="1381" y="894"/>
                  </a:cubicBezTo>
                  <a:cubicBezTo>
                    <a:pt x="1397" y="896"/>
                    <a:pt x="1413" y="897"/>
                    <a:pt x="1430" y="899"/>
                  </a:cubicBezTo>
                  <a:cubicBezTo>
                    <a:pt x="1431" y="899"/>
                    <a:pt x="1431" y="899"/>
                    <a:pt x="1433" y="899"/>
                  </a:cubicBezTo>
                  <a:cubicBezTo>
                    <a:pt x="1431" y="896"/>
                    <a:pt x="1429" y="895"/>
                    <a:pt x="1426" y="894"/>
                  </a:cubicBezTo>
                  <a:cubicBezTo>
                    <a:pt x="1426" y="894"/>
                    <a:pt x="1426" y="894"/>
                    <a:pt x="1426" y="894"/>
                  </a:cubicBezTo>
                  <a:cubicBezTo>
                    <a:pt x="1426" y="894"/>
                    <a:pt x="1426" y="894"/>
                    <a:pt x="1426" y="894"/>
                  </a:cubicBezTo>
                  <a:cubicBezTo>
                    <a:pt x="1418" y="892"/>
                    <a:pt x="1409" y="892"/>
                    <a:pt x="1401" y="891"/>
                  </a:cubicBezTo>
                  <a:cubicBezTo>
                    <a:pt x="1385" y="890"/>
                    <a:pt x="1369" y="889"/>
                    <a:pt x="1354" y="888"/>
                  </a:cubicBezTo>
                  <a:cubicBezTo>
                    <a:pt x="1343" y="887"/>
                    <a:pt x="1333" y="886"/>
                    <a:pt x="1323" y="886"/>
                  </a:cubicBezTo>
                  <a:cubicBezTo>
                    <a:pt x="1299" y="885"/>
                    <a:pt x="1274" y="883"/>
                    <a:pt x="1249" y="883"/>
                  </a:cubicBezTo>
                  <a:cubicBezTo>
                    <a:pt x="1233" y="882"/>
                    <a:pt x="1216" y="881"/>
                    <a:pt x="1200" y="881"/>
                  </a:cubicBezTo>
                  <a:cubicBezTo>
                    <a:pt x="1176" y="880"/>
                    <a:pt x="1153" y="879"/>
                    <a:pt x="1129" y="878"/>
                  </a:cubicBezTo>
                  <a:cubicBezTo>
                    <a:pt x="1112" y="877"/>
                    <a:pt x="1096" y="876"/>
                    <a:pt x="1079" y="875"/>
                  </a:cubicBezTo>
                  <a:cubicBezTo>
                    <a:pt x="1058" y="874"/>
                    <a:pt x="1037" y="873"/>
                    <a:pt x="1016" y="871"/>
                  </a:cubicBezTo>
                  <a:cubicBezTo>
                    <a:pt x="999" y="870"/>
                    <a:pt x="982" y="870"/>
                    <a:pt x="965" y="869"/>
                  </a:cubicBezTo>
                  <a:cubicBezTo>
                    <a:pt x="953" y="869"/>
                    <a:pt x="942" y="872"/>
                    <a:pt x="931" y="875"/>
                  </a:cubicBezTo>
                  <a:cubicBezTo>
                    <a:pt x="924" y="878"/>
                    <a:pt x="919" y="884"/>
                    <a:pt x="915" y="891"/>
                  </a:cubicBezTo>
                  <a:cubicBezTo>
                    <a:pt x="889" y="942"/>
                    <a:pt x="865" y="993"/>
                    <a:pt x="845" y="1046"/>
                  </a:cubicBezTo>
                  <a:cubicBezTo>
                    <a:pt x="821" y="1108"/>
                    <a:pt x="797" y="1170"/>
                    <a:pt x="773" y="1232"/>
                  </a:cubicBezTo>
                  <a:cubicBezTo>
                    <a:pt x="769" y="1240"/>
                    <a:pt x="766" y="1248"/>
                    <a:pt x="763" y="1257"/>
                  </a:cubicBezTo>
                  <a:cubicBezTo>
                    <a:pt x="761" y="1263"/>
                    <a:pt x="757" y="1265"/>
                    <a:pt x="750" y="1265"/>
                  </a:cubicBezTo>
                  <a:cubicBezTo>
                    <a:pt x="745" y="1265"/>
                    <a:pt x="739" y="1265"/>
                    <a:pt x="734" y="1264"/>
                  </a:cubicBezTo>
                  <a:cubicBezTo>
                    <a:pt x="739" y="1249"/>
                    <a:pt x="745" y="1235"/>
                    <a:pt x="750" y="1220"/>
                  </a:cubicBezTo>
                  <a:cubicBezTo>
                    <a:pt x="771" y="1166"/>
                    <a:pt x="796" y="1112"/>
                    <a:pt x="819" y="1058"/>
                  </a:cubicBezTo>
                  <a:cubicBezTo>
                    <a:pt x="840" y="1008"/>
                    <a:pt x="862" y="958"/>
                    <a:pt x="884" y="909"/>
                  </a:cubicBezTo>
                  <a:cubicBezTo>
                    <a:pt x="886" y="903"/>
                    <a:pt x="889" y="897"/>
                    <a:pt x="891" y="891"/>
                  </a:cubicBezTo>
                  <a:cubicBezTo>
                    <a:pt x="898" y="874"/>
                    <a:pt x="911" y="867"/>
                    <a:pt x="927" y="862"/>
                  </a:cubicBezTo>
                  <a:cubicBezTo>
                    <a:pt x="949" y="856"/>
                    <a:pt x="971" y="856"/>
                    <a:pt x="994" y="857"/>
                  </a:cubicBezTo>
                  <a:cubicBezTo>
                    <a:pt x="1006" y="858"/>
                    <a:pt x="1018" y="859"/>
                    <a:pt x="1029" y="859"/>
                  </a:cubicBezTo>
                  <a:cubicBezTo>
                    <a:pt x="1047" y="861"/>
                    <a:pt x="1065" y="862"/>
                    <a:pt x="1083" y="863"/>
                  </a:cubicBezTo>
                  <a:cubicBezTo>
                    <a:pt x="1095" y="864"/>
                    <a:pt x="1106" y="864"/>
                    <a:pt x="1117" y="865"/>
                  </a:cubicBezTo>
                  <a:cubicBezTo>
                    <a:pt x="1136" y="866"/>
                    <a:pt x="1155" y="868"/>
                    <a:pt x="1173" y="869"/>
                  </a:cubicBezTo>
                  <a:cubicBezTo>
                    <a:pt x="1180" y="869"/>
                    <a:pt x="1187" y="869"/>
                    <a:pt x="1194" y="870"/>
                  </a:cubicBezTo>
                  <a:cubicBezTo>
                    <a:pt x="1213" y="871"/>
                    <a:pt x="1233" y="871"/>
                    <a:pt x="1252" y="872"/>
                  </a:cubicBezTo>
                  <a:cubicBezTo>
                    <a:pt x="1274" y="873"/>
                    <a:pt x="1296" y="874"/>
                    <a:pt x="1319" y="875"/>
                  </a:cubicBezTo>
                  <a:cubicBezTo>
                    <a:pt x="1336" y="875"/>
                    <a:pt x="1354" y="876"/>
                    <a:pt x="1372" y="877"/>
                  </a:cubicBezTo>
                  <a:cubicBezTo>
                    <a:pt x="1394" y="879"/>
                    <a:pt x="1415" y="879"/>
                    <a:pt x="1436" y="885"/>
                  </a:cubicBezTo>
                  <a:cubicBezTo>
                    <a:pt x="1444" y="887"/>
                    <a:pt x="1451" y="890"/>
                    <a:pt x="1455" y="898"/>
                  </a:cubicBezTo>
                  <a:cubicBezTo>
                    <a:pt x="1460" y="908"/>
                    <a:pt x="1459" y="918"/>
                    <a:pt x="1457" y="928"/>
                  </a:cubicBezTo>
                  <a:close/>
                </a:path>
              </a:pathLst>
            </a:custGeom>
            <a:solidFill>
              <a:srgbClr val="0000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8" name="îšľíḑè">
              <a:extLst>
                <a:ext uri="{FF2B5EF4-FFF2-40B4-BE49-F238E27FC236}">
                  <a16:creationId xmlns:a16="http://schemas.microsoft.com/office/drawing/2014/main" id="{4C9D35DA-8DA4-0858-B89F-B387B634712C}"/>
                </a:ext>
              </a:extLst>
            </p:cNvPr>
            <p:cNvSpPr/>
            <p:nvPr/>
          </p:nvSpPr>
          <p:spPr bwMode="auto">
            <a:xfrm>
              <a:off x="3709988" y="5238751"/>
              <a:ext cx="4573588" cy="539750"/>
            </a:xfrm>
            <a:custGeom>
              <a:avLst/>
              <a:gdLst>
                <a:gd name="T0" fmla="*/ 1110 w 1386"/>
                <a:gd name="T1" fmla="*/ 0 h 164"/>
                <a:gd name="T2" fmla="*/ 1046 w 1386"/>
                <a:gd name="T3" fmla="*/ 0 h 164"/>
                <a:gd name="T4" fmla="*/ 892 w 1386"/>
                <a:gd name="T5" fmla="*/ 1 h 164"/>
                <a:gd name="T6" fmla="*/ 770 w 1386"/>
                <a:gd name="T7" fmla="*/ 2 h 164"/>
                <a:gd name="T8" fmla="*/ 608 w 1386"/>
                <a:gd name="T9" fmla="*/ 3 h 164"/>
                <a:gd name="T10" fmla="*/ 442 w 1386"/>
                <a:gd name="T11" fmla="*/ 4 h 164"/>
                <a:gd name="T12" fmla="*/ 397 w 1386"/>
                <a:gd name="T13" fmla="*/ 5 h 164"/>
                <a:gd name="T14" fmla="*/ 273 w 1386"/>
                <a:gd name="T15" fmla="*/ 9 h 164"/>
                <a:gd name="T16" fmla="*/ 179 w 1386"/>
                <a:gd name="T17" fmla="*/ 11 h 164"/>
                <a:gd name="T18" fmla="*/ 6 w 1386"/>
                <a:gd name="T19" fmla="*/ 12 h 164"/>
                <a:gd name="T20" fmla="*/ 1 w 1386"/>
                <a:gd name="T21" fmla="*/ 17 h 164"/>
                <a:gd name="T22" fmla="*/ 0 w 1386"/>
                <a:gd name="T23" fmla="*/ 51 h 164"/>
                <a:gd name="T24" fmla="*/ 0 w 1386"/>
                <a:gd name="T25" fmla="*/ 131 h 164"/>
                <a:gd name="T26" fmla="*/ 0 w 1386"/>
                <a:gd name="T27" fmla="*/ 155 h 164"/>
                <a:gd name="T28" fmla="*/ 9 w 1386"/>
                <a:gd name="T29" fmla="*/ 163 h 164"/>
                <a:gd name="T30" fmla="*/ 16 w 1386"/>
                <a:gd name="T31" fmla="*/ 164 h 164"/>
                <a:gd name="T32" fmla="*/ 155 w 1386"/>
                <a:gd name="T33" fmla="*/ 160 h 164"/>
                <a:gd name="T34" fmla="*/ 298 w 1386"/>
                <a:gd name="T35" fmla="*/ 158 h 164"/>
                <a:gd name="T36" fmla="*/ 402 w 1386"/>
                <a:gd name="T37" fmla="*/ 158 h 164"/>
                <a:gd name="T38" fmla="*/ 492 w 1386"/>
                <a:gd name="T39" fmla="*/ 158 h 164"/>
                <a:gd name="T40" fmla="*/ 539 w 1386"/>
                <a:gd name="T41" fmla="*/ 158 h 164"/>
                <a:gd name="T42" fmla="*/ 618 w 1386"/>
                <a:gd name="T43" fmla="*/ 157 h 164"/>
                <a:gd name="T44" fmla="*/ 758 w 1386"/>
                <a:gd name="T45" fmla="*/ 156 h 164"/>
                <a:gd name="T46" fmla="*/ 787 w 1386"/>
                <a:gd name="T47" fmla="*/ 157 h 164"/>
                <a:gd name="T48" fmla="*/ 855 w 1386"/>
                <a:gd name="T49" fmla="*/ 158 h 164"/>
                <a:gd name="T50" fmla="*/ 943 w 1386"/>
                <a:gd name="T51" fmla="*/ 156 h 164"/>
                <a:gd name="T52" fmla="*/ 1124 w 1386"/>
                <a:gd name="T53" fmla="*/ 156 h 164"/>
                <a:gd name="T54" fmla="*/ 1124 w 1386"/>
                <a:gd name="T55" fmla="*/ 155 h 164"/>
                <a:gd name="T56" fmla="*/ 1195 w 1386"/>
                <a:gd name="T57" fmla="*/ 155 h 164"/>
                <a:gd name="T58" fmla="*/ 1346 w 1386"/>
                <a:gd name="T59" fmla="*/ 152 h 164"/>
                <a:gd name="T60" fmla="*/ 1373 w 1386"/>
                <a:gd name="T61" fmla="*/ 150 h 164"/>
                <a:gd name="T62" fmla="*/ 1376 w 1386"/>
                <a:gd name="T63" fmla="*/ 147 h 164"/>
                <a:gd name="T64" fmla="*/ 1377 w 1386"/>
                <a:gd name="T65" fmla="*/ 142 h 164"/>
                <a:gd name="T66" fmla="*/ 1385 w 1386"/>
                <a:gd name="T67" fmla="*/ 11 h 164"/>
                <a:gd name="T68" fmla="*/ 1376 w 1386"/>
                <a:gd name="T69" fmla="*/ 1 h 164"/>
                <a:gd name="T70" fmla="*/ 1372 w 1386"/>
                <a:gd name="T71" fmla="*/ 1 h 164"/>
                <a:gd name="T72" fmla="*/ 1299 w 1386"/>
                <a:gd name="T73" fmla="*/ 1 h 164"/>
                <a:gd name="T74" fmla="*/ 1110 w 1386"/>
                <a:gd name="T75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86" h="164">
                  <a:moveTo>
                    <a:pt x="1110" y="0"/>
                  </a:moveTo>
                  <a:cubicBezTo>
                    <a:pt x="1089" y="0"/>
                    <a:pt x="1067" y="0"/>
                    <a:pt x="1046" y="0"/>
                  </a:cubicBezTo>
                  <a:cubicBezTo>
                    <a:pt x="995" y="0"/>
                    <a:pt x="944" y="0"/>
                    <a:pt x="892" y="1"/>
                  </a:cubicBezTo>
                  <a:cubicBezTo>
                    <a:pt x="851" y="2"/>
                    <a:pt x="810" y="2"/>
                    <a:pt x="770" y="2"/>
                  </a:cubicBezTo>
                  <a:cubicBezTo>
                    <a:pt x="716" y="2"/>
                    <a:pt x="662" y="1"/>
                    <a:pt x="608" y="3"/>
                  </a:cubicBezTo>
                  <a:cubicBezTo>
                    <a:pt x="553" y="4"/>
                    <a:pt x="498" y="2"/>
                    <a:pt x="442" y="4"/>
                  </a:cubicBezTo>
                  <a:cubicBezTo>
                    <a:pt x="427" y="4"/>
                    <a:pt x="412" y="4"/>
                    <a:pt x="397" y="5"/>
                  </a:cubicBezTo>
                  <a:cubicBezTo>
                    <a:pt x="356" y="5"/>
                    <a:pt x="314" y="7"/>
                    <a:pt x="273" y="9"/>
                  </a:cubicBezTo>
                  <a:cubicBezTo>
                    <a:pt x="242" y="11"/>
                    <a:pt x="210" y="12"/>
                    <a:pt x="179" y="11"/>
                  </a:cubicBezTo>
                  <a:cubicBezTo>
                    <a:pt x="121" y="11"/>
                    <a:pt x="64" y="12"/>
                    <a:pt x="6" y="12"/>
                  </a:cubicBezTo>
                  <a:cubicBezTo>
                    <a:pt x="2" y="12"/>
                    <a:pt x="1" y="12"/>
                    <a:pt x="1" y="17"/>
                  </a:cubicBezTo>
                  <a:cubicBezTo>
                    <a:pt x="1" y="28"/>
                    <a:pt x="0" y="39"/>
                    <a:pt x="0" y="51"/>
                  </a:cubicBezTo>
                  <a:cubicBezTo>
                    <a:pt x="0" y="78"/>
                    <a:pt x="0" y="104"/>
                    <a:pt x="0" y="131"/>
                  </a:cubicBezTo>
                  <a:cubicBezTo>
                    <a:pt x="0" y="139"/>
                    <a:pt x="0" y="147"/>
                    <a:pt x="0" y="155"/>
                  </a:cubicBezTo>
                  <a:cubicBezTo>
                    <a:pt x="1" y="161"/>
                    <a:pt x="3" y="163"/>
                    <a:pt x="9" y="163"/>
                  </a:cubicBezTo>
                  <a:cubicBezTo>
                    <a:pt x="11" y="163"/>
                    <a:pt x="14" y="164"/>
                    <a:pt x="16" y="164"/>
                  </a:cubicBezTo>
                  <a:cubicBezTo>
                    <a:pt x="62" y="163"/>
                    <a:pt x="109" y="161"/>
                    <a:pt x="155" y="160"/>
                  </a:cubicBezTo>
                  <a:cubicBezTo>
                    <a:pt x="203" y="158"/>
                    <a:pt x="250" y="159"/>
                    <a:pt x="298" y="158"/>
                  </a:cubicBezTo>
                  <a:cubicBezTo>
                    <a:pt x="333" y="157"/>
                    <a:pt x="367" y="157"/>
                    <a:pt x="402" y="158"/>
                  </a:cubicBezTo>
                  <a:cubicBezTo>
                    <a:pt x="432" y="159"/>
                    <a:pt x="462" y="158"/>
                    <a:pt x="492" y="158"/>
                  </a:cubicBezTo>
                  <a:cubicBezTo>
                    <a:pt x="508" y="158"/>
                    <a:pt x="524" y="158"/>
                    <a:pt x="539" y="158"/>
                  </a:cubicBezTo>
                  <a:cubicBezTo>
                    <a:pt x="566" y="158"/>
                    <a:pt x="592" y="157"/>
                    <a:pt x="618" y="157"/>
                  </a:cubicBezTo>
                  <a:cubicBezTo>
                    <a:pt x="664" y="156"/>
                    <a:pt x="711" y="156"/>
                    <a:pt x="758" y="156"/>
                  </a:cubicBezTo>
                  <a:cubicBezTo>
                    <a:pt x="768" y="157"/>
                    <a:pt x="777" y="157"/>
                    <a:pt x="787" y="157"/>
                  </a:cubicBezTo>
                  <a:cubicBezTo>
                    <a:pt x="810" y="157"/>
                    <a:pt x="833" y="158"/>
                    <a:pt x="855" y="158"/>
                  </a:cubicBezTo>
                  <a:cubicBezTo>
                    <a:pt x="884" y="158"/>
                    <a:pt x="914" y="156"/>
                    <a:pt x="943" y="156"/>
                  </a:cubicBezTo>
                  <a:cubicBezTo>
                    <a:pt x="1003" y="156"/>
                    <a:pt x="1064" y="156"/>
                    <a:pt x="1124" y="156"/>
                  </a:cubicBezTo>
                  <a:cubicBezTo>
                    <a:pt x="1124" y="156"/>
                    <a:pt x="1124" y="155"/>
                    <a:pt x="1124" y="155"/>
                  </a:cubicBezTo>
                  <a:cubicBezTo>
                    <a:pt x="1148" y="155"/>
                    <a:pt x="1171" y="155"/>
                    <a:pt x="1195" y="155"/>
                  </a:cubicBezTo>
                  <a:cubicBezTo>
                    <a:pt x="1245" y="154"/>
                    <a:pt x="1296" y="152"/>
                    <a:pt x="1346" y="152"/>
                  </a:cubicBezTo>
                  <a:cubicBezTo>
                    <a:pt x="1355" y="152"/>
                    <a:pt x="1364" y="151"/>
                    <a:pt x="1373" y="150"/>
                  </a:cubicBezTo>
                  <a:cubicBezTo>
                    <a:pt x="1375" y="150"/>
                    <a:pt x="1376" y="149"/>
                    <a:pt x="1376" y="147"/>
                  </a:cubicBezTo>
                  <a:cubicBezTo>
                    <a:pt x="1376" y="145"/>
                    <a:pt x="1377" y="144"/>
                    <a:pt x="1377" y="142"/>
                  </a:cubicBezTo>
                  <a:cubicBezTo>
                    <a:pt x="1379" y="98"/>
                    <a:pt x="1382" y="55"/>
                    <a:pt x="1385" y="11"/>
                  </a:cubicBezTo>
                  <a:cubicBezTo>
                    <a:pt x="1386" y="3"/>
                    <a:pt x="1384" y="1"/>
                    <a:pt x="1376" y="1"/>
                  </a:cubicBezTo>
                  <a:cubicBezTo>
                    <a:pt x="1375" y="1"/>
                    <a:pt x="1373" y="1"/>
                    <a:pt x="1372" y="1"/>
                  </a:cubicBezTo>
                  <a:cubicBezTo>
                    <a:pt x="1347" y="1"/>
                    <a:pt x="1323" y="1"/>
                    <a:pt x="1299" y="1"/>
                  </a:cubicBezTo>
                  <a:cubicBezTo>
                    <a:pt x="1236" y="1"/>
                    <a:pt x="1173" y="1"/>
                    <a:pt x="1110" y="0"/>
                  </a:cubicBezTo>
                  <a:close/>
                </a:path>
              </a:pathLst>
            </a:custGeom>
            <a:solidFill>
              <a:srgbClr val="8D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9" name="îşľiḓé">
              <a:extLst>
                <a:ext uri="{FF2B5EF4-FFF2-40B4-BE49-F238E27FC236}">
                  <a16:creationId xmlns:a16="http://schemas.microsoft.com/office/drawing/2014/main" id="{624C21BA-68FE-B497-266A-30419E67DF22}"/>
                </a:ext>
              </a:extLst>
            </p:cNvPr>
            <p:cNvSpPr/>
            <p:nvPr/>
          </p:nvSpPr>
          <p:spPr bwMode="auto">
            <a:xfrm>
              <a:off x="6211888" y="3929063"/>
              <a:ext cx="2273300" cy="1276350"/>
            </a:xfrm>
            <a:custGeom>
              <a:avLst/>
              <a:gdLst>
                <a:gd name="T0" fmla="*/ 674 w 689"/>
                <a:gd name="T1" fmla="*/ 19 h 387"/>
                <a:gd name="T2" fmla="*/ 658 w 689"/>
                <a:gd name="T3" fmla="*/ 14 h 387"/>
                <a:gd name="T4" fmla="*/ 655 w 689"/>
                <a:gd name="T5" fmla="*/ 15 h 387"/>
                <a:gd name="T6" fmla="*/ 655 w 689"/>
                <a:gd name="T7" fmla="*/ 15 h 387"/>
                <a:gd name="T8" fmla="*/ 662 w 689"/>
                <a:gd name="T9" fmla="*/ 20 h 387"/>
                <a:gd name="T10" fmla="*/ 659 w 689"/>
                <a:gd name="T11" fmla="*/ 20 h 387"/>
                <a:gd name="T12" fmla="*/ 610 w 689"/>
                <a:gd name="T13" fmla="*/ 15 h 387"/>
                <a:gd name="T14" fmla="*/ 563 w 689"/>
                <a:gd name="T15" fmla="*/ 12 h 387"/>
                <a:gd name="T16" fmla="*/ 488 w 689"/>
                <a:gd name="T17" fmla="*/ 8 h 387"/>
                <a:gd name="T18" fmla="*/ 391 w 689"/>
                <a:gd name="T19" fmla="*/ 6 h 387"/>
                <a:gd name="T20" fmla="*/ 351 w 689"/>
                <a:gd name="T21" fmla="*/ 5 h 387"/>
                <a:gd name="T22" fmla="*/ 293 w 689"/>
                <a:gd name="T23" fmla="*/ 1 h 387"/>
                <a:gd name="T24" fmla="*/ 206 w 689"/>
                <a:gd name="T25" fmla="*/ 1 h 387"/>
                <a:gd name="T26" fmla="*/ 197 w 689"/>
                <a:gd name="T27" fmla="*/ 0 h 387"/>
                <a:gd name="T28" fmla="*/ 163 w 689"/>
                <a:gd name="T29" fmla="*/ 3 h 387"/>
                <a:gd name="T30" fmla="*/ 148 w 689"/>
                <a:gd name="T31" fmla="*/ 19 h 387"/>
                <a:gd name="T32" fmla="*/ 114 w 689"/>
                <a:gd name="T33" fmla="*/ 94 h 387"/>
                <a:gd name="T34" fmla="*/ 38 w 689"/>
                <a:gd name="T35" fmla="*/ 287 h 387"/>
                <a:gd name="T36" fmla="*/ 2 w 689"/>
                <a:gd name="T37" fmla="*/ 375 h 387"/>
                <a:gd name="T38" fmla="*/ 1 w 689"/>
                <a:gd name="T39" fmla="*/ 379 h 387"/>
                <a:gd name="T40" fmla="*/ 6 w 689"/>
                <a:gd name="T41" fmla="*/ 385 h 387"/>
                <a:gd name="T42" fmla="*/ 69 w 689"/>
                <a:gd name="T43" fmla="*/ 386 h 387"/>
                <a:gd name="T44" fmla="*/ 287 w 689"/>
                <a:gd name="T45" fmla="*/ 385 h 387"/>
                <a:gd name="T46" fmla="*/ 374 w 689"/>
                <a:gd name="T47" fmla="*/ 386 h 387"/>
                <a:gd name="T48" fmla="*/ 466 w 689"/>
                <a:gd name="T49" fmla="*/ 387 h 387"/>
                <a:gd name="T50" fmla="*/ 524 w 689"/>
                <a:gd name="T51" fmla="*/ 387 h 387"/>
                <a:gd name="T52" fmla="*/ 534 w 689"/>
                <a:gd name="T53" fmla="*/ 381 h 387"/>
                <a:gd name="T54" fmla="*/ 569 w 689"/>
                <a:gd name="T55" fmla="*/ 318 h 387"/>
                <a:gd name="T56" fmla="*/ 654 w 689"/>
                <a:gd name="T57" fmla="*/ 138 h 387"/>
                <a:gd name="T58" fmla="*/ 686 w 689"/>
                <a:gd name="T59" fmla="*/ 49 h 387"/>
                <a:gd name="T60" fmla="*/ 684 w 689"/>
                <a:gd name="T61" fmla="*/ 19 h 387"/>
                <a:gd name="T62" fmla="*/ 674 w 689"/>
                <a:gd name="T63" fmla="*/ 19 h 387"/>
                <a:gd name="T64" fmla="*/ 353 w 689"/>
                <a:gd name="T65" fmla="*/ 254 h 387"/>
                <a:gd name="T66" fmla="*/ 332 w 689"/>
                <a:gd name="T67" fmla="*/ 252 h 387"/>
                <a:gd name="T68" fmla="*/ 301 w 689"/>
                <a:gd name="T69" fmla="*/ 216 h 387"/>
                <a:gd name="T70" fmla="*/ 313 w 689"/>
                <a:gd name="T71" fmla="*/ 172 h 387"/>
                <a:gd name="T72" fmla="*/ 359 w 689"/>
                <a:gd name="T73" fmla="*/ 147 h 387"/>
                <a:gd name="T74" fmla="*/ 386 w 689"/>
                <a:gd name="T75" fmla="*/ 158 h 387"/>
                <a:gd name="T76" fmla="*/ 405 w 689"/>
                <a:gd name="T77" fmla="*/ 201 h 387"/>
                <a:gd name="T78" fmla="*/ 353 w 689"/>
                <a:gd name="T79" fmla="*/ 254 h 387"/>
                <a:gd name="T80" fmla="*/ 668 w 689"/>
                <a:gd name="T81" fmla="*/ 40 h 387"/>
                <a:gd name="T82" fmla="*/ 666 w 689"/>
                <a:gd name="T83" fmla="*/ 38 h 387"/>
                <a:gd name="T84" fmla="*/ 652 w 689"/>
                <a:gd name="T85" fmla="*/ 29 h 387"/>
                <a:gd name="T86" fmla="*/ 569 w 689"/>
                <a:gd name="T87" fmla="*/ 27 h 387"/>
                <a:gd name="T88" fmla="*/ 463 w 689"/>
                <a:gd name="T89" fmla="*/ 21 h 387"/>
                <a:gd name="T90" fmla="*/ 360 w 689"/>
                <a:gd name="T91" fmla="*/ 20 h 387"/>
                <a:gd name="T92" fmla="*/ 266 w 689"/>
                <a:gd name="T93" fmla="*/ 17 h 387"/>
                <a:gd name="T94" fmla="*/ 238 w 689"/>
                <a:gd name="T95" fmla="*/ 16 h 387"/>
                <a:gd name="T96" fmla="*/ 194 w 689"/>
                <a:gd name="T97" fmla="*/ 14 h 387"/>
                <a:gd name="T98" fmla="*/ 172 w 689"/>
                <a:gd name="T99" fmla="*/ 17 h 387"/>
                <a:gd name="T100" fmla="*/ 166 w 689"/>
                <a:gd name="T101" fmla="*/ 16 h 387"/>
                <a:gd name="T102" fmla="*/ 169 w 689"/>
                <a:gd name="T103" fmla="*/ 11 h 387"/>
                <a:gd name="T104" fmla="*/ 187 w 689"/>
                <a:gd name="T105" fmla="*/ 6 h 387"/>
                <a:gd name="T106" fmla="*/ 202 w 689"/>
                <a:gd name="T107" fmla="*/ 6 h 387"/>
                <a:gd name="T108" fmla="*/ 287 w 689"/>
                <a:gd name="T109" fmla="*/ 9 h 387"/>
                <a:gd name="T110" fmla="*/ 338 w 689"/>
                <a:gd name="T111" fmla="*/ 10 h 387"/>
                <a:gd name="T112" fmla="*/ 467 w 689"/>
                <a:gd name="T113" fmla="*/ 13 h 387"/>
                <a:gd name="T114" fmla="*/ 556 w 689"/>
                <a:gd name="T115" fmla="*/ 17 h 387"/>
                <a:gd name="T116" fmla="*/ 632 w 689"/>
                <a:gd name="T117" fmla="*/ 22 h 387"/>
                <a:gd name="T118" fmla="*/ 666 w 689"/>
                <a:gd name="T119" fmla="*/ 30 h 387"/>
                <a:gd name="T120" fmla="*/ 670 w 689"/>
                <a:gd name="T121" fmla="*/ 36 h 387"/>
                <a:gd name="T122" fmla="*/ 668 w 689"/>
                <a:gd name="T123" fmla="*/ 40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89" h="387">
                  <a:moveTo>
                    <a:pt x="674" y="19"/>
                  </a:moveTo>
                  <a:cubicBezTo>
                    <a:pt x="669" y="16"/>
                    <a:pt x="663" y="16"/>
                    <a:pt x="658" y="14"/>
                  </a:cubicBezTo>
                  <a:cubicBezTo>
                    <a:pt x="657" y="14"/>
                    <a:pt x="656" y="14"/>
                    <a:pt x="655" y="15"/>
                  </a:cubicBezTo>
                  <a:cubicBezTo>
                    <a:pt x="655" y="15"/>
                    <a:pt x="655" y="15"/>
                    <a:pt x="655" y="15"/>
                  </a:cubicBezTo>
                  <a:cubicBezTo>
                    <a:pt x="658" y="16"/>
                    <a:pt x="660" y="17"/>
                    <a:pt x="662" y="20"/>
                  </a:cubicBezTo>
                  <a:cubicBezTo>
                    <a:pt x="660" y="20"/>
                    <a:pt x="660" y="20"/>
                    <a:pt x="659" y="20"/>
                  </a:cubicBezTo>
                  <a:cubicBezTo>
                    <a:pt x="642" y="18"/>
                    <a:pt x="626" y="17"/>
                    <a:pt x="610" y="15"/>
                  </a:cubicBezTo>
                  <a:cubicBezTo>
                    <a:pt x="594" y="14"/>
                    <a:pt x="578" y="13"/>
                    <a:pt x="563" y="12"/>
                  </a:cubicBezTo>
                  <a:cubicBezTo>
                    <a:pt x="538" y="10"/>
                    <a:pt x="513" y="9"/>
                    <a:pt x="488" y="8"/>
                  </a:cubicBezTo>
                  <a:cubicBezTo>
                    <a:pt x="456" y="7"/>
                    <a:pt x="424" y="7"/>
                    <a:pt x="391" y="6"/>
                  </a:cubicBezTo>
                  <a:cubicBezTo>
                    <a:pt x="378" y="5"/>
                    <a:pt x="365" y="5"/>
                    <a:pt x="351" y="5"/>
                  </a:cubicBezTo>
                  <a:cubicBezTo>
                    <a:pt x="332" y="4"/>
                    <a:pt x="312" y="2"/>
                    <a:pt x="293" y="1"/>
                  </a:cubicBezTo>
                  <a:cubicBezTo>
                    <a:pt x="264" y="1"/>
                    <a:pt x="235" y="1"/>
                    <a:pt x="206" y="1"/>
                  </a:cubicBezTo>
                  <a:cubicBezTo>
                    <a:pt x="203" y="1"/>
                    <a:pt x="200" y="0"/>
                    <a:pt x="197" y="0"/>
                  </a:cubicBezTo>
                  <a:cubicBezTo>
                    <a:pt x="185" y="0"/>
                    <a:pt x="174" y="1"/>
                    <a:pt x="163" y="3"/>
                  </a:cubicBezTo>
                  <a:cubicBezTo>
                    <a:pt x="156" y="6"/>
                    <a:pt x="151" y="12"/>
                    <a:pt x="148" y="19"/>
                  </a:cubicBezTo>
                  <a:cubicBezTo>
                    <a:pt x="137" y="44"/>
                    <a:pt x="125" y="69"/>
                    <a:pt x="114" y="94"/>
                  </a:cubicBezTo>
                  <a:cubicBezTo>
                    <a:pt x="85" y="157"/>
                    <a:pt x="60" y="221"/>
                    <a:pt x="38" y="287"/>
                  </a:cubicBezTo>
                  <a:cubicBezTo>
                    <a:pt x="28" y="317"/>
                    <a:pt x="17" y="347"/>
                    <a:pt x="2" y="375"/>
                  </a:cubicBezTo>
                  <a:cubicBezTo>
                    <a:pt x="2" y="376"/>
                    <a:pt x="1" y="378"/>
                    <a:pt x="1" y="379"/>
                  </a:cubicBezTo>
                  <a:cubicBezTo>
                    <a:pt x="0" y="384"/>
                    <a:pt x="0" y="385"/>
                    <a:pt x="6" y="385"/>
                  </a:cubicBezTo>
                  <a:cubicBezTo>
                    <a:pt x="27" y="386"/>
                    <a:pt x="48" y="386"/>
                    <a:pt x="69" y="386"/>
                  </a:cubicBezTo>
                  <a:cubicBezTo>
                    <a:pt x="142" y="386"/>
                    <a:pt x="214" y="386"/>
                    <a:pt x="287" y="385"/>
                  </a:cubicBezTo>
                  <a:cubicBezTo>
                    <a:pt x="316" y="385"/>
                    <a:pt x="345" y="385"/>
                    <a:pt x="374" y="386"/>
                  </a:cubicBezTo>
                  <a:cubicBezTo>
                    <a:pt x="405" y="386"/>
                    <a:pt x="435" y="386"/>
                    <a:pt x="466" y="387"/>
                  </a:cubicBezTo>
                  <a:cubicBezTo>
                    <a:pt x="485" y="387"/>
                    <a:pt x="505" y="387"/>
                    <a:pt x="524" y="387"/>
                  </a:cubicBezTo>
                  <a:cubicBezTo>
                    <a:pt x="529" y="387"/>
                    <a:pt x="531" y="385"/>
                    <a:pt x="534" y="381"/>
                  </a:cubicBezTo>
                  <a:cubicBezTo>
                    <a:pt x="547" y="361"/>
                    <a:pt x="559" y="339"/>
                    <a:pt x="569" y="318"/>
                  </a:cubicBezTo>
                  <a:cubicBezTo>
                    <a:pt x="598" y="258"/>
                    <a:pt x="626" y="198"/>
                    <a:pt x="654" y="138"/>
                  </a:cubicBezTo>
                  <a:cubicBezTo>
                    <a:pt x="667" y="109"/>
                    <a:pt x="678" y="80"/>
                    <a:pt x="686" y="49"/>
                  </a:cubicBezTo>
                  <a:cubicBezTo>
                    <a:pt x="688" y="39"/>
                    <a:pt x="689" y="29"/>
                    <a:pt x="684" y="19"/>
                  </a:cubicBezTo>
                  <a:cubicBezTo>
                    <a:pt x="681" y="20"/>
                    <a:pt x="678" y="20"/>
                    <a:pt x="674" y="19"/>
                  </a:cubicBezTo>
                  <a:close/>
                  <a:moveTo>
                    <a:pt x="353" y="254"/>
                  </a:moveTo>
                  <a:cubicBezTo>
                    <a:pt x="346" y="254"/>
                    <a:pt x="339" y="256"/>
                    <a:pt x="332" y="252"/>
                  </a:cubicBezTo>
                  <a:cubicBezTo>
                    <a:pt x="317" y="244"/>
                    <a:pt x="304" y="234"/>
                    <a:pt x="301" y="216"/>
                  </a:cubicBezTo>
                  <a:cubicBezTo>
                    <a:pt x="298" y="200"/>
                    <a:pt x="304" y="185"/>
                    <a:pt x="313" y="172"/>
                  </a:cubicBezTo>
                  <a:cubicBezTo>
                    <a:pt x="324" y="156"/>
                    <a:pt x="340" y="149"/>
                    <a:pt x="359" y="147"/>
                  </a:cubicBezTo>
                  <a:cubicBezTo>
                    <a:pt x="369" y="146"/>
                    <a:pt x="378" y="152"/>
                    <a:pt x="386" y="158"/>
                  </a:cubicBezTo>
                  <a:cubicBezTo>
                    <a:pt x="401" y="168"/>
                    <a:pt x="406" y="184"/>
                    <a:pt x="405" y="201"/>
                  </a:cubicBezTo>
                  <a:cubicBezTo>
                    <a:pt x="408" y="231"/>
                    <a:pt x="380" y="254"/>
                    <a:pt x="353" y="254"/>
                  </a:cubicBezTo>
                  <a:close/>
                  <a:moveTo>
                    <a:pt x="668" y="40"/>
                  </a:moveTo>
                  <a:cubicBezTo>
                    <a:pt x="667" y="40"/>
                    <a:pt x="666" y="38"/>
                    <a:pt x="666" y="38"/>
                  </a:cubicBezTo>
                  <a:cubicBezTo>
                    <a:pt x="662" y="33"/>
                    <a:pt x="658" y="29"/>
                    <a:pt x="652" y="29"/>
                  </a:cubicBezTo>
                  <a:cubicBezTo>
                    <a:pt x="624" y="29"/>
                    <a:pt x="597" y="29"/>
                    <a:pt x="569" y="27"/>
                  </a:cubicBezTo>
                  <a:cubicBezTo>
                    <a:pt x="534" y="24"/>
                    <a:pt x="498" y="22"/>
                    <a:pt x="463" y="21"/>
                  </a:cubicBezTo>
                  <a:cubicBezTo>
                    <a:pt x="429" y="20"/>
                    <a:pt x="394" y="20"/>
                    <a:pt x="360" y="20"/>
                  </a:cubicBezTo>
                  <a:cubicBezTo>
                    <a:pt x="329" y="19"/>
                    <a:pt x="297" y="19"/>
                    <a:pt x="266" y="17"/>
                  </a:cubicBezTo>
                  <a:cubicBezTo>
                    <a:pt x="256" y="17"/>
                    <a:pt x="247" y="17"/>
                    <a:pt x="238" y="16"/>
                  </a:cubicBezTo>
                  <a:cubicBezTo>
                    <a:pt x="223" y="16"/>
                    <a:pt x="209" y="13"/>
                    <a:pt x="194" y="14"/>
                  </a:cubicBezTo>
                  <a:cubicBezTo>
                    <a:pt x="187" y="15"/>
                    <a:pt x="179" y="13"/>
                    <a:pt x="172" y="17"/>
                  </a:cubicBezTo>
                  <a:cubicBezTo>
                    <a:pt x="170" y="18"/>
                    <a:pt x="167" y="18"/>
                    <a:pt x="166" y="16"/>
                  </a:cubicBezTo>
                  <a:cubicBezTo>
                    <a:pt x="165" y="13"/>
                    <a:pt x="168" y="12"/>
                    <a:pt x="169" y="11"/>
                  </a:cubicBezTo>
                  <a:cubicBezTo>
                    <a:pt x="175" y="8"/>
                    <a:pt x="181" y="5"/>
                    <a:pt x="187" y="6"/>
                  </a:cubicBezTo>
                  <a:cubicBezTo>
                    <a:pt x="192" y="6"/>
                    <a:pt x="197" y="6"/>
                    <a:pt x="202" y="6"/>
                  </a:cubicBezTo>
                  <a:cubicBezTo>
                    <a:pt x="230" y="7"/>
                    <a:pt x="258" y="7"/>
                    <a:pt x="287" y="9"/>
                  </a:cubicBezTo>
                  <a:cubicBezTo>
                    <a:pt x="304" y="10"/>
                    <a:pt x="321" y="9"/>
                    <a:pt x="338" y="10"/>
                  </a:cubicBezTo>
                  <a:cubicBezTo>
                    <a:pt x="381" y="12"/>
                    <a:pt x="424" y="12"/>
                    <a:pt x="467" y="13"/>
                  </a:cubicBezTo>
                  <a:cubicBezTo>
                    <a:pt x="497" y="13"/>
                    <a:pt x="527" y="15"/>
                    <a:pt x="556" y="17"/>
                  </a:cubicBezTo>
                  <a:cubicBezTo>
                    <a:pt x="582" y="20"/>
                    <a:pt x="607" y="20"/>
                    <a:pt x="632" y="22"/>
                  </a:cubicBezTo>
                  <a:cubicBezTo>
                    <a:pt x="644" y="22"/>
                    <a:pt x="655" y="25"/>
                    <a:pt x="666" y="30"/>
                  </a:cubicBezTo>
                  <a:cubicBezTo>
                    <a:pt x="669" y="31"/>
                    <a:pt x="670" y="33"/>
                    <a:pt x="670" y="36"/>
                  </a:cubicBezTo>
                  <a:cubicBezTo>
                    <a:pt x="670" y="38"/>
                    <a:pt x="670" y="39"/>
                    <a:pt x="668" y="40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0" name="ïṣ1íḓê">
              <a:extLst>
                <a:ext uri="{FF2B5EF4-FFF2-40B4-BE49-F238E27FC236}">
                  <a16:creationId xmlns:a16="http://schemas.microsoft.com/office/drawing/2014/main" id="{FC126DFD-66C4-6BC8-8286-E8ECB9BAF1FB}"/>
                </a:ext>
              </a:extLst>
            </p:cNvPr>
            <p:cNvSpPr/>
            <p:nvPr/>
          </p:nvSpPr>
          <p:spPr bwMode="auto">
            <a:xfrm>
              <a:off x="4376738" y="1738313"/>
              <a:ext cx="1817688" cy="1489075"/>
            </a:xfrm>
            <a:custGeom>
              <a:avLst/>
              <a:gdLst>
                <a:gd name="T0" fmla="*/ 78 w 551"/>
                <a:gd name="T1" fmla="*/ 437 h 452"/>
                <a:gd name="T2" fmla="*/ 265 w 551"/>
                <a:gd name="T3" fmla="*/ 451 h 452"/>
                <a:gd name="T4" fmla="*/ 395 w 551"/>
                <a:gd name="T5" fmla="*/ 443 h 452"/>
                <a:gd name="T6" fmla="*/ 491 w 551"/>
                <a:gd name="T7" fmla="*/ 430 h 452"/>
                <a:gd name="T8" fmla="*/ 539 w 551"/>
                <a:gd name="T9" fmla="*/ 395 h 452"/>
                <a:gd name="T10" fmla="*/ 550 w 551"/>
                <a:gd name="T11" fmla="*/ 306 h 452"/>
                <a:gd name="T12" fmla="*/ 548 w 551"/>
                <a:gd name="T13" fmla="*/ 90 h 452"/>
                <a:gd name="T14" fmla="*/ 523 w 551"/>
                <a:gd name="T15" fmla="*/ 12 h 452"/>
                <a:gd name="T16" fmla="*/ 464 w 551"/>
                <a:gd name="T17" fmla="*/ 0 h 452"/>
                <a:gd name="T18" fmla="*/ 243 w 551"/>
                <a:gd name="T19" fmla="*/ 2 h 452"/>
                <a:gd name="T20" fmla="*/ 49 w 551"/>
                <a:gd name="T21" fmla="*/ 14 h 452"/>
                <a:gd name="T22" fmla="*/ 4 w 551"/>
                <a:gd name="T23" fmla="*/ 99 h 452"/>
                <a:gd name="T24" fmla="*/ 10 w 551"/>
                <a:gd name="T25" fmla="*/ 276 h 452"/>
                <a:gd name="T26" fmla="*/ 25 w 551"/>
                <a:gd name="T27" fmla="*/ 396 h 452"/>
                <a:gd name="T28" fmla="*/ 305 w 551"/>
                <a:gd name="T29" fmla="*/ 387 h 452"/>
                <a:gd name="T30" fmla="*/ 242 w 551"/>
                <a:gd name="T31" fmla="*/ 380 h 452"/>
                <a:gd name="T32" fmla="*/ 181 w 551"/>
                <a:gd name="T33" fmla="*/ 301 h 452"/>
                <a:gd name="T34" fmla="*/ 242 w 551"/>
                <a:gd name="T35" fmla="*/ 294 h 452"/>
                <a:gd name="T36" fmla="*/ 394 w 551"/>
                <a:gd name="T37" fmla="*/ 292 h 452"/>
                <a:gd name="T38" fmla="*/ 381 w 551"/>
                <a:gd name="T39" fmla="*/ 359 h 452"/>
                <a:gd name="T40" fmla="*/ 447 w 551"/>
                <a:gd name="T41" fmla="*/ 257 h 452"/>
                <a:gd name="T42" fmla="*/ 277 w 551"/>
                <a:gd name="T43" fmla="*/ 259 h 452"/>
                <a:gd name="T44" fmla="*/ 95 w 551"/>
                <a:gd name="T45" fmla="*/ 257 h 452"/>
                <a:gd name="T46" fmla="*/ 82 w 551"/>
                <a:gd name="T47" fmla="*/ 204 h 452"/>
                <a:gd name="T48" fmla="*/ 80 w 551"/>
                <a:gd name="T49" fmla="*/ 110 h 452"/>
                <a:gd name="T50" fmla="*/ 197 w 551"/>
                <a:gd name="T51" fmla="*/ 92 h 452"/>
                <a:gd name="T52" fmla="*/ 353 w 551"/>
                <a:gd name="T53" fmla="*/ 87 h 452"/>
                <a:gd name="T54" fmla="*/ 469 w 551"/>
                <a:gd name="T55" fmla="*/ 82 h 452"/>
                <a:gd name="T56" fmla="*/ 488 w 551"/>
                <a:gd name="T57" fmla="*/ 90 h 452"/>
                <a:gd name="T58" fmla="*/ 496 w 551"/>
                <a:gd name="T59" fmla="*/ 241 h 452"/>
                <a:gd name="T60" fmla="*/ 488 w 551"/>
                <a:gd name="T61" fmla="*/ 254 h 452"/>
                <a:gd name="T62" fmla="*/ 38 w 551"/>
                <a:gd name="T63" fmla="*/ 28 h 452"/>
                <a:gd name="T64" fmla="*/ 111 w 551"/>
                <a:gd name="T65" fmla="*/ 17 h 452"/>
                <a:gd name="T66" fmla="*/ 236 w 551"/>
                <a:gd name="T67" fmla="*/ 15 h 452"/>
                <a:gd name="T68" fmla="*/ 394 w 551"/>
                <a:gd name="T69" fmla="*/ 9 h 452"/>
                <a:gd name="T70" fmla="*/ 500 w 551"/>
                <a:gd name="T71" fmla="*/ 12 h 452"/>
                <a:gd name="T72" fmla="*/ 521 w 551"/>
                <a:gd name="T73" fmla="*/ 35 h 452"/>
                <a:gd name="T74" fmla="*/ 512 w 551"/>
                <a:gd name="T75" fmla="*/ 41 h 452"/>
                <a:gd name="T76" fmla="*/ 495 w 551"/>
                <a:gd name="T77" fmla="*/ 25 h 452"/>
                <a:gd name="T78" fmla="*/ 318 w 551"/>
                <a:gd name="T79" fmla="*/ 23 h 452"/>
                <a:gd name="T80" fmla="*/ 216 w 551"/>
                <a:gd name="T81" fmla="*/ 27 h 452"/>
                <a:gd name="T82" fmla="*/ 121 w 551"/>
                <a:gd name="T83" fmla="*/ 29 h 452"/>
                <a:gd name="T84" fmla="*/ 43 w 551"/>
                <a:gd name="T85" fmla="*/ 38 h 452"/>
                <a:gd name="T86" fmla="*/ 27 w 551"/>
                <a:gd name="T87" fmla="*/ 4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51" h="452">
                  <a:moveTo>
                    <a:pt x="25" y="396"/>
                  </a:moveTo>
                  <a:cubicBezTo>
                    <a:pt x="36" y="419"/>
                    <a:pt x="55" y="430"/>
                    <a:pt x="78" y="437"/>
                  </a:cubicBezTo>
                  <a:cubicBezTo>
                    <a:pt x="103" y="444"/>
                    <a:pt x="129" y="447"/>
                    <a:pt x="155" y="449"/>
                  </a:cubicBezTo>
                  <a:cubicBezTo>
                    <a:pt x="192" y="452"/>
                    <a:pt x="229" y="452"/>
                    <a:pt x="265" y="451"/>
                  </a:cubicBezTo>
                  <a:cubicBezTo>
                    <a:pt x="288" y="451"/>
                    <a:pt x="311" y="449"/>
                    <a:pt x="333" y="448"/>
                  </a:cubicBezTo>
                  <a:cubicBezTo>
                    <a:pt x="354" y="446"/>
                    <a:pt x="374" y="445"/>
                    <a:pt x="395" y="443"/>
                  </a:cubicBezTo>
                  <a:cubicBezTo>
                    <a:pt x="412" y="441"/>
                    <a:pt x="428" y="439"/>
                    <a:pt x="445" y="437"/>
                  </a:cubicBezTo>
                  <a:cubicBezTo>
                    <a:pt x="461" y="435"/>
                    <a:pt x="476" y="433"/>
                    <a:pt x="491" y="430"/>
                  </a:cubicBezTo>
                  <a:cubicBezTo>
                    <a:pt x="497" y="429"/>
                    <a:pt x="503" y="427"/>
                    <a:pt x="508" y="426"/>
                  </a:cubicBezTo>
                  <a:cubicBezTo>
                    <a:pt x="526" y="422"/>
                    <a:pt x="536" y="412"/>
                    <a:pt x="539" y="395"/>
                  </a:cubicBezTo>
                  <a:cubicBezTo>
                    <a:pt x="542" y="371"/>
                    <a:pt x="549" y="348"/>
                    <a:pt x="549" y="323"/>
                  </a:cubicBezTo>
                  <a:cubicBezTo>
                    <a:pt x="549" y="318"/>
                    <a:pt x="550" y="312"/>
                    <a:pt x="550" y="306"/>
                  </a:cubicBezTo>
                  <a:cubicBezTo>
                    <a:pt x="551" y="282"/>
                    <a:pt x="548" y="258"/>
                    <a:pt x="549" y="234"/>
                  </a:cubicBezTo>
                  <a:cubicBezTo>
                    <a:pt x="550" y="186"/>
                    <a:pt x="549" y="138"/>
                    <a:pt x="548" y="90"/>
                  </a:cubicBezTo>
                  <a:cubicBezTo>
                    <a:pt x="548" y="70"/>
                    <a:pt x="545" y="50"/>
                    <a:pt x="539" y="31"/>
                  </a:cubicBezTo>
                  <a:cubicBezTo>
                    <a:pt x="536" y="22"/>
                    <a:pt x="531" y="16"/>
                    <a:pt x="523" y="12"/>
                  </a:cubicBezTo>
                  <a:cubicBezTo>
                    <a:pt x="516" y="8"/>
                    <a:pt x="508" y="5"/>
                    <a:pt x="500" y="3"/>
                  </a:cubicBezTo>
                  <a:cubicBezTo>
                    <a:pt x="488" y="0"/>
                    <a:pt x="476" y="0"/>
                    <a:pt x="464" y="0"/>
                  </a:cubicBezTo>
                  <a:cubicBezTo>
                    <a:pt x="439" y="0"/>
                    <a:pt x="414" y="1"/>
                    <a:pt x="390" y="1"/>
                  </a:cubicBezTo>
                  <a:cubicBezTo>
                    <a:pt x="341" y="2"/>
                    <a:pt x="292" y="1"/>
                    <a:pt x="243" y="2"/>
                  </a:cubicBezTo>
                  <a:cubicBezTo>
                    <a:pt x="195" y="3"/>
                    <a:pt x="147" y="3"/>
                    <a:pt x="98" y="7"/>
                  </a:cubicBezTo>
                  <a:cubicBezTo>
                    <a:pt x="82" y="8"/>
                    <a:pt x="65" y="10"/>
                    <a:pt x="49" y="14"/>
                  </a:cubicBezTo>
                  <a:cubicBezTo>
                    <a:pt x="29" y="19"/>
                    <a:pt x="18" y="33"/>
                    <a:pt x="12" y="52"/>
                  </a:cubicBezTo>
                  <a:cubicBezTo>
                    <a:pt x="7" y="67"/>
                    <a:pt x="6" y="83"/>
                    <a:pt x="4" y="99"/>
                  </a:cubicBezTo>
                  <a:cubicBezTo>
                    <a:pt x="1" y="130"/>
                    <a:pt x="0" y="160"/>
                    <a:pt x="3" y="191"/>
                  </a:cubicBezTo>
                  <a:cubicBezTo>
                    <a:pt x="5" y="220"/>
                    <a:pt x="8" y="248"/>
                    <a:pt x="10" y="276"/>
                  </a:cubicBezTo>
                  <a:cubicBezTo>
                    <a:pt x="13" y="313"/>
                    <a:pt x="15" y="350"/>
                    <a:pt x="18" y="386"/>
                  </a:cubicBezTo>
                  <a:cubicBezTo>
                    <a:pt x="21" y="389"/>
                    <a:pt x="23" y="392"/>
                    <a:pt x="25" y="396"/>
                  </a:cubicBezTo>
                  <a:close/>
                  <a:moveTo>
                    <a:pt x="381" y="359"/>
                  </a:moveTo>
                  <a:cubicBezTo>
                    <a:pt x="359" y="378"/>
                    <a:pt x="334" y="387"/>
                    <a:pt x="305" y="387"/>
                  </a:cubicBezTo>
                  <a:cubicBezTo>
                    <a:pt x="303" y="387"/>
                    <a:pt x="300" y="387"/>
                    <a:pt x="297" y="387"/>
                  </a:cubicBezTo>
                  <a:cubicBezTo>
                    <a:pt x="279" y="387"/>
                    <a:pt x="260" y="387"/>
                    <a:pt x="242" y="380"/>
                  </a:cubicBezTo>
                  <a:cubicBezTo>
                    <a:pt x="219" y="372"/>
                    <a:pt x="200" y="358"/>
                    <a:pt x="188" y="337"/>
                  </a:cubicBezTo>
                  <a:cubicBezTo>
                    <a:pt x="182" y="326"/>
                    <a:pt x="181" y="313"/>
                    <a:pt x="181" y="301"/>
                  </a:cubicBezTo>
                  <a:cubicBezTo>
                    <a:pt x="182" y="295"/>
                    <a:pt x="184" y="292"/>
                    <a:pt x="191" y="292"/>
                  </a:cubicBezTo>
                  <a:cubicBezTo>
                    <a:pt x="208" y="293"/>
                    <a:pt x="225" y="292"/>
                    <a:pt x="242" y="294"/>
                  </a:cubicBezTo>
                  <a:cubicBezTo>
                    <a:pt x="274" y="296"/>
                    <a:pt x="306" y="296"/>
                    <a:pt x="338" y="294"/>
                  </a:cubicBezTo>
                  <a:cubicBezTo>
                    <a:pt x="357" y="293"/>
                    <a:pt x="375" y="293"/>
                    <a:pt x="394" y="292"/>
                  </a:cubicBezTo>
                  <a:cubicBezTo>
                    <a:pt x="403" y="292"/>
                    <a:pt x="404" y="294"/>
                    <a:pt x="405" y="302"/>
                  </a:cubicBezTo>
                  <a:cubicBezTo>
                    <a:pt x="408" y="326"/>
                    <a:pt x="398" y="344"/>
                    <a:pt x="381" y="359"/>
                  </a:cubicBezTo>
                  <a:close/>
                  <a:moveTo>
                    <a:pt x="488" y="254"/>
                  </a:moveTo>
                  <a:cubicBezTo>
                    <a:pt x="474" y="256"/>
                    <a:pt x="461" y="256"/>
                    <a:pt x="447" y="257"/>
                  </a:cubicBezTo>
                  <a:cubicBezTo>
                    <a:pt x="413" y="259"/>
                    <a:pt x="380" y="259"/>
                    <a:pt x="346" y="259"/>
                  </a:cubicBezTo>
                  <a:cubicBezTo>
                    <a:pt x="323" y="259"/>
                    <a:pt x="300" y="259"/>
                    <a:pt x="277" y="259"/>
                  </a:cubicBezTo>
                  <a:cubicBezTo>
                    <a:pt x="243" y="257"/>
                    <a:pt x="209" y="259"/>
                    <a:pt x="176" y="259"/>
                  </a:cubicBezTo>
                  <a:cubicBezTo>
                    <a:pt x="149" y="258"/>
                    <a:pt x="122" y="257"/>
                    <a:pt x="95" y="257"/>
                  </a:cubicBezTo>
                  <a:cubicBezTo>
                    <a:pt x="87" y="257"/>
                    <a:pt x="84" y="254"/>
                    <a:pt x="84" y="245"/>
                  </a:cubicBezTo>
                  <a:cubicBezTo>
                    <a:pt x="83" y="232"/>
                    <a:pt x="82" y="218"/>
                    <a:pt x="82" y="204"/>
                  </a:cubicBezTo>
                  <a:cubicBezTo>
                    <a:pt x="81" y="175"/>
                    <a:pt x="80" y="146"/>
                    <a:pt x="79" y="117"/>
                  </a:cubicBezTo>
                  <a:cubicBezTo>
                    <a:pt x="79" y="115"/>
                    <a:pt x="79" y="112"/>
                    <a:pt x="80" y="110"/>
                  </a:cubicBezTo>
                  <a:cubicBezTo>
                    <a:pt x="81" y="102"/>
                    <a:pt x="84" y="99"/>
                    <a:pt x="92" y="99"/>
                  </a:cubicBezTo>
                  <a:cubicBezTo>
                    <a:pt x="127" y="100"/>
                    <a:pt x="162" y="94"/>
                    <a:pt x="197" y="92"/>
                  </a:cubicBezTo>
                  <a:cubicBezTo>
                    <a:pt x="216" y="91"/>
                    <a:pt x="236" y="91"/>
                    <a:pt x="255" y="90"/>
                  </a:cubicBezTo>
                  <a:cubicBezTo>
                    <a:pt x="288" y="89"/>
                    <a:pt x="321" y="87"/>
                    <a:pt x="353" y="87"/>
                  </a:cubicBezTo>
                  <a:cubicBezTo>
                    <a:pt x="380" y="88"/>
                    <a:pt x="406" y="88"/>
                    <a:pt x="433" y="86"/>
                  </a:cubicBezTo>
                  <a:cubicBezTo>
                    <a:pt x="445" y="84"/>
                    <a:pt x="457" y="83"/>
                    <a:pt x="469" y="82"/>
                  </a:cubicBezTo>
                  <a:cubicBezTo>
                    <a:pt x="476" y="82"/>
                    <a:pt x="481" y="85"/>
                    <a:pt x="486" y="87"/>
                  </a:cubicBezTo>
                  <a:cubicBezTo>
                    <a:pt x="488" y="87"/>
                    <a:pt x="488" y="89"/>
                    <a:pt x="488" y="90"/>
                  </a:cubicBezTo>
                  <a:cubicBezTo>
                    <a:pt x="489" y="109"/>
                    <a:pt x="490" y="129"/>
                    <a:pt x="491" y="148"/>
                  </a:cubicBezTo>
                  <a:cubicBezTo>
                    <a:pt x="493" y="179"/>
                    <a:pt x="494" y="210"/>
                    <a:pt x="496" y="241"/>
                  </a:cubicBezTo>
                  <a:cubicBezTo>
                    <a:pt x="496" y="242"/>
                    <a:pt x="496" y="244"/>
                    <a:pt x="496" y="245"/>
                  </a:cubicBezTo>
                  <a:cubicBezTo>
                    <a:pt x="496" y="251"/>
                    <a:pt x="494" y="253"/>
                    <a:pt x="488" y="254"/>
                  </a:cubicBezTo>
                  <a:close/>
                  <a:moveTo>
                    <a:pt x="26" y="42"/>
                  </a:moveTo>
                  <a:cubicBezTo>
                    <a:pt x="29" y="36"/>
                    <a:pt x="32" y="31"/>
                    <a:pt x="38" y="28"/>
                  </a:cubicBezTo>
                  <a:cubicBezTo>
                    <a:pt x="47" y="23"/>
                    <a:pt x="56" y="21"/>
                    <a:pt x="65" y="20"/>
                  </a:cubicBezTo>
                  <a:cubicBezTo>
                    <a:pt x="80" y="19"/>
                    <a:pt x="96" y="18"/>
                    <a:pt x="111" y="17"/>
                  </a:cubicBezTo>
                  <a:cubicBezTo>
                    <a:pt x="138" y="15"/>
                    <a:pt x="164" y="15"/>
                    <a:pt x="191" y="15"/>
                  </a:cubicBezTo>
                  <a:cubicBezTo>
                    <a:pt x="206" y="15"/>
                    <a:pt x="221" y="16"/>
                    <a:pt x="236" y="15"/>
                  </a:cubicBezTo>
                  <a:cubicBezTo>
                    <a:pt x="251" y="15"/>
                    <a:pt x="266" y="13"/>
                    <a:pt x="281" y="12"/>
                  </a:cubicBezTo>
                  <a:cubicBezTo>
                    <a:pt x="319" y="10"/>
                    <a:pt x="356" y="10"/>
                    <a:pt x="394" y="9"/>
                  </a:cubicBezTo>
                  <a:cubicBezTo>
                    <a:pt x="419" y="9"/>
                    <a:pt x="445" y="9"/>
                    <a:pt x="471" y="9"/>
                  </a:cubicBezTo>
                  <a:cubicBezTo>
                    <a:pt x="480" y="9"/>
                    <a:pt x="490" y="10"/>
                    <a:pt x="500" y="12"/>
                  </a:cubicBezTo>
                  <a:cubicBezTo>
                    <a:pt x="509" y="14"/>
                    <a:pt x="516" y="18"/>
                    <a:pt x="518" y="28"/>
                  </a:cubicBezTo>
                  <a:cubicBezTo>
                    <a:pt x="518" y="30"/>
                    <a:pt x="520" y="33"/>
                    <a:pt x="521" y="35"/>
                  </a:cubicBezTo>
                  <a:cubicBezTo>
                    <a:pt x="521" y="38"/>
                    <a:pt x="522" y="41"/>
                    <a:pt x="519" y="43"/>
                  </a:cubicBezTo>
                  <a:cubicBezTo>
                    <a:pt x="517" y="45"/>
                    <a:pt x="514" y="43"/>
                    <a:pt x="512" y="41"/>
                  </a:cubicBezTo>
                  <a:cubicBezTo>
                    <a:pt x="509" y="39"/>
                    <a:pt x="507" y="36"/>
                    <a:pt x="506" y="32"/>
                  </a:cubicBezTo>
                  <a:cubicBezTo>
                    <a:pt x="504" y="27"/>
                    <a:pt x="500" y="25"/>
                    <a:pt x="495" y="25"/>
                  </a:cubicBezTo>
                  <a:cubicBezTo>
                    <a:pt x="450" y="19"/>
                    <a:pt x="405" y="23"/>
                    <a:pt x="359" y="22"/>
                  </a:cubicBezTo>
                  <a:cubicBezTo>
                    <a:pt x="346" y="22"/>
                    <a:pt x="332" y="22"/>
                    <a:pt x="318" y="23"/>
                  </a:cubicBezTo>
                  <a:cubicBezTo>
                    <a:pt x="299" y="24"/>
                    <a:pt x="280" y="25"/>
                    <a:pt x="262" y="27"/>
                  </a:cubicBezTo>
                  <a:cubicBezTo>
                    <a:pt x="246" y="28"/>
                    <a:pt x="231" y="27"/>
                    <a:pt x="216" y="27"/>
                  </a:cubicBezTo>
                  <a:cubicBezTo>
                    <a:pt x="205" y="27"/>
                    <a:pt x="195" y="27"/>
                    <a:pt x="185" y="28"/>
                  </a:cubicBezTo>
                  <a:cubicBezTo>
                    <a:pt x="163" y="29"/>
                    <a:pt x="142" y="28"/>
                    <a:pt x="121" y="29"/>
                  </a:cubicBezTo>
                  <a:cubicBezTo>
                    <a:pt x="105" y="29"/>
                    <a:pt x="89" y="30"/>
                    <a:pt x="73" y="31"/>
                  </a:cubicBezTo>
                  <a:cubicBezTo>
                    <a:pt x="63" y="32"/>
                    <a:pt x="52" y="34"/>
                    <a:pt x="43" y="38"/>
                  </a:cubicBezTo>
                  <a:cubicBezTo>
                    <a:pt x="39" y="40"/>
                    <a:pt x="34" y="41"/>
                    <a:pt x="32" y="46"/>
                  </a:cubicBezTo>
                  <a:cubicBezTo>
                    <a:pt x="31" y="47"/>
                    <a:pt x="30" y="50"/>
                    <a:pt x="27" y="48"/>
                  </a:cubicBezTo>
                  <a:cubicBezTo>
                    <a:pt x="25" y="47"/>
                    <a:pt x="25" y="44"/>
                    <a:pt x="26" y="42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1" name="ïs1íďé">
              <a:extLst>
                <a:ext uri="{FF2B5EF4-FFF2-40B4-BE49-F238E27FC236}">
                  <a16:creationId xmlns:a16="http://schemas.microsoft.com/office/drawing/2014/main" id="{5FAFB6BE-FC73-9F28-533A-EEAE571DA377}"/>
                </a:ext>
              </a:extLst>
            </p:cNvPr>
            <p:cNvSpPr/>
            <p:nvPr/>
          </p:nvSpPr>
          <p:spPr bwMode="auto">
            <a:xfrm>
              <a:off x="4498975" y="3514726"/>
              <a:ext cx="1498600" cy="1601788"/>
            </a:xfrm>
            <a:custGeom>
              <a:avLst/>
              <a:gdLst>
                <a:gd name="T0" fmla="*/ 17 w 454"/>
                <a:gd name="T1" fmla="*/ 208 h 486"/>
                <a:gd name="T2" fmla="*/ 20 w 454"/>
                <a:gd name="T3" fmla="*/ 251 h 486"/>
                <a:gd name="T4" fmla="*/ 56 w 454"/>
                <a:gd name="T5" fmla="*/ 466 h 486"/>
                <a:gd name="T6" fmla="*/ 88 w 454"/>
                <a:gd name="T7" fmla="*/ 479 h 486"/>
                <a:gd name="T8" fmla="*/ 134 w 454"/>
                <a:gd name="T9" fmla="*/ 473 h 486"/>
                <a:gd name="T10" fmla="*/ 229 w 454"/>
                <a:gd name="T11" fmla="*/ 448 h 486"/>
                <a:gd name="T12" fmla="*/ 338 w 454"/>
                <a:gd name="T13" fmla="*/ 486 h 486"/>
                <a:gd name="T14" fmla="*/ 370 w 454"/>
                <a:gd name="T15" fmla="*/ 485 h 486"/>
                <a:gd name="T16" fmla="*/ 406 w 454"/>
                <a:gd name="T17" fmla="*/ 481 h 486"/>
                <a:gd name="T18" fmla="*/ 421 w 454"/>
                <a:gd name="T19" fmla="*/ 366 h 486"/>
                <a:gd name="T20" fmla="*/ 450 w 454"/>
                <a:gd name="T21" fmla="*/ 185 h 486"/>
                <a:gd name="T22" fmla="*/ 439 w 454"/>
                <a:gd name="T23" fmla="*/ 58 h 486"/>
                <a:gd name="T24" fmla="*/ 367 w 454"/>
                <a:gd name="T25" fmla="*/ 13 h 486"/>
                <a:gd name="T26" fmla="*/ 328 w 454"/>
                <a:gd name="T27" fmla="*/ 8 h 486"/>
                <a:gd name="T28" fmla="*/ 279 w 454"/>
                <a:gd name="T29" fmla="*/ 37 h 486"/>
                <a:gd name="T30" fmla="*/ 162 w 454"/>
                <a:gd name="T31" fmla="*/ 10 h 486"/>
                <a:gd name="T32" fmla="*/ 149 w 454"/>
                <a:gd name="T33" fmla="*/ 8 h 486"/>
                <a:gd name="T34" fmla="*/ 3 w 454"/>
                <a:gd name="T35" fmla="*/ 82 h 486"/>
                <a:gd name="T36" fmla="*/ 24 w 454"/>
                <a:gd name="T37" fmla="*/ 156 h 486"/>
                <a:gd name="T38" fmla="*/ 345 w 454"/>
                <a:gd name="T39" fmla="*/ 12 h 486"/>
                <a:gd name="T40" fmla="*/ 378 w 454"/>
                <a:gd name="T41" fmla="*/ 30 h 486"/>
                <a:gd name="T42" fmla="*/ 414 w 454"/>
                <a:gd name="T43" fmla="*/ 58 h 486"/>
                <a:gd name="T44" fmla="*/ 409 w 454"/>
                <a:gd name="T45" fmla="*/ 65 h 486"/>
                <a:gd name="T46" fmla="*/ 351 w 454"/>
                <a:gd name="T47" fmla="*/ 28 h 486"/>
                <a:gd name="T48" fmla="*/ 340 w 454"/>
                <a:gd name="T49" fmla="*/ 14 h 486"/>
                <a:gd name="T50" fmla="*/ 313 w 454"/>
                <a:gd name="T51" fmla="*/ 144 h 486"/>
                <a:gd name="T52" fmla="*/ 389 w 454"/>
                <a:gd name="T53" fmla="*/ 150 h 486"/>
                <a:gd name="T54" fmla="*/ 391 w 454"/>
                <a:gd name="T55" fmla="*/ 202 h 486"/>
                <a:gd name="T56" fmla="*/ 368 w 454"/>
                <a:gd name="T57" fmla="*/ 339 h 486"/>
                <a:gd name="T58" fmla="*/ 356 w 454"/>
                <a:gd name="T59" fmla="*/ 342 h 486"/>
                <a:gd name="T60" fmla="*/ 316 w 454"/>
                <a:gd name="T61" fmla="*/ 364 h 486"/>
                <a:gd name="T62" fmla="*/ 238 w 454"/>
                <a:gd name="T63" fmla="*/ 370 h 486"/>
                <a:gd name="T64" fmla="*/ 145 w 454"/>
                <a:gd name="T65" fmla="*/ 369 h 486"/>
                <a:gd name="T66" fmla="*/ 130 w 454"/>
                <a:gd name="T67" fmla="*/ 348 h 486"/>
                <a:gd name="T68" fmla="*/ 107 w 454"/>
                <a:gd name="T69" fmla="*/ 198 h 486"/>
                <a:gd name="T70" fmla="*/ 110 w 454"/>
                <a:gd name="T71" fmla="*/ 153 h 486"/>
                <a:gd name="T72" fmla="*/ 20 w 454"/>
                <a:gd name="T73" fmla="*/ 78 h 486"/>
                <a:gd name="T74" fmla="*/ 78 w 454"/>
                <a:gd name="T75" fmla="*/ 43 h 486"/>
                <a:gd name="T76" fmla="*/ 139 w 454"/>
                <a:gd name="T77" fmla="*/ 20 h 486"/>
                <a:gd name="T78" fmla="*/ 140 w 454"/>
                <a:gd name="T79" fmla="*/ 28 h 486"/>
                <a:gd name="T80" fmla="*/ 69 w 454"/>
                <a:gd name="T81" fmla="*/ 57 h 486"/>
                <a:gd name="T82" fmla="*/ 28 w 454"/>
                <a:gd name="T83" fmla="*/ 83 h 486"/>
                <a:gd name="T84" fmla="*/ 19 w 454"/>
                <a:gd name="T85" fmla="*/ 85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54" h="486">
                  <a:moveTo>
                    <a:pt x="24" y="156"/>
                  </a:moveTo>
                  <a:cubicBezTo>
                    <a:pt x="27" y="174"/>
                    <a:pt x="27" y="191"/>
                    <a:pt x="17" y="208"/>
                  </a:cubicBezTo>
                  <a:cubicBezTo>
                    <a:pt x="15" y="211"/>
                    <a:pt x="14" y="216"/>
                    <a:pt x="14" y="220"/>
                  </a:cubicBezTo>
                  <a:cubicBezTo>
                    <a:pt x="14" y="231"/>
                    <a:pt x="18" y="241"/>
                    <a:pt x="20" y="251"/>
                  </a:cubicBezTo>
                  <a:cubicBezTo>
                    <a:pt x="30" y="291"/>
                    <a:pt x="37" y="330"/>
                    <a:pt x="42" y="370"/>
                  </a:cubicBezTo>
                  <a:cubicBezTo>
                    <a:pt x="46" y="402"/>
                    <a:pt x="51" y="434"/>
                    <a:pt x="56" y="466"/>
                  </a:cubicBezTo>
                  <a:cubicBezTo>
                    <a:pt x="57" y="472"/>
                    <a:pt x="58" y="474"/>
                    <a:pt x="65" y="474"/>
                  </a:cubicBezTo>
                  <a:cubicBezTo>
                    <a:pt x="72" y="476"/>
                    <a:pt x="80" y="477"/>
                    <a:pt x="88" y="479"/>
                  </a:cubicBezTo>
                  <a:cubicBezTo>
                    <a:pt x="102" y="482"/>
                    <a:pt x="116" y="482"/>
                    <a:pt x="129" y="474"/>
                  </a:cubicBezTo>
                  <a:cubicBezTo>
                    <a:pt x="130" y="474"/>
                    <a:pt x="132" y="473"/>
                    <a:pt x="134" y="473"/>
                  </a:cubicBezTo>
                  <a:cubicBezTo>
                    <a:pt x="158" y="466"/>
                    <a:pt x="182" y="459"/>
                    <a:pt x="205" y="451"/>
                  </a:cubicBezTo>
                  <a:cubicBezTo>
                    <a:pt x="213" y="449"/>
                    <a:pt x="221" y="447"/>
                    <a:pt x="229" y="448"/>
                  </a:cubicBezTo>
                  <a:cubicBezTo>
                    <a:pt x="264" y="452"/>
                    <a:pt x="296" y="466"/>
                    <a:pt x="327" y="482"/>
                  </a:cubicBezTo>
                  <a:cubicBezTo>
                    <a:pt x="331" y="484"/>
                    <a:pt x="334" y="486"/>
                    <a:pt x="338" y="486"/>
                  </a:cubicBezTo>
                  <a:cubicBezTo>
                    <a:pt x="349" y="486"/>
                    <a:pt x="359" y="486"/>
                    <a:pt x="370" y="486"/>
                  </a:cubicBezTo>
                  <a:cubicBezTo>
                    <a:pt x="370" y="485"/>
                    <a:pt x="370" y="485"/>
                    <a:pt x="370" y="485"/>
                  </a:cubicBezTo>
                  <a:cubicBezTo>
                    <a:pt x="381" y="485"/>
                    <a:pt x="391" y="485"/>
                    <a:pt x="402" y="485"/>
                  </a:cubicBezTo>
                  <a:cubicBezTo>
                    <a:pt x="405" y="485"/>
                    <a:pt x="406" y="484"/>
                    <a:pt x="406" y="481"/>
                  </a:cubicBezTo>
                  <a:cubicBezTo>
                    <a:pt x="407" y="476"/>
                    <a:pt x="408" y="471"/>
                    <a:pt x="409" y="466"/>
                  </a:cubicBezTo>
                  <a:cubicBezTo>
                    <a:pt x="413" y="433"/>
                    <a:pt x="417" y="400"/>
                    <a:pt x="421" y="366"/>
                  </a:cubicBezTo>
                  <a:cubicBezTo>
                    <a:pt x="425" y="340"/>
                    <a:pt x="428" y="313"/>
                    <a:pt x="433" y="286"/>
                  </a:cubicBezTo>
                  <a:cubicBezTo>
                    <a:pt x="439" y="252"/>
                    <a:pt x="446" y="219"/>
                    <a:pt x="450" y="185"/>
                  </a:cubicBezTo>
                  <a:cubicBezTo>
                    <a:pt x="453" y="150"/>
                    <a:pt x="454" y="115"/>
                    <a:pt x="449" y="80"/>
                  </a:cubicBezTo>
                  <a:cubicBezTo>
                    <a:pt x="447" y="72"/>
                    <a:pt x="446" y="64"/>
                    <a:pt x="439" y="58"/>
                  </a:cubicBezTo>
                  <a:cubicBezTo>
                    <a:pt x="435" y="54"/>
                    <a:pt x="431" y="50"/>
                    <a:pt x="427" y="47"/>
                  </a:cubicBezTo>
                  <a:cubicBezTo>
                    <a:pt x="409" y="31"/>
                    <a:pt x="388" y="22"/>
                    <a:pt x="367" y="13"/>
                  </a:cubicBezTo>
                  <a:cubicBezTo>
                    <a:pt x="357" y="9"/>
                    <a:pt x="347" y="4"/>
                    <a:pt x="336" y="2"/>
                  </a:cubicBezTo>
                  <a:cubicBezTo>
                    <a:pt x="329" y="0"/>
                    <a:pt x="328" y="1"/>
                    <a:pt x="328" y="8"/>
                  </a:cubicBezTo>
                  <a:cubicBezTo>
                    <a:pt x="327" y="20"/>
                    <a:pt x="325" y="23"/>
                    <a:pt x="314" y="27"/>
                  </a:cubicBezTo>
                  <a:cubicBezTo>
                    <a:pt x="303" y="32"/>
                    <a:pt x="291" y="34"/>
                    <a:pt x="279" y="37"/>
                  </a:cubicBezTo>
                  <a:cubicBezTo>
                    <a:pt x="242" y="45"/>
                    <a:pt x="207" y="43"/>
                    <a:pt x="174" y="27"/>
                  </a:cubicBezTo>
                  <a:cubicBezTo>
                    <a:pt x="166" y="24"/>
                    <a:pt x="160" y="19"/>
                    <a:pt x="162" y="10"/>
                  </a:cubicBezTo>
                  <a:cubicBezTo>
                    <a:pt x="163" y="6"/>
                    <a:pt x="161" y="4"/>
                    <a:pt x="157" y="6"/>
                  </a:cubicBezTo>
                  <a:cubicBezTo>
                    <a:pt x="155" y="6"/>
                    <a:pt x="152" y="7"/>
                    <a:pt x="149" y="8"/>
                  </a:cubicBezTo>
                  <a:cubicBezTo>
                    <a:pt x="112" y="21"/>
                    <a:pt x="77" y="37"/>
                    <a:pt x="42" y="53"/>
                  </a:cubicBezTo>
                  <a:cubicBezTo>
                    <a:pt x="27" y="60"/>
                    <a:pt x="14" y="69"/>
                    <a:pt x="3" y="82"/>
                  </a:cubicBezTo>
                  <a:cubicBezTo>
                    <a:pt x="0" y="85"/>
                    <a:pt x="0" y="89"/>
                    <a:pt x="2" y="92"/>
                  </a:cubicBezTo>
                  <a:cubicBezTo>
                    <a:pt x="14" y="112"/>
                    <a:pt x="20" y="134"/>
                    <a:pt x="24" y="156"/>
                  </a:cubicBezTo>
                  <a:close/>
                  <a:moveTo>
                    <a:pt x="340" y="14"/>
                  </a:moveTo>
                  <a:cubicBezTo>
                    <a:pt x="341" y="12"/>
                    <a:pt x="343" y="12"/>
                    <a:pt x="345" y="12"/>
                  </a:cubicBezTo>
                  <a:cubicBezTo>
                    <a:pt x="348" y="12"/>
                    <a:pt x="350" y="13"/>
                    <a:pt x="352" y="14"/>
                  </a:cubicBezTo>
                  <a:cubicBezTo>
                    <a:pt x="360" y="20"/>
                    <a:pt x="370" y="24"/>
                    <a:pt x="378" y="30"/>
                  </a:cubicBezTo>
                  <a:cubicBezTo>
                    <a:pt x="383" y="33"/>
                    <a:pt x="388" y="36"/>
                    <a:pt x="393" y="39"/>
                  </a:cubicBezTo>
                  <a:cubicBezTo>
                    <a:pt x="401" y="44"/>
                    <a:pt x="409" y="50"/>
                    <a:pt x="414" y="58"/>
                  </a:cubicBezTo>
                  <a:cubicBezTo>
                    <a:pt x="415" y="61"/>
                    <a:pt x="416" y="62"/>
                    <a:pt x="415" y="65"/>
                  </a:cubicBezTo>
                  <a:cubicBezTo>
                    <a:pt x="413" y="67"/>
                    <a:pt x="411" y="66"/>
                    <a:pt x="409" y="65"/>
                  </a:cubicBezTo>
                  <a:cubicBezTo>
                    <a:pt x="403" y="63"/>
                    <a:pt x="398" y="58"/>
                    <a:pt x="393" y="54"/>
                  </a:cubicBezTo>
                  <a:cubicBezTo>
                    <a:pt x="378" y="46"/>
                    <a:pt x="365" y="36"/>
                    <a:pt x="351" y="28"/>
                  </a:cubicBezTo>
                  <a:cubicBezTo>
                    <a:pt x="347" y="25"/>
                    <a:pt x="345" y="23"/>
                    <a:pt x="342" y="20"/>
                  </a:cubicBezTo>
                  <a:cubicBezTo>
                    <a:pt x="340" y="18"/>
                    <a:pt x="339" y="16"/>
                    <a:pt x="340" y="14"/>
                  </a:cubicBezTo>
                  <a:close/>
                  <a:moveTo>
                    <a:pt x="173" y="149"/>
                  </a:moveTo>
                  <a:cubicBezTo>
                    <a:pt x="220" y="147"/>
                    <a:pt x="266" y="148"/>
                    <a:pt x="313" y="144"/>
                  </a:cubicBezTo>
                  <a:cubicBezTo>
                    <a:pt x="335" y="143"/>
                    <a:pt x="357" y="146"/>
                    <a:pt x="379" y="149"/>
                  </a:cubicBezTo>
                  <a:cubicBezTo>
                    <a:pt x="382" y="150"/>
                    <a:pt x="386" y="150"/>
                    <a:pt x="389" y="150"/>
                  </a:cubicBezTo>
                  <a:cubicBezTo>
                    <a:pt x="394" y="151"/>
                    <a:pt x="395" y="153"/>
                    <a:pt x="395" y="159"/>
                  </a:cubicBezTo>
                  <a:cubicBezTo>
                    <a:pt x="395" y="173"/>
                    <a:pt x="393" y="187"/>
                    <a:pt x="391" y="202"/>
                  </a:cubicBezTo>
                  <a:cubicBezTo>
                    <a:pt x="388" y="228"/>
                    <a:pt x="385" y="254"/>
                    <a:pt x="381" y="281"/>
                  </a:cubicBezTo>
                  <a:cubicBezTo>
                    <a:pt x="379" y="300"/>
                    <a:pt x="373" y="319"/>
                    <a:pt x="368" y="339"/>
                  </a:cubicBezTo>
                  <a:cubicBezTo>
                    <a:pt x="368" y="342"/>
                    <a:pt x="366" y="341"/>
                    <a:pt x="364" y="341"/>
                  </a:cubicBezTo>
                  <a:cubicBezTo>
                    <a:pt x="362" y="341"/>
                    <a:pt x="359" y="342"/>
                    <a:pt x="356" y="342"/>
                  </a:cubicBezTo>
                  <a:cubicBezTo>
                    <a:pt x="363" y="356"/>
                    <a:pt x="354" y="361"/>
                    <a:pt x="342" y="363"/>
                  </a:cubicBezTo>
                  <a:cubicBezTo>
                    <a:pt x="333" y="364"/>
                    <a:pt x="324" y="364"/>
                    <a:pt x="316" y="364"/>
                  </a:cubicBezTo>
                  <a:cubicBezTo>
                    <a:pt x="295" y="365"/>
                    <a:pt x="274" y="366"/>
                    <a:pt x="253" y="369"/>
                  </a:cubicBezTo>
                  <a:cubicBezTo>
                    <a:pt x="248" y="369"/>
                    <a:pt x="243" y="369"/>
                    <a:pt x="238" y="370"/>
                  </a:cubicBezTo>
                  <a:cubicBezTo>
                    <a:pt x="214" y="371"/>
                    <a:pt x="190" y="371"/>
                    <a:pt x="166" y="370"/>
                  </a:cubicBezTo>
                  <a:cubicBezTo>
                    <a:pt x="159" y="370"/>
                    <a:pt x="152" y="370"/>
                    <a:pt x="145" y="369"/>
                  </a:cubicBezTo>
                  <a:cubicBezTo>
                    <a:pt x="138" y="368"/>
                    <a:pt x="134" y="360"/>
                    <a:pt x="136" y="352"/>
                  </a:cubicBezTo>
                  <a:cubicBezTo>
                    <a:pt x="132" y="352"/>
                    <a:pt x="131" y="351"/>
                    <a:pt x="130" y="348"/>
                  </a:cubicBezTo>
                  <a:cubicBezTo>
                    <a:pt x="124" y="327"/>
                    <a:pt x="121" y="307"/>
                    <a:pt x="118" y="286"/>
                  </a:cubicBezTo>
                  <a:cubicBezTo>
                    <a:pt x="113" y="257"/>
                    <a:pt x="110" y="228"/>
                    <a:pt x="107" y="198"/>
                  </a:cubicBezTo>
                  <a:cubicBezTo>
                    <a:pt x="106" y="185"/>
                    <a:pt x="105" y="172"/>
                    <a:pt x="105" y="158"/>
                  </a:cubicBezTo>
                  <a:cubicBezTo>
                    <a:pt x="105" y="155"/>
                    <a:pt x="106" y="153"/>
                    <a:pt x="110" y="153"/>
                  </a:cubicBezTo>
                  <a:cubicBezTo>
                    <a:pt x="131" y="151"/>
                    <a:pt x="152" y="150"/>
                    <a:pt x="173" y="149"/>
                  </a:cubicBezTo>
                  <a:close/>
                  <a:moveTo>
                    <a:pt x="20" y="78"/>
                  </a:moveTo>
                  <a:cubicBezTo>
                    <a:pt x="26" y="71"/>
                    <a:pt x="35" y="67"/>
                    <a:pt x="42" y="62"/>
                  </a:cubicBezTo>
                  <a:cubicBezTo>
                    <a:pt x="53" y="53"/>
                    <a:pt x="66" y="48"/>
                    <a:pt x="78" y="43"/>
                  </a:cubicBezTo>
                  <a:cubicBezTo>
                    <a:pt x="96" y="36"/>
                    <a:pt x="114" y="29"/>
                    <a:pt x="132" y="23"/>
                  </a:cubicBezTo>
                  <a:cubicBezTo>
                    <a:pt x="134" y="22"/>
                    <a:pt x="136" y="21"/>
                    <a:pt x="139" y="20"/>
                  </a:cubicBezTo>
                  <a:cubicBezTo>
                    <a:pt x="140" y="21"/>
                    <a:pt x="142" y="21"/>
                    <a:pt x="143" y="23"/>
                  </a:cubicBezTo>
                  <a:cubicBezTo>
                    <a:pt x="144" y="25"/>
                    <a:pt x="142" y="27"/>
                    <a:pt x="140" y="28"/>
                  </a:cubicBezTo>
                  <a:cubicBezTo>
                    <a:pt x="134" y="31"/>
                    <a:pt x="128" y="33"/>
                    <a:pt x="122" y="36"/>
                  </a:cubicBezTo>
                  <a:cubicBezTo>
                    <a:pt x="105" y="45"/>
                    <a:pt x="87" y="50"/>
                    <a:pt x="69" y="57"/>
                  </a:cubicBezTo>
                  <a:cubicBezTo>
                    <a:pt x="59" y="61"/>
                    <a:pt x="49" y="68"/>
                    <a:pt x="39" y="74"/>
                  </a:cubicBezTo>
                  <a:cubicBezTo>
                    <a:pt x="35" y="77"/>
                    <a:pt x="31" y="79"/>
                    <a:pt x="28" y="83"/>
                  </a:cubicBezTo>
                  <a:cubicBezTo>
                    <a:pt x="27" y="84"/>
                    <a:pt x="26" y="84"/>
                    <a:pt x="25" y="85"/>
                  </a:cubicBezTo>
                  <a:cubicBezTo>
                    <a:pt x="23" y="86"/>
                    <a:pt x="20" y="87"/>
                    <a:pt x="19" y="85"/>
                  </a:cubicBezTo>
                  <a:cubicBezTo>
                    <a:pt x="17" y="82"/>
                    <a:pt x="19" y="80"/>
                    <a:pt x="20" y="78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2" name="ïṧḻíḑé">
              <a:extLst>
                <a:ext uri="{FF2B5EF4-FFF2-40B4-BE49-F238E27FC236}">
                  <a16:creationId xmlns:a16="http://schemas.microsoft.com/office/drawing/2014/main" id="{5EAC9149-D4B4-23C6-C17E-8051E457CFC6}"/>
                </a:ext>
              </a:extLst>
            </p:cNvPr>
            <p:cNvSpPr/>
            <p:nvPr/>
          </p:nvSpPr>
          <p:spPr bwMode="auto">
            <a:xfrm>
              <a:off x="6089650" y="3854451"/>
              <a:ext cx="2379663" cy="1347788"/>
            </a:xfrm>
            <a:custGeom>
              <a:avLst/>
              <a:gdLst>
                <a:gd name="T0" fmla="*/ 697 w 721"/>
                <a:gd name="T1" fmla="*/ 36 h 409"/>
                <a:gd name="T2" fmla="*/ 712 w 721"/>
                <a:gd name="T3" fmla="*/ 41 h 409"/>
                <a:gd name="T4" fmla="*/ 721 w 721"/>
                <a:gd name="T5" fmla="*/ 42 h 409"/>
                <a:gd name="T6" fmla="*/ 702 w 721"/>
                <a:gd name="T7" fmla="*/ 29 h 409"/>
                <a:gd name="T8" fmla="*/ 638 w 721"/>
                <a:gd name="T9" fmla="*/ 21 h 409"/>
                <a:gd name="T10" fmla="*/ 585 w 721"/>
                <a:gd name="T11" fmla="*/ 19 h 409"/>
                <a:gd name="T12" fmla="*/ 518 w 721"/>
                <a:gd name="T13" fmla="*/ 16 h 409"/>
                <a:gd name="T14" fmla="*/ 460 w 721"/>
                <a:gd name="T15" fmla="*/ 14 h 409"/>
                <a:gd name="T16" fmla="*/ 439 w 721"/>
                <a:gd name="T17" fmla="*/ 13 h 409"/>
                <a:gd name="T18" fmla="*/ 383 w 721"/>
                <a:gd name="T19" fmla="*/ 9 h 409"/>
                <a:gd name="T20" fmla="*/ 349 w 721"/>
                <a:gd name="T21" fmla="*/ 7 h 409"/>
                <a:gd name="T22" fmla="*/ 295 w 721"/>
                <a:gd name="T23" fmla="*/ 3 h 409"/>
                <a:gd name="T24" fmla="*/ 260 w 721"/>
                <a:gd name="T25" fmla="*/ 1 h 409"/>
                <a:gd name="T26" fmla="*/ 193 w 721"/>
                <a:gd name="T27" fmla="*/ 6 h 409"/>
                <a:gd name="T28" fmla="*/ 157 w 721"/>
                <a:gd name="T29" fmla="*/ 35 h 409"/>
                <a:gd name="T30" fmla="*/ 150 w 721"/>
                <a:gd name="T31" fmla="*/ 53 h 409"/>
                <a:gd name="T32" fmla="*/ 85 w 721"/>
                <a:gd name="T33" fmla="*/ 202 h 409"/>
                <a:gd name="T34" fmla="*/ 16 w 721"/>
                <a:gd name="T35" fmla="*/ 364 h 409"/>
                <a:gd name="T36" fmla="*/ 0 w 721"/>
                <a:gd name="T37" fmla="*/ 408 h 409"/>
                <a:gd name="T38" fmla="*/ 16 w 721"/>
                <a:gd name="T39" fmla="*/ 409 h 409"/>
                <a:gd name="T40" fmla="*/ 29 w 721"/>
                <a:gd name="T41" fmla="*/ 401 h 409"/>
                <a:gd name="T42" fmla="*/ 39 w 721"/>
                <a:gd name="T43" fmla="*/ 376 h 409"/>
                <a:gd name="T44" fmla="*/ 111 w 721"/>
                <a:gd name="T45" fmla="*/ 190 h 409"/>
                <a:gd name="T46" fmla="*/ 181 w 721"/>
                <a:gd name="T47" fmla="*/ 35 h 409"/>
                <a:gd name="T48" fmla="*/ 197 w 721"/>
                <a:gd name="T49" fmla="*/ 19 h 409"/>
                <a:gd name="T50" fmla="*/ 231 w 721"/>
                <a:gd name="T51" fmla="*/ 13 h 409"/>
                <a:gd name="T52" fmla="*/ 282 w 721"/>
                <a:gd name="T53" fmla="*/ 15 h 409"/>
                <a:gd name="T54" fmla="*/ 345 w 721"/>
                <a:gd name="T55" fmla="*/ 19 h 409"/>
                <a:gd name="T56" fmla="*/ 395 w 721"/>
                <a:gd name="T57" fmla="*/ 22 h 409"/>
                <a:gd name="T58" fmla="*/ 466 w 721"/>
                <a:gd name="T59" fmla="*/ 25 h 409"/>
                <a:gd name="T60" fmla="*/ 515 w 721"/>
                <a:gd name="T61" fmla="*/ 27 h 409"/>
                <a:gd name="T62" fmla="*/ 589 w 721"/>
                <a:gd name="T63" fmla="*/ 30 h 409"/>
                <a:gd name="T64" fmla="*/ 620 w 721"/>
                <a:gd name="T65" fmla="*/ 32 h 409"/>
                <a:gd name="T66" fmla="*/ 667 w 721"/>
                <a:gd name="T67" fmla="*/ 35 h 409"/>
                <a:gd name="T68" fmla="*/ 692 w 721"/>
                <a:gd name="T69" fmla="*/ 38 h 409"/>
                <a:gd name="T70" fmla="*/ 692 w 721"/>
                <a:gd name="T71" fmla="*/ 38 h 409"/>
                <a:gd name="T72" fmla="*/ 697 w 721"/>
                <a:gd name="T73" fmla="*/ 36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21" h="409">
                  <a:moveTo>
                    <a:pt x="697" y="36"/>
                  </a:moveTo>
                  <a:cubicBezTo>
                    <a:pt x="702" y="38"/>
                    <a:pt x="707" y="38"/>
                    <a:pt x="712" y="41"/>
                  </a:cubicBezTo>
                  <a:cubicBezTo>
                    <a:pt x="715" y="42"/>
                    <a:pt x="718" y="41"/>
                    <a:pt x="721" y="42"/>
                  </a:cubicBezTo>
                  <a:cubicBezTo>
                    <a:pt x="717" y="34"/>
                    <a:pt x="710" y="31"/>
                    <a:pt x="702" y="29"/>
                  </a:cubicBezTo>
                  <a:cubicBezTo>
                    <a:pt x="681" y="23"/>
                    <a:pt x="660" y="23"/>
                    <a:pt x="638" y="21"/>
                  </a:cubicBezTo>
                  <a:cubicBezTo>
                    <a:pt x="620" y="20"/>
                    <a:pt x="602" y="19"/>
                    <a:pt x="585" y="19"/>
                  </a:cubicBezTo>
                  <a:cubicBezTo>
                    <a:pt x="562" y="18"/>
                    <a:pt x="540" y="17"/>
                    <a:pt x="518" y="16"/>
                  </a:cubicBezTo>
                  <a:cubicBezTo>
                    <a:pt x="499" y="15"/>
                    <a:pt x="479" y="15"/>
                    <a:pt x="460" y="14"/>
                  </a:cubicBezTo>
                  <a:cubicBezTo>
                    <a:pt x="453" y="13"/>
                    <a:pt x="446" y="13"/>
                    <a:pt x="439" y="13"/>
                  </a:cubicBezTo>
                  <a:cubicBezTo>
                    <a:pt x="421" y="12"/>
                    <a:pt x="402" y="10"/>
                    <a:pt x="383" y="9"/>
                  </a:cubicBezTo>
                  <a:cubicBezTo>
                    <a:pt x="372" y="8"/>
                    <a:pt x="361" y="8"/>
                    <a:pt x="349" y="7"/>
                  </a:cubicBezTo>
                  <a:cubicBezTo>
                    <a:pt x="331" y="6"/>
                    <a:pt x="313" y="5"/>
                    <a:pt x="295" y="3"/>
                  </a:cubicBezTo>
                  <a:cubicBezTo>
                    <a:pt x="284" y="3"/>
                    <a:pt x="272" y="2"/>
                    <a:pt x="260" y="1"/>
                  </a:cubicBezTo>
                  <a:cubicBezTo>
                    <a:pt x="237" y="0"/>
                    <a:pt x="215" y="0"/>
                    <a:pt x="193" y="6"/>
                  </a:cubicBezTo>
                  <a:cubicBezTo>
                    <a:pt x="177" y="11"/>
                    <a:pt x="164" y="18"/>
                    <a:pt x="157" y="35"/>
                  </a:cubicBezTo>
                  <a:cubicBezTo>
                    <a:pt x="155" y="41"/>
                    <a:pt x="152" y="47"/>
                    <a:pt x="150" y="53"/>
                  </a:cubicBezTo>
                  <a:cubicBezTo>
                    <a:pt x="128" y="102"/>
                    <a:pt x="106" y="152"/>
                    <a:pt x="85" y="202"/>
                  </a:cubicBezTo>
                  <a:cubicBezTo>
                    <a:pt x="62" y="256"/>
                    <a:pt x="37" y="310"/>
                    <a:pt x="16" y="364"/>
                  </a:cubicBezTo>
                  <a:cubicBezTo>
                    <a:pt x="11" y="379"/>
                    <a:pt x="5" y="393"/>
                    <a:pt x="0" y="408"/>
                  </a:cubicBezTo>
                  <a:cubicBezTo>
                    <a:pt x="5" y="409"/>
                    <a:pt x="11" y="409"/>
                    <a:pt x="16" y="409"/>
                  </a:cubicBezTo>
                  <a:cubicBezTo>
                    <a:pt x="23" y="409"/>
                    <a:pt x="27" y="407"/>
                    <a:pt x="29" y="401"/>
                  </a:cubicBezTo>
                  <a:cubicBezTo>
                    <a:pt x="32" y="392"/>
                    <a:pt x="35" y="384"/>
                    <a:pt x="39" y="376"/>
                  </a:cubicBezTo>
                  <a:cubicBezTo>
                    <a:pt x="63" y="314"/>
                    <a:pt x="87" y="252"/>
                    <a:pt x="111" y="190"/>
                  </a:cubicBezTo>
                  <a:cubicBezTo>
                    <a:pt x="131" y="137"/>
                    <a:pt x="155" y="86"/>
                    <a:pt x="181" y="35"/>
                  </a:cubicBezTo>
                  <a:cubicBezTo>
                    <a:pt x="185" y="28"/>
                    <a:pt x="190" y="22"/>
                    <a:pt x="197" y="19"/>
                  </a:cubicBezTo>
                  <a:cubicBezTo>
                    <a:pt x="208" y="16"/>
                    <a:pt x="219" y="13"/>
                    <a:pt x="231" y="13"/>
                  </a:cubicBezTo>
                  <a:cubicBezTo>
                    <a:pt x="248" y="14"/>
                    <a:pt x="265" y="14"/>
                    <a:pt x="282" y="15"/>
                  </a:cubicBezTo>
                  <a:cubicBezTo>
                    <a:pt x="303" y="17"/>
                    <a:pt x="324" y="18"/>
                    <a:pt x="345" y="19"/>
                  </a:cubicBezTo>
                  <a:cubicBezTo>
                    <a:pt x="362" y="20"/>
                    <a:pt x="378" y="21"/>
                    <a:pt x="395" y="22"/>
                  </a:cubicBezTo>
                  <a:cubicBezTo>
                    <a:pt x="419" y="23"/>
                    <a:pt x="442" y="24"/>
                    <a:pt x="466" y="25"/>
                  </a:cubicBezTo>
                  <a:cubicBezTo>
                    <a:pt x="482" y="25"/>
                    <a:pt x="499" y="26"/>
                    <a:pt x="515" y="27"/>
                  </a:cubicBezTo>
                  <a:cubicBezTo>
                    <a:pt x="540" y="27"/>
                    <a:pt x="565" y="29"/>
                    <a:pt x="589" y="30"/>
                  </a:cubicBezTo>
                  <a:cubicBezTo>
                    <a:pt x="599" y="30"/>
                    <a:pt x="609" y="31"/>
                    <a:pt x="620" y="32"/>
                  </a:cubicBezTo>
                  <a:cubicBezTo>
                    <a:pt x="635" y="33"/>
                    <a:pt x="651" y="34"/>
                    <a:pt x="667" y="35"/>
                  </a:cubicBezTo>
                  <a:cubicBezTo>
                    <a:pt x="675" y="36"/>
                    <a:pt x="684" y="36"/>
                    <a:pt x="692" y="38"/>
                  </a:cubicBezTo>
                  <a:cubicBezTo>
                    <a:pt x="692" y="38"/>
                    <a:pt x="692" y="38"/>
                    <a:pt x="692" y="38"/>
                  </a:cubicBezTo>
                  <a:cubicBezTo>
                    <a:pt x="693" y="35"/>
                    <a:pt x="695" y="36"/>
                    <a:pt x="697" y="36"/>
                  </a:cubicBezTo>
                  <a:close/>
                </a:path>
              </a:pathLst>
            </a:custGeom>
            <a:solidFill>
              <a:srgbClr val="3C3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" name="iṧḻîḍê">
              <a:extLst>
                <a:ext uri="{FF2B5EF4-FFF2-40B4-BE49-F238E27FC236}">
                  <a16:creationId xmlns:a16="http://schemas.microsoft.com/office/drawing/2014/main" id="{D7C0B1BF-D29F-F2DA-CC95-5B0324A4E587}"/>
                </a:ext>
              </a:extLst>
            </p:cNvPr>
            <p:cNvSpPr/>
            <p:nvPr/>
          </p:nvSpPr>
          <p:spPr bwMode="auto">
            <a:xfrm>
              <a:off x="8372475" y="3968751"/>
              <a:ext cx="96838" cy="26988"/>
            </a:xfrm>
            <a:custGeom>
              <a:avLst/>
              <a:gdLst>
                <a:gd name="T0" fmla="*/ 3 w 29"/>
                <a:gd name="T1" fmla="*/ 2 h 8"/>
                <a:gd name="T2" fmla="*/ 19 w 29"/>
                <a:gd name="T3" fmla="*/ 7 h 8"/>
                <a:gd name="T4" fmla="*/ 29 w 29"/>
                <a:gd name="T5" fmla="*/ 7 h 8"/>
                <a:gd name="T6" fmla="*/ 20 w 29"/>
                <a:gd name="T7" fmla="*/ 6 h 8"/>
                <a:gd name="T8" fmla="*/ 5 w 29"/>
                <a:gd name="T9" fmla="*/ 1 h 8"/>
                <a:gd name="T10" fmla="*/ 0 w 29"/>
                <a:gd name="T11" fmla="*/ 3 h 8"/>
                <a:gd name="T12" fmla="*/ 3 w 29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8">
                  <a:moveTo>
                    <a:pt x="3" y="2"/>
                  </a:moveTo>
                  <a:cubicBezTo>
                    <a:pt x="8" y="4"/>
                    <a:pt x="14" y="4"/>
                    <a:pt x="19" y="7"/>
                  </a:cubicBezTo>
                  <a:cubicBezTo>
                    <a:pt x="23" y="8"/>
                    <a:pt x="26" y="8"/>
                    <a:pt x="29" y="7"/>
                  </a:cubicBezTo>
                  <a:cubicBezTo>
                    <a:pt x="26" y="6"/>
                    <a:pt x="23" y="7"/>
                    <a:pt x="20" y="6"/>
                  </a:cubicBezTo>
                  <a:cubicBezTo>
                    <a:pt x="15" y="3"/>
                    <a:pt x="10" y="3"/>
                    <a:pt x="5" y="1"/>
                  </a:cubicBezTo>
                  <a:cubicBezTo>
                    <a:pt x="3" y="1"/>
                    <a:pt x="1" y="0"/>
                    <a:pt x="0" y="3"/>
                  </a:cubicBezTo>
                  <a:cubicBezTo>
                    <a:pt x="1" y="2"/>
                    <a:pt x="2" y="2"/>
                    <a:pt x="3" y="2"/>
                  </a:cubicBezTo>
                  <a:close/>
                </a:path>
              </a:pathLst>
            </a:custGeom>
            <a:solidFill>
              <a:srgbClr val="3C3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" name="iṣļîḍé">
              <a:extLst>
                <a:ext uri="{FF2B5EF4-FFF2-40B4-BE49-F238E27FC236}">
                  <a16:creationId xmlns:a16="http://schemas.microsoft.com/office/drawing/2014/main" id="{A55B3B0C-11BF-BEEA-46EF-5020B7A2AE10}"/>
                </a:ext>
              </a:extLst>
            </p:cNvPr>
            <p:cNvSpPr/>
            <p:nvPr/>
          </p:nvSpPr>
          <p:spPr bwMode="auto">
            <a:xfrm>
              <a:off x="4435475" y="2746376"/>
              <a:ext cx="1765300" cy="538163"/>
            </a:xfrm>
            <a:custGeom>
              <a:avLst/>
              <a:gdLst>
                <a:gd name="T0" fmla="*/ 216 w 535"/>
                <a:gd name="T1" fmla="*/ 162 h 163"/>
                <a:gd name="T2" fmla="*/ 270 w 535"/>
                <a:gd name="T3" fmla="*/ 161 h 163"/>
                <a:gd name="T4" fmla="*/ 309 w 535"/>
                <a:gd name="T5" fmla="*/ 161 h 163"/>
                <a:gd name="T6" fmla="*/ 368 w 535"/>
                <a:gd name="T7" fmla="*/ 156 h 163"/>
                <a:gd name="T8" fmla="*/ 457 w 535"/>
                <a:gd name="T9" fmla="*/ 147 h 163"/>
                <a:gd name="T10" fmla="*/ 503 w 535"/>
                <a:gd name="T11" fmla="*/ 137 h 163"/>
                <a:gd name="T12" fmla="*/ 532 w 535"/>
                <a:gd name="T13" fmla="*/ 107 h 163"/>
                <a:gd name="T14" fmla="*/ 534 w 535"/>
                <a:gd name="T15" fmla="*/ 90 h 163"/>
                <a:gd name="T16" fmla="*/ 533 w 535"/>
                <a:gd name="T17" fmla="*/ 23 h 163"/>
                <a:gd name="T18" fmla="*/ 532 w 535"/>
                <a:gd name="T19" fmla="*/ 0 h 163"/>
                <a:gd name="T20" fmla="*/ 532 w 535"/>
                <a:gd name="T21" fmla="*/ 30 h 163"/>
                <a:gd name="T22" fmla="*/ 525 w 535"/>
                <a:gd name="T23" fmla="*/ 75 h 163"/>
                <a:gd name="T24" fmla="*/ 521 w 535"/>
                <a:gd name="T25" fmla="*/ 94 h 163"/>
                <a:gd name="T26" fmla="*/ 495 w 535"/>
                <a:gd name="T27" fmla="*/ 120 h 163"/>
                <a:gd name="T28" fmla="*/ 451 w 535"/>
                <a:gd name="T29" fmla="*/ 129 h 163"/>
                <a:gd name="T30" fmla="*/ 380 w 535"/>
                <a:gd name="T31" fmla="*/ 138 h 163"/>
                <a:gd name="T32" fmla="*/ 336 w 535"/>
                <a:gd name="T33" fmla="*/ 141 h 163"/>
                <a:gd name="T34" fmla="*/ 310 w 535"/>
                <a:gd name="T35" fmla="*/ 144 h 163"/>
                <a:gd name="T36" fmla="*/ 287 w 535"/>
                <a:gd name="T37" fmla="*/ 145 h 163"/>
                <a:gd name="T38" fmla="*/ 186 w 535"/>
                <a:gd name="T39" fmla="*/ 147 h 163"/>
                <a:gd name="T40" fmla="*/ 81 w 535"/>
                <a:gd name="T41" fmla="*/ 137 h 163"/>
                <a:gd name="T42" fmla="*/ 25 w 535"/>
                <a:gd name="T43" fmla="*/ 115 h 163"/>
                <a:gd name="T44" fmla="*/ 10 w 535"/>
                <a:gd name="T45" fmla="*/ 98 h 163"/>
                <a:gd name="T46" fmla="*/ 0 w 535"/>
                <a:gd name="T47" fmla="*/ 80 h 163"/>
                <a:gd name="T48" fmla="*/ 8 w 535"/>
                <a:gd name="T49" fmla="*/ 118 h 163"/>
                <a:gd name="T50" fmla="*/ 32 w 535"/>
                <a:gd name="T51" fmla="*/ 143 h 163"/>
                <a:gd name="T52" fmla="*/ 71 w 535"/>
                <a:gd name="T53" fmla="*/ 154 h 163"/>
                <a:gd name="T54" fmla="*/ 176 w 535"/>
                <a:gd name="T55" fmla="*/ 162 h 163"/>
                <a:gd name="T56" fmla="*/ 216 w 535"/>
                <a:gd name="T57" fmla="*/ 162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35" h="163">
                  <a:moveTo>
                    <a:pt x="216" y="162"/>
                  </a:moveTo>
                  <a:cubicBezTo>
                    <a:pt x="234" y="162"/>
                    <a:pt x="252" y="162"/>
                    <a:pt x="270" y="161"/>
                  </a:cubicBezTo>
                  <a:cubicBezTo>
                    <a:pt x="283" y="160"/>
                    <a:pt x="296" y="162"/>
                    <a:pt x="309" y="161"/>
                  </a:cubicBezTo>
                  <a:cubicBezTo>
                    <a:pt x="328" y="159"/>
                    <a:pt x="348" y="158"/>
                    <a:pt x="368" y="156"/>
                  </a:cubicBezTo>
                  <a:cubicBezTo>
                    <a:pt x="398" y="153"/>
                    <a:pt x="428" y="153"/>
                    <a:pt x="457" y="147"/>
                  </a:cubicBezTo>
                  <a:cubicBezTo>
                    <a:pt x="473" y="143"/>
                    <a:pt x="488" y="142"/>
                    <a:pt x="503" y="137"/>
                  </a:cubicBezTo>
                  <a:cubicBezTo>
                    <a:pt x="519" y="132"/>
                    <a:pt x="528" y="122"/>
                    <a:pt x="532" y="107"/>
                  </a:cubicBezTo>
                  <a:cubicBezTo>
                    <a:pt x="533" y="101"/>
                    <a:pt x="534" y="95"/>
                    <a:pt x="534" y="90"/>
                  </a:cubicBezTo>
                  <a:cubicBezTo>
                    <a:pt x="535" y="67"/>
                    <a:pt x="534" y="45"/>
                    <a:pt x="533" y="23"/>
                  </a:cubicBezTo>
                  <a:cubicBezTo>
                    <a:pt x="533" y="15"/>
                    <a:pt x="533" y="8"/>
                    <a:pt x="532" y="0"/>
                  </a:cubicBezTo>
                  <a:cubicBezTo>
                    <a:pt x="533" y="10"/>
                    <a:pt x="532" y="20"/>
                    <a:pt x="532" y="30"/>
                  </a:cubicBezTo>
                  <a:cubicBezTo>
                    <a:pt x="532" y="45"/>
                    <a:pt x="526" y="60"/>
                    <a:pt x="525" y="75"/>
                  </a:cubicBezTo>
                  <a:cubicBezTo>
                    <a:pt x="524" y="82"/>
                    <a:pt x="523" y="88"/>
                    <a:pt x="521" y="94"/>
                  </a:cubicBezTo>
                  <a:cubicBezTo>
                    <a:pt x="517" y="107"/>
                    <a:pt x="509" y="116"/>
                    <a:pt x="495" y="120"/>
                  </a:cubicBezTo>
                  <a:cubicBezTo>
                    <a:pt x="481" y="124"/>
                    <a:pt x="466" y="127"/>
                    <a:pt x="451" y="129"/>
                  </a:cubicBezTo>
                  <a:cubicBezTo>
                    <a:pt x="427" y="132"/>
                    <a:pt x="404" y="136"/>
                    <a:pt x="380" y="138"/>
                  </a:cubicBezTo>
                  <a:cubicBezTo>
                    <a:pt x="365" y="139"/>
                    <a:pt x="351" y="141"/>
                    <a:pt x="336" y="141"/>
                  </a:cubicBezTo>
                  <a:cubicBezTo>
                    <a:pt x="328" y="142"/>
                    <a:pt x="319" y="142"/>
                    <a:pt x="310" y="144"/>
                  </a:cubicBezTo>
                  <a:cubicBezTo>
                    <a:pt x="303" y="144"/>
                    <a:pt x="295" y="144"/>
                    <a:pt x="287" y="145"/>
                  </a:cubicBezTo>
                  <a:cubicBezTo>
                    <a:pt x="253" y="147"/>
                    <a:pt x="219" y="148"/>
                    <a:pt x="186" y="147"/>
                  </a:cubicBezTo>
                  <a:cubicBezTo>
                    <a:pt x="151" y="146"/>
                    <a:pt x="116" y="144"/>
                    <a:pt x="81" y="137"/>
                  </a:cubicBezTo>
                  <a:cubicBezTo>
                    <a:pt x="61" y="133"/>
                    <a:pt x="41" y="128"/>
                    <a:pt x="25" y="115"/>
                  </a:cubicBezTo>
                  <a:cubicBezTo>
                    <a:pt x="19" y="110"/>
                    <a:pt x="14" y="104"/>
                    <a:pt x="10" y="98"/>
                  </a:cubicBezTo>
                  <a:cubicBezTo>
                    <a:pt x="6" y="92"/>
                    <a:pt x="3" y="86"/>
                    <a:pt x="0" y="80"/>
                  </a:cubicBezTo>
                  <a:cubicBezTo>
                    <a:pt x="1" y="93"/>
                    <a:pt x="3" y="106"/>
                    <a:pt x="8" y="118"/>
                  </a:cubicBezTo>
                  <a:cubicBezTo>
                    <a:pt x="13" y="130"/>
                    <a:pt x="20" y="138"/>
                    <a:pt x="32" y="143"/>
                  </a:cubicBezTo>
                  <a:cubicBezTo>
                    <a:pt x="45" y="148"/>
                    <a:pt x="58" y="152"/>
                    <a:pt x="71" y="154"/>
                  </a:cubicBezTo>
                  <a:cubicBezTo>
                    <a:pt x="106" y="160"/>
                    <a:pt x="141" y="163"/>
                    <a:pt x="176" y="162"/>
                  </a:cubicBezTo>
                  <a:cubicBezTo>
                    <a:pt x="189" y="162"/>
                    <a:pt x="203" y="163"/>
                    <a:pt x="216" y="162"/>
                  </a:cubicBezTo>
                  <a:close/>
                </a:path>
              </a:pathLst>
            </a:custGeom>
            <a:solidFill>
              <a:srgbClr val="A29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5" name="ïṧļiḓé">
              <a:extLst>
                <a:ext uri="{FF2B5EF4-FFF2-40B4-BE49-F238E27FC236}">
                  <a16:creationId xmlns:a16="http://schemas.microsoft.com/office/drawing/2014/main" id="{765F5E99-0206-2574-B227-DAB659E30122}"/>
                </a:ext>
              </a:extLst>
            </p:cNvPr>
            <p:cNvSpPr/>
            <p:nvPr/>
          </p:nvSpPr>
          <p:spPr bwMode="auto">
            <a:xfrm>
              <a:off x="4435475" y="2746376"/>
              <a:ext cx="1758950" cy="487363"/>
            </a:xfrm>
            <a:custGeom>
              <a:avLst/>
              <a:gdLst>
                <a:gd name="T0" fmla="*/ 25 w 533"/>
                <a:gd name="T1" fmla="*/ 115 h 148"/>
                <a:gd name="T2" fmla="*/ 81 w 533"/>
                <a:gd name="T3" fmla="*/ 137 h 148"/>
                <a:gd name="T4" fmla="*/ 186 w 533"/>
                <a:gd name="T5" fmla="*/ 147 h 148"/>
                <a:gd name="T6" fmla="*/ 287 w 533"/>
                <a:gd name="T7" fmla="*/ 145 h 148"/>
                <a:gd name="T8" fmla="*/ 310 w 533"/>
                <a:gd name="T9" fmla="*/ 144 h 148"/>
                <a:gd name="T10" fmla="*/ 336 w 533"/>
                <a:gd name="T11" fmla="*/ 141 h 148"/>
                <a:gd name="T12" fmla="*/ 380 w 533"/>
                <a:gd name="T13" fmla="*/ 138 h 148"/>
                <a:gd name="T14" fmla="*/ 451 w 533"/>
                <a:gd name="T15" fmla="*/ 129 h 148"/>
                <a:gd name="T16" fmla="*/ 495 w 533"/>
                <a:gd name="T17" fmla="*/ 120 h 148"/>
                <a:gd name="T18" fmla="*/ 521 w 533"/>
                <a:gd name="T19" fmla="*/ 94 h 148"/>
                <a:gd name="T20" fmla="*/ 525 w 533"/>
                <a:gd name="T21" fmla="*/ 75 h 148"/>
                <a:gd name="T22" fmla="*/ 532 w 533"/>
                <a:gd name="T23" fmla="*/ 30 h 148"/>
                <a:gd name="T24" fmla="*/ 532 w 533"/>
                <a:gd name="T25" fmla="*/ 0 h 148"/>
                <a:gd name="T26" fmla="*/ 531 w 533"/>
                <a:gd name="T27" fmla="*/ 17 h 148"/>
                <a:gd name="T28" fmla="*/ 521 w 533"/>
                <a:gd name="T29" fmla="*/ 89 h 148"/>
                <a:gd name="T30" fmla="*/ 490 w 533"/>
                <a:gd name="T31" fmla="*/ 120 h 148"/>
                <a:gd name="T32" fmla="*/ 473 w 533"/>
                <a:gd name="T33" fmla="*/ 124 h 148"/>
                <a:gd name="T34" fmla="*/ 427 w 533"/>
                <a:gd name="T35" fmla="*/ 131 h 148"/>
                <a:gd name="T36" fmla="*/ 377 w 533"/>
                <a:gd name="T37" fmla="*/ 137 h 148"/>
                <a:gd name="T38" fmla="*/ 315 w 533"/>
                <a:gd name="T39" fmla="*/ 142 h 148"/>
                <a:gd name="T40" fmla="*/ 247 w 533"/>
                <a:gd name="T41" fmla="*/ 145 h 148"/>
                <a:gd name="T42" fmla="*/ 137 w 533"/>
                <a:gd name="T43" fmla="*/ 143 h 148"/>
                <a:gd name="T44" fmla="*/ 60 w 533"/>
                <a:gd name="T45" fmla="*/ 131 h 148"/>
                <a:gd name="T46" fmla="*/ 7 w 533"/>
                <a:gd name="T47" fmla="*/ 90 h 148"/>
                <a:gd name="T48" fmla="*/ 0 w 533"/>
                <a:gd name="T49" fmla="*/ 80 h 148"/>
                <a:gd name="T50" fmla="*/ 10 w 533"/>
                <a:gd name="T51" fmla="*/ 98 h 148"/>
                <a:gd name="T52" fmla="*/ 25 w 533"/>
                <a:gd name="T53" fmla="*/ 11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33" h="148">
                  <a:moveTo>
                    <a:pt x="25" y="115"/>
                  </a:moveTo>
                  <a:cubicBezTo>
                    <a:pt x="41" y="128"/>
                    <a:pt x="61" y="133"/>
                    <a:pt x="81" y="137"/>
                  </a:cubicBezTo>
                  <a:cubicBezTo>
                    <a:pt x="116" y="144"/>
                    <a:pt x="151" y="146"/>
                    <a:pt x="186" y="147"/>
                  </a:cubicBezTo>
                  <a:cubicBezTo>
                    <a:pt x="219" y="148"/>
                    <a:pt x="253" y="147"/>
                    <a:pt x="287" y="145"/>
                  </a:cubicBezTo>
                  <a:cubicBezTo>
                    <a:pt x="295" y="144"/>
                    <a:pt x="303" y="144"/>
                    <a:pt x="310" y="144"/>
                  </a:cubicBezTo>
                  <a:cubicBezTo>
                    <a:pt x="319" y="142"/>
                    <a:pt x="328" y="142"/>
                    <a:pt x="336" y="141"/>
                  </a:cubicBezTo>
                  <a:cubicBezTo>
                    <a:pt x="351" y="141"/>
                    <a:pt x="365" y="139"/>
                    <a:pt x="380" y="138"/>
                  </a:cubicBezTo>
                  <a:cubicBezTo>
                    <a:pt x="404" y="136"/>
                    <a:pt x="427" y="132"/>
                    <a:pt x="451" y="129"/>
                  </a:cubicBezTo>
                  <a:cubicBezTo>
                    <a:pt x="466" y="127"/>
                    <a:pt x="481" y="124"/>
                    <a:pt x="495" y="120"/>
                  </a:cubicBezTo>
                  <a:cubicBezTo>
                    <a:pt x="509" y="116"/>
                    <a:pt x="517" y="107"/>
                    <a:pt x="521" y="94"/>
                  </a:cubicBezTo>
                  <a:cubicBezTo>
                    <a:pt x="523" y="88"/>
                    <a:pt x="524" y="82"/>
                    <a:pt x="525" y="75"/>
                  </a:cubicBezTo>
                  <a:cubicBezTo>
                    <a:pt x="526" y="60"/>
                    <a:pt x="532" y="45"/>
                    <a:pt x="532" y="30"/>
                  </a:cubicBezTo>
                  <a:cubicBezTo>
                    <a:pt x="532" y="20"/>
                    <a:pt x="533" y="10"/>
                    <a:pt x="532" y="0"/>
                  </a:cubicBezTo>
                  <a:cubicBezTo>
                    <a:pt x="532" y="6"/>
                    <a:pt x="531" y="12"/>
                    <a:pt x="531" y="17"/>
                  </a:cubicBezTo>
                  <a:cubicBezTo>
                    <a:pt x="531" y="42"/>
                    <a:pt x="524" y="65"/>
                    <a:pt x="521" y="89"/>
                  </a:cubicBezTo>
                  <a:cubicBezTo>
                    <a:pt x="518" y="106"/>
                    <a:pt x="508" y="116"/>
                    <a:pt x="490" y="120"/>
                  </a:cubicBezTo>
                  <a:cubicBezTo>
                    <a:pt x="485" y="121"/>
                    <a:pt x="479" y="123"/>
                    <a:pt x="473" y="124"/>
                  </a:cubicBezTo>
                  <a:cubicBezTo>
                    <a:pt x="458" y="127"/>
                    <a:pt x="443" y="129"/>
                    <a:pt x="427" y="131"/>
                  </a:cubicBezTo>
                  <a:cubicBezTo>
                    <a:pt x="410" y="133"/>
                    <a:pt x="394" y="135"/>
                    <a:pt x="377" y="137"/>
                  </a:cubicBezTo>
                  <a:cubicBezTo>
                    <a:pt x="356" y="139"/>
                    <a:pt x="336" y="140"/>
                    <a:pt x="315" y="142"/>
                  </a:cubicBezTo>
                  <a:cubicBezTo>
                    <a:pt x="293" y="143"/>
                    <a:pt x="270" y="145"/>
                    <a:pt x="247" y="145"/>
                  </a:cubicBezTo>
                  <a:cubicBezTo>
                    <a:pt x="211" y="146"/>
                    <a:pt x="174" y="146"/>
                    <a:pt x="137" y="143"/>
                  </a:cubicBezTo>
                  <a:cubicBezTo>
                    <a:pt x="111" y="141"/>
                    <a:pt x="85" y="138"/>
                    <a:pt x="60" y="131"/>
                  </a:cubicBezTo>
                  <a:cubicBezTo>
                    <a:pt x="37" y="124"/>
                    <a:pt x="18" y="113"/>
                    <a:pt x="7" y="90"/>
                  </a:cubicBezTo>
                  <a:cubicBezTo>
                    <a:pt x="5" y="86"/>
                    <a:pt x="3" y="83"/>
                    <a:pt x="0" y="80"/>
                  </a:cubicBezTo>
                  <a:cubicBezTo>
                    <a:pt x="3" y="86"/>
                    <a:pt x="6" y="92"/>
                    <a:pt x="10" y="98"/>
                  </a:cubicBezTo>
                  <a:cubicBezTo>
                    <a:pt x="14" y="104"/>
                    <a:pt x="19" y="110"/>
                    <a:pt x="25" y="115"/>
                  </a:cubicBezTo>
                  <a:close/>
                </a:path>
              </a:pathLst>
            </a:custGeom>
            <a:solidFill>
              <a:srgbClr val="A29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6" name="íš1îḓê">
              <a:extLst>
                <a:ext uri="{FF2B5EF4-FFF2-40B4-BE49-F238E27FC236}">
                  <a16:creationId xmlns:a16="http://schemas.microsoft.com/office/drawing/2014/main" id="{35C244DF-5B36-45BF-6B3D-6CD449A351E6}"/>
                </a:ext>
              </a:extLst>
            </p:cNvPr>
            <p:cNvSpPr/>
            <p:nvPr/>
          </p:nvSpPr>
          <p:spPr bwMode="auto">
            <a:xfrm>
              <a:off x="6224588" y="2087563"/>
              <a:ext cx="152400" cy="388938"/>
            </a:xfrm>
            <a:custGeom>
              <a:avLst/>
              <a:gdLst>
                <a:gd name="T0" fmla="*/ 9 w 46"/>
                <a:gd name="T1" fmla="*/ 116 h 118"/>
                <a:gd name="T2" fmla="*/ 44 w 46"/>
                <a:gd name="T3" fmla="*/ 108 h 118"/>
                <a:gd name="T4" fmla="*/ 44 w 46"/>
                <a:gd name="T5" fmla="*/ 50 h 118"/>
                <a:gd name="T6" fmla="*/ 34 w 46"/>
                <a:gd name="T7" fmla="*/ 10 h 118"/>
                <a:gd name="T8" fmla="*/ 22 w 46"/>
                <a:gd name="T9" fmla="*/ 1 h 118"/>
                <a:gd name="T10" fmla="*/ 6 w 46"/>
                <a:gd name="T11" fmla="*/ 1 h 118"/>
                <a:gd name="T12" fmla="*/ 2 w 46"/>
                <a:gd name="T13" fmla="*/ 6 h 118"/>
                <a:gd name="T14" fmla="*/ 1 w 46"/>
                <a:gd name="T15" fmla="*/ 49 h 118"/>
                <a:gd name="T16" fmla="*/ 1 w 46"/>
                <a:gd name="T17" fmla="*/ 116 h 118"/>
                <a:gd name="T18" fmla="*/ 9 w 46"/>
                <a:gd name="T19" fmla="*/ 116 h 118"/>
                <a:gd name="T20" fmla="*/ 31 w 46"/>
                <a:gd name="T21" fmla="*/ 34 h 118"/>
                <a:gd name="T22" fmla="*/ 36 w 46"/>
                <a:gd name="T23" fmla="*/ 40 h 118"/>
                <a:gd name="T24" fmla="*/ 32 w 46"/>
                <a:gd name="T25" fmla="*/ 46 h 118"/>
                <a:gd name="T26" fmla="*/ 28 w 46"/>
                <a:gd name="T27" fmla="*/ 39 h 118"/>
                <a:gd name="T28" fmla="*/ 31 w 46"/>
                <a:gd name="T29" fmla="*/ 34 h 118"/>
                <a:gd name="T30" fmla="*/ 13 w 46"/>
                <a:gd name="T31" fmla="*/ 13 h 118"/>
                <a:gd name="T32" fmla="*/ 20 w 46"/>
                <a:gd name="T33" fmla="*/ 11 h 118"/>
                <a:gd name="T34" fmla="*/ 28 w 46"/>
                <a:gd name="T35" fmla="*/ 16 h 118"/>
                <a:gd name="T36" fmla="*/ 29 w 46"/>
                <a:gd name="T37" fmla="*/ 20 h 118"/>
                <a:gd name="T38" fmla="*/ 25 w 46"/>
                <a:gd name="T39" fmla="*/ 21 h 118"/>
                <a:gd name="T40" fmla="*/ 13 w 46"/>
                <a:gd name="T41" fmla="*/ 18 h 118"/>
                <a:gd name="T42" fmla="*/ 10 w 46"/>
                <a:gd name="T43" fmla="*/ 16 h 118"/>
                <a:gd name="T44" fmla="*/ 13 w 46"/>
                <a:gd name="T45" fmla="*/ 1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18">
                  <a:moveTo>
                    <a:pt x="9" y="116"/>
                  </a:moveTo>
                  <a:cubicBezTo>
                    <a:pt x="22" y="118"/>
                    <a:pt x="34" y="114"/>
                    <a:pt x="44" y="108"/>
                  </a:cubicBezTo>
                  <a:cubicBezTo>
                    <a:pt x="45" y="89"/>
                    <a:pt x="46" y="69"/>
                    <a:pt x="44" y="50"/>
                  </a:cubicBezTo>
                  <a:cubicBezTo>
                    <a:pt x="43" y="36"/>
                    <a:pt x="41" y="23"/>
                    <a:pt x="34" y="10"/>
                  </a:cubicBezTo>
                  <a:cubicBezTo>
                    <a:pt x="31" y="5"/>
                    <a:pt x="27" y="2"/>
                    <a:pt x="22" y="1"/>
                  </a:cubicBezTo>
                  <a:cubicBezTo>
                    <a:pt x="17" y="0"/>
                    <a:pt x="12" y="0"/>
                    <a:pt x="6" y="1"/>
                  </a:cubicBezTo>
                  <a:cubicBezTo>
                    <a:pt x="4" y="1"/>
                    <a:pt x="2" y="3"/>
                    <a:pt x="2" y="6"/>
                  </a:cubicBezTo>
                  <a:cubicBezTo>
                    <a:pt x="2" y="20"/>
                    <a:pt x="2" y="35"/>
                    <a:pt x="1" y="49"/>
                  </a:cubicBezTo>
                  <a:cubicBezTo>
                    <a:pt x="1" y="71"/>
                    <a:pt x="0" y="94"/>
                    <a:pt x="1" y="116"/>
                  </a:cubicBezTo>
                  <a:cubicBezTo>
                    <a:pt x="4" y="115"/>
                    <a:pt x="6" y="116"/>
                    <a:pt x="9" y="116"/>
                  </a:cubicBezTo>
                  <a:close/>
                  <a:moveTo>
                    <a:pt x="31" y="34"/>
                  </a:moveTo>
                  <a:cubicBezTo>
                    <a:pt x="35" y="34"/>
                    <a:pt x="36" y="37"/>
                    <a:pt x="36" y="40"/>
                  </a:cubicBezTo>
                  <a:cubicBezTo>
                    <a:pt x="36" y="43"/>
                    <a:pt x="36" y="46"/>
                    <a:pt x="32" y="46"/>
                  </a:cubicBezTo>
                  <a:cubicBezTo>
                    <a:pt x="27" y="46"/>
                    <a:pt x="28" y="42"/>
                    <a:pt x="28" y="39"/>
                  </a:cubicBezTo>
                  <a:cubicBezTo>
                    <a:pt x="27" y="36"/>
                    <a:pt x="27" y="34"/>
                    <a:pt x="31" y="34"/>
                  </a:cubicBezTo>
                  <a:close/>
                  <a:moveTo>
                    <a:pt x="13" y="13"/>
                  </a:moveTo>
                  <a:cubicBezTo>
                    <a:pt x="15" y="11"/>
                    <a:pt x="17" y="11"/>
                    <a:pt x="20" y="11"/>
                  </a:cubicBezTo>
                  <a:cubicBezTo>
                    <a:pt x="24" y="11"/>
                    <a:pt x="26" y="13"/>
                    <a:pt x="28" y="16"/>
                  </a:cubicBezTo>
                  <a:cubicBezTo>
                    <a:pt x="29" y="17"/>
                    <a:pt x="30" y="18"/>
                    <a:pt x="29" y="20"/>
                  </a:cubicBezTo>
                  <a:cubicBezTo>
                    <a:pt x="28" y="21"/>
                    <a:pt x="26" y="21"/>
                    <a:pt x="25" y="21"/>
                  </a:cubicBezTo>
                  <a:cubicBezTo>
                    <a:pt x="21" y="18"/>
                    <a:pt x="17" y="19"/>
                    <a:pt x="13" y="18"/>
                  </a:cubicBezTo>
                  <a:cubicBezTo>
                    <a:pt x="12" y="18"/>
                    <a:pt x="10" y="18"/>
                    <a:pt x="10" y="16"/>
                  </a:cubicBezTo>
                  <a:cubicBezTo>
                    <a:pt x="10" y="14"/>
                    <a:pt x="11" y="14"/>
                    <a:pt x="13" y="13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" name="isḻîḍê">
              <a:extLst>
                <a:ext uri="{FF2B5EF4-FFF2-40B4-BE49-F238E27FC236}">
                  <a16:creationId xmlns:a16="http://schemas.microsoft.com/office/drawing/2014/main" id="{CE1B7A6A-147C-0B27-BAA2-D41E06AF0741}"/>
                </a:ext>
              </a:extLst>
            </p:cNvPr>
            <p:cNvSpPr/>
            <p:nvPr/>
          </p:nvSpPr>
          <p:spPr bwMode="auto">
            <a:xfrm>
              <a:off x="4214813" y="2063751"/>
              <a:ext cx="141288" cy="415925"/>
            </a:xfrm>
            <a:custGeom>
              <a:avLst/>
              <a:gdLst>
                <a:gd name="T0" fmla="*/ 21 w 43"/>
                <a:gd name="T1" fmla="*/ 123 h 126"/>
                <a:gd name="T2" fmla="*/ 43 w 43"/>
                <a:gd name="T3" fmla="*/ 126 h 126"/>
                <a:gd name="T4" fmla="*/ 41 w 43"/>
                <a:gd name="T5" fmla="*/ 94 h 126"/>
                <a:gd name="T6" fmla="*/ 39 w 43"/>
                <a:gd name="T7" fmla="*/ 37 h 126"/>
                <a:gd name="T8" fmla="*/ 40 w 43"/>
                <a:gd name="T9" fmla="*/ 3 h 126"/>
                <a:gd name="T10" fmla="*/ 37 w 43"/>
                <a:gd name="T11" fmla="*/ 0 h 126"/>
                <a:gd name="T12" fmla="*/ 19 w 43"/>
                <a:gd name="T13" fmla="*/ 3 h 126"/>
                <a:gd name="T14" fmla="*/ 2 w 43"/>
                <a:gd name="T15" fmla="*/ 21 h 126"/>
                <a:gd name="T16" fmla="*/ 0 w 43"/>
                <a:gd name="T17" fmla="*/ 51 h 126"/>
                <a:gd name="T18" fmla="*/ 4 w 43"/>
                <a:gd name="T19" fmla="*/ 114 h 126"/>
                <a:gd name="T20" fmla="*/ 21 w 43"/>
                <a:gd name="T21" fmla="*/ 123 h 126"/>
                <a:gd name="T22" fmla="*/ 26 w 43"/>
                <a:gd name="T23" fmla="*/ 8 h 126"/>
                <a:gd name="T24" fmla="*/ 32 w 43"/>
                <a:gd name="T25" fmla="*/ 11 h 126"/>
                <a:gd name="T26" fmla="*/ 30 w 43"/>
                <a:gd name="T27" fmla="*/ 16 h 126"/>
                <a:gd name="T28" fmla="*/ 29 w 43"/>
                <a:gd name="T29" fmla="*/ 17 h 126"/>
                <a:gd name="T30" fmla="*/ 17 w 43"/>
                <a:gd name="T31" fmla="*/ 32 h 126"/>
                <a:gd name="T32" fmla="*/ 12 w 43"/>
                <a:gd name="T33" fmla="*/ 37 h 126"/>
                <a:gd name="T34" fmla="*/ 8 w 43"/>
                <a:gd name="T35" fmla="*/ 29 h 126"/>
                <a:gd name="T36" fmla="*/ 26 w 43"/>
                <a:gd name="T37" fmla="*/ 8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126">
                  <a:moveTo>
                    <a:pt x="21" y="123"/>
                  </a:moveTo>
                  <a:cubicBezTo>
                    <a:pt x="28" y="126"/>
                    <a:pt x="36" y="125"/>
                    <a:pt x="43" y="126"/>
                  </a:cubicBezTo>
                  <a:cubicBezTo>
                    <a:pt x="42" y="115"/>
                    <a:pt x="42" y="105"/>
                    <a:pt x="41" y="94"/>
                  </a:cubicBezTo>
                  <a:cubicBezTo>
                    <a:pt x="39" y="75"/>
                    <a:pt x="39" y="56"/>
                    <a:pt x="39" y="37"/>
                  </a:cubicBezTo>
                  <a:cubicBezTo>
                    <a:pt x="39" y="26"/>
                    <a:pt x="39" y="15"/>
                    <a:pt x="40" y="3"/>
                  </a:cubicBezTo>
                  <a:cubicBezTo>
                    <a:pt x="40" y="1"/>
                    <a:pt x="40" y="0"/>
                    <a:pt x="37" y="0"/>
                  </a:cubicBezTo>
                  <a:cubicBezTo>
                    <a:pt x="31" y="1"/>
                    <a:pt x="25" y="2"/>
                    <a:pt x="19" y="3"/>
                  </a:cubicBezTo>
                  <a:cubicBezTo>
                    <a:pt x="9" y="5"/>
                    <a:pt x="3" y="11"/>
                    <a:pt x="2" y="21"/>
                  </a:cubicBezTo>
                  <a:cubicBezTo>
                    <a:pt x="1" y="31"/>
                    <a:pt x="1" y="41"/>
                    <a:pt x="0" y="51"/>
                  </a:cubicBezTo>
                  <a:cubicBezTo>
                    <a:pt x="0" y="72"/>
                    <a:pt x="2" y="93"/>
                    <a:pt x="4" y="114"/>
                  </a:cubicBezTo>
                  <a:cubicBezTo>
                    <a:pt x="8" y="120"/>
                    <a:pt x="15" y="121"/>
                    <a:pt x="21" y="123"/>
                  </a:cubicBezTo>
                  <a:close/>
                  <a:moveTo>
                    <a:pt x="26" y="8"/>
                  </a:moveTo>
                  <a:cubicBezTo>
                    <a:pt x="29" y="8"/>
                    <a:pt x="31" y="9"/>
                    <a:pt x="32" y="11"/>
                  </a:cubicBezTo>
                  <a:cubicBezTo>
                    <a:pt x="33" y="14"/>
                    <a:pt x="31" y="15"/>
                    <a:pt x="30" y="16"/>
                  </a:cubicBezTo>
                  <a:cubicBezTo>
                    <a:pt x="29" y="17"/>
                    <a:pt x="29" y="17"/>
                    <a:pt x="29" y="17"/>
                  </a:cubicBezTo>
                  <a:cubicBezTo>
                    <a:pt x="22" y="19"/>
                    <a:pt x="18" y="24"/>
                    <a:pt x="17" y="32"/>
                  </a:cubicBezTo>
                  <a:cubicBezTo>
                    <a:pt x="17" y="34"/>
                    <a:pt x="15" y="37"/>
                    <a:pt x="12" y="37"/>
                  </a:cubicBezTo>
                  <a:cubicBezTo>
                    <a:pt x="8" y="36"/>
                    <a:pt x="8" y="32"/>
                    <a:pt x="8" y="29"/>
                  </a:cubicBezTo>
                  <a:cubicBezTo>
                    <a:pt x="7" y="18"/>
                    <a:pt x="18" y="10"/>
                    <a:pt x="26" y="8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" name="íśľïdê">
              <a:extLst>
                <a:ext uri="{FF2B5EF4-FFF2-40B4-BE49-F238E27FC236}">
                  <a16:creationId xmlns:a16="http://schemas.microsoft.com/office/drawing/2014/main" id="{08D94A85-C642-FC23-F85F-EAC723F8DDB2}"/>
                </a:ext>
              </a:extLst>
            </p:cNvPr>
            <p:cNvSpPr/>
            <p:nvPr/>
          </p:nvSpPr>
          <p:spPr bwMode="auto">
            <a:xfrm>
              <a:off x="4878388" y="5027613"/>
              <a:ext cx="614363" cy="138113"/>
            </a:xfrm>
            <a:custGeom>
              <a:avLst/>
              <a:gdLst>
                <a:gd name="T0" fmla="*/ 186 w 186"/>
                <a:gd name="T1" fmla="*/ 26 h 42"/>
                <a:gd name="T2" fmla="*/ 182 w 186"/>
                <a:gd name="T3" fmla="*/ 21 h 42"/>
                <a:gd name="T4" fmla="*/ 124 w 186"/>
                <a:gd name="T5" fmla="*/ 2 h 42"/>
                <a:gd name="T6" fmla="*/ 95 w 186"/>
                <a:gd name="T7" fmla="*/ 3 h 42"/>
                <a:gd name="T8" fmla="*/ 48 w 186"/>
                <a:gd name="T9" fmla="*/ 17 h 42"/>
                <a:gd name="T10" fmla="*/ 9 w 186"/>
                <a:gd name="T11" fmla="*/ 30 h 42"/>
                <a:gd name="T12" fmla="*/ 3 w 186"/>
                <a:gd name="T13" fmla="*/ 42 h 42"/>
                <a:gd name="T14" fmla="*/ 38 w 186"/>
                <a:gd name="T15" fmla="*/ 38 h 42"/>
                <a:gd name="T16" fmla="*/ 75 w 186"/>
                <a:gd name="T17" fmla="*/ 35 h 42"/>
                <a:gd name="T18" fmla="*/ 110 w 186"/>
                <a:gd name="T19" fmla="*/ 33 h 42"/>
                <a:gd name="T20" fmla="*/ 136 w 186"/>
                <a:gd name="T21" fmla="*/ 34 h 42"/>
                <a:gd name="T22" fmla="*/ 141 w 186"/>
                <a:gd name="T23" fmla="*/ 32 h 42"/>
                <a:gd name="T24" fmla="*/ 151 w 186"/>
                <a:gd name="T25" fmla="*/ 28 h 42"/>
                <a:gd name="T26" fmla="*/ 186 w 186"/>
                <a:gd name="T27" fmla="*/ 2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86" h="42">
                  <a:moveTo>
                    <a:pt x="186" y="26"/>
                  </a:moveTo>
                  <a:cubicBezTo>
                    <a:pt x="186" y="23"/>
                    <a:pt x="184" y="22"/>
                    <a:pt x="182" y="21"/>
                  </a:cubicBezTo>
                  <a:cubicBezTo>
                    <a:pt x="164" y="12"/>
                    <a:pt x="144" y="7"/>
                    <a:pt x="124" y="2"/>
                  </a:cubicBezTo>
                  <a:cubicBezTo>
                    <a:pt x="114" y="0"/>
                    <a:pt x="105" y="0"/>
                    <a:pt x="95" y="3"/>
                  </a:cubicBezTo>
                  <a:cubicBezTo>
                    <a:pt x="79" y="8"/>
                    <a:pt x="63" y="13"/>
                    <a:pt x="48" y="17"/>
                  </a:cubicBezTo>
                  <a:cubicBezTo>
                    <a:pt x="35" y="21"/>
                    <a:pt x="22" y="25"/>
                    <a:pt x="9" y="30"/>
                  </a:cubicBezTo>
                  <a:cubicBezTo>
                    <a:pt x="1" y="32"/>
                    <a:pt x="0" y="34"/>
                    <a:pt x="3" y="42"/>
                  </a:cubicBezTo>
                  <a:cubicBezTo>
                    <a:pt x="15" y="42"/>
                    <a:pt x="27" y="39"/>
                    <a:pt x="38" y="38"/>
                  </a:cubicBezTo>
                  <a:cubicBezTo>
                    <a:pt x="51" y="38"/>
                    <a:pt x="62" y="35"/>
                    <a:pt x="75" y="35"/>
                  </a:cubicBezTo>
                  <a:cubicBezTo>
                    <a:pt x="86" y="35"/>
                    <a:pt x="98" y="33"/>
                    <a:pt x="110" y="33"/>
                  </a:cubicBezTo>
                  <a:cubicBezTo>
                    <a:pt x="118" y="34"/>
                    <a:pt x="127" y="34"/>
                    <a:pt x="136" y="34"/>
                  </a:cubicBezTo>
                  <a:cubicBezTo>
                    <a:pt x="138" y="34"/>
                    <a:pt x="139" y="34"/>
                    <a:pt x="141" y="32"/>
                  </a:cubicBezTo>
                  <a:cubicBezTo>
                    <a:pt x="143" y="28"/>
                    <a:pt x="147" y="28"/>
                    <a:pt x="151" y="28"/>
                  </a:cubicBezTo>
                  <a:cubicBezTo>
                    <a:pt x="163" y="28"/>
                    <a:pt x="174" y="27"/>
                    <a:pt x="186" y="26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9" name="îśliḋe">
              <a:extLst>
                <a:ext uri="{FF2B5EF4-FFF2-40B4-BE49-F238E27FC236}">
                  <a16:creationId xmlns:a16="http://schemas.microsoft.com/office/drawing/2014/main" id="{E6EDC247-498C-FA44-0675-EEC72D609656}"/>
                </a:ext>
              </a:extLst>
            </p:cNvPr>
            <p:cNvSpPr/>
            <p:nvPr/>
          </p:nvSpPr>
          <p:spPr bwMode="auto">
            <a:xfrm>
              <a:off x="5362575" y="5149851"/>
              <a:ext cx="696913" cy="61913"/>
            </a:xfrm>
            <a:custGeom>
              <a:avLst/>
              <a:gdLst>
                <a:gd name="T0" fmla="*/ 12 w 211"/>
                <a:gd name="T1" fmla="*/ 17 h 19"/>
                <a:gd name="T2" fmla="*/ 41 w 211"/>
                <a:gd name="T3" fmla="*/ 18 h 19"/>
                <a:gd name="T4" fmla="*/ 128 w 211"/>
                <a:gd name="T5" fmla="*/ 18 h 19"/>
                <a:gd name="T6" fmla="*/ 196 w 211"/>
                <a:gd name="T7" fmla="*/ 16 h 19"/>
                <a:gd name="T8" fmla="*/ 205 w 211"/>
                <a:gd name="T9" fmla="*/ 14 h 19"/>
                <a:gd name="T10" fmla="*/ 210 w 211"/>
                <a:gd name="T11" fmla="*/ 4 h 19"/>
                <a:gd name="T12" fmla="*/ 204 w 211"/>
                <a:gd name="T13" fmla="*/ 2 h 19"/>
                <a:gd name="T14" fmla="*/ 182 w 211"/>
                <a:gd name="T15" fmla="*/ 1 h 19"/>
                <a:gd name="T16" fmla="*/ 85 w 211"/>
                <a:gd name="T17" fmla="*/ 1 h 19"/>
                <a:gd name="T18" fmla="*/ 23 w 211"/>
                <a:gd name="T19" fmla="*/ 1 h 19"/>
                <a:gd name="T20" fmla="*/ 6 w 211"/>
                <a:gd name="T21" fmla="*/ 1 h 19"/>
                <a:gd name="T22" fmla="*/ 2 w 211"/>
                <a:gd name="T23" fmla="*/ 4 h 19"/>
                <a:gd name="T24" fmla="*/ 12 w 211"/>
                <a:gd name="T25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1" h="19">
                  <a:moveTo>
                    <a:pt x="12" y="17"/>
                  </a:moveTo>
                  <a:cubicBezTo>
                    <a:pt x="22" y="17"/>
                    <a:pt x="31" y="17"/>
                    <a:pt x="41" y="18"/>
                  </a:cubicBezTo>
                  <a:cubicBezTo>
                    <a:pt x="70" y="19"/>
                    <a:pt x="99" y="16"/>
                    <a:pt x="128" y="18"/>
                  </a:cubicBezTo>
                  <a:cubicBezTo>
                    <a:pt x="151" y="19"/>
                    <a:pt x="173" y="17"/>
                    <a:pt x="196" y="16"/>
                  </a:cubicBezTo>
                  <a:cubicBezTo>
                    <a:pt x="199" y="16"/>
                    <a:pt x="203" y="15"/>
                    <a:pt x="205" y="14"/>
                  </a:cubicBezTo>
                  <a:cubicBezTo>
                    <a:pt x="208" y="13"/>
                    <a:pt x="211" y="7"/>
                    <a:pt x="210" y="4"/>
                  </a:cubicBezTo>
                  <a:cubicBezTo>
                    <a:pt x="209" y="1"/>
                    <a:pt x="206" y="2"/>
                    <a:pt x="204" y="2"/>
                  </a:cubicBezTo>
                  <a:cubicBezTo>
                    <a:pt x="197" y="2"/>
                    <a:pt x="189" y="1"/>
                    <a:pt x="182" y="1"/>
                  </a:cubicBezTo>
                  <a:cubicBezTo>
                    <a:pt x="150" y="1"/>
                    <a:pt x="118" y="1"/>
                    <a:pt x="85" y="1"/>
                  </a:cubicBezTo>
                  <a:cubicBezTo>
                    <a:pt x="65" y="0"/>
                    <a:pt x="44" y="0"/>
                    <a:pt x="23" y="1"/>
                  </a:cubicBezTo>
                  <a:cubicBezTo>
                    <a:pt x="17" y="1"/>
                    <a:pt x="12" y="1"/>
                    <a:pt x="6" y="1"/>
                  </a:cubicBezTo>
                  <a:cubicBezTo>
                    <a:pt x="4" y="1"/>
                    <a:pt x="3" y="1"/>
                    <a:pt x="2" y="4"/>
                  </a:cubicBezTo>
                  <a:cubicBezTo>
                    <a:pt x="0" y="11"/>
                    <a:pt x="4" y="17"/>
                    <a:pt x="12" y="17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íśļíḑe">
              <a:extLst>
                <a:ext uri="{FF2B5EF4-FFF2-40B4-BE49-F238E27FC236}">
                  <a16:creationId xmlns:a16="http://schemas.microsoft.com/office/drawing/2014/main" id="{8AB1C62B-6F5D-8B7C-269F-9694007C716E}"/>
                </a:ext>
              </a:extLst>
            </p:cNvPr>
            <p:cNvSpPr/>
            <p:nvPr/>
          </p:nvSpPr>
          <p:spPr bwMode="auto">
            <a:xfrm>
              <a:off x="5068888" y="3490913"/>
              <a:ext cx="469900" cy="122238"/>
            </a:xfrm>
            <a:custGeom>
              <a:avLst/>
              <a:gdLst>
                <a:gd name="T0" fmla="*/ 136 w 142"/>
                <a:gd name="T1" fmla="*/ 1 h 37"/>
                <a:gd name="T2" fmla="*/ 63 w 142"/>
                <a:gd name="T3" fmla="*/ 11 h 37"/>
                <a:gd name="T4" fmla="*/ 6 w 142"/>
                <a:gd name="T5" fmla="*/ 4 h 37"/>
                <a:gd name="T6" fmla="*/ 3 w 142"/>
                <a:gd name="T7" fmla="*/ 5 h 37"/>
                <a:gd name="T8" fmla="*/ 10 w 142"/>
                <a:gd name="T9" fmla="*/ 25 h 37"/>
                <a:gd name="T10" fmla="*/ 67 w 142"/>
                <a:gd name="T11" fmla="*/ 37 h 37"/>
                <a:gd name="T12" fmla="*/ 127 w 142"/>
                <a:gd name="T13" fmla="*/ 27 h 37"/>
                <a:gd name="T14" fmla="*/ 142 w 142"/>
                <a:gd name="T15" fmla="*/ 6 h 37"/>
                <a:gd name="T16" fmla="*/ 136 w 142"/>
                <a:gd name="T17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2" h="37">
                  <a:moveTo>
                    <a:pt x="136" y="1"/>
                  </a:moveTo>
                  <a:cubicBezTo>
                    <a:pt x="112" y="7"/>
                    <a:pt x="87" y="11"/>
                    <a:pt x="63" y="11"/>
                  </a:cubicBezTo>
                  <a:cubicBezTo>
                    <a:pt x="44" y="11"/>
                    <a:pt x="25" y="9"/>
                    <a:pt x="6" y="4"/>
                  </a:cubicBezTo>
                  <a:cubicBezTo>
                    <a:pt x="5" y="4"/>
                    <a:pt x="4" y="3"/>
                    <a:pt x="3" y="5"/>
                  </a:cubicBezTo>
                  <a:cubicBezTo>
                    <a:pt x="0" y="11"/>
                    <a:pt x="4" y="21"/>
                    <a:pt x="10" y="25"/>
                  </a:cubicBezTo>
                  <a:cubicBezTo>
                    <a:pt x="28" y="33"/>
                    <a:pt x="47" y="37"/>
                    <a:pt x="67" y="37"/>
                  </a:cubicBezTo>
                  <a:cubicBezTo>
                    <a:pt x="87" y="37"/>
                    <a:pt x="107" y="33"/>
                    <a:pt x="127" y="27"/>
                  </a:cubicBezTo>
                  <a:cubicBezTo>
                    <a:pt x="142" y="22"/>
                    <a:pt x="142" y="22"/>
                    <a:pt x="142" y="6"/>
                  </a:cubicBezTo>
                  <a:cubicBezTo>
                    <a:pt x="142" y="0"/>
                    <a:pt x="142" y="0"/>
                    <a:pt x="136" y="1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iŝ1iḓé">
              <a:extLst>
                <a:ext uri="{FF2B5EF4-FFF2-40B4-BE49-F238E27FC236}">
                  <a16:creationId xmlns:a16="http://schemas.microsoft.com/office/drawing/2014/main" id="{610ED88A-95E6-02B4-F542-BBF46044AC04}"/>
                </a:ext>
              </a:extLst>
            </p:cNvPr>
            <p:cNvSpPr/>
            <p:nvPr/>
          </p:nvSpPr>
          <p:spPr bwMode="auto">
            <a:xfrm>
              <a:off x="5059363" y="3306763"/>
              <a:ext cx="479425" cy="85725"/>
            </a:xfrm>
            <a:custGeom>
              <a:avLst/>
              <a:gdLst>
                <a:gd name="T0" fmla="*/ 37 w 145"/>
                <a:gd name="T1" fmla="*/ 25 h 26"/>
                <a:gd name="T2" fmla="*/ 114 w 145"/>
                <a:gd name="T3" fmla="*/ 21 h 26"/>
                <a:gd name="T4" fmla="*/ 141 w 145"/>
                <a:gd name="T5" fmla="*/ 16 h 26"/>
                <a:gd name="T6" fmla="*/ 145 w 145"/>
                <a:gd name="T7" fmla="*/ 13 h 26"/>
                <a:gd name="T8" fmla="*/ 144 w 145"/>
                <a:gd name="T9" fmla="*/ 3 h 26"/>
                <a:gd name="T10" fmla="*/ 141 w 145"/>
                <a:gd name="T11" fmla="*/ 1 h 26"/>
                <a:gd name="T12" fmla="*/ 43 w 145"/>
                <a:gd name="T13" fmla="*/ 3 h 26"/>
                <a:gd name="T14" fmla="*/ 43 w 145"/>
                <a:gd name="T15" fmla="*/ 3 h 26"/>
                <a:gd name="T16" fmla="*/ 14 w 145"/>
                <a:gd name="T17" fmla="*/ 3 h 26"/>
                <a:gd name="T18" fmla="*/ 2 w 145"/>
                <a:gd name="T19" fmla="*/ 18 h 26"/>
                <a:gd name="T20" fmla="*/ 6 w 145"/>
                <a:gd name="T21" fmla="*/ 22 h 26"/>
                <a:gd name="T22" fmla="*/ 37 w 145"/>
                <a:gd name="T23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6">
                  <a:moveTo>
                    <a:pt x="37" y="25"/>
                  </a:moveTo>
                  <a:cubicBezTo>
                    <a:pt x="63" y="26"/>
                    <a:pt x="89" y="25"/>
                    <a:pt x="114" y="21"/>
                  </a:cubicBezTo>
                  <a:cubicBezTo>
                    <a:pt x="124" y="20"/>
                    <a:pt x="133" y="19"/>
                    <a:pt x="141" y="16"/>
                  </a:cubicBezTo>
                  <a:cubicBezTo>
                    <a:pt x="143" y="15"/>
                    <a:pt x="145" y="15"/>
                    <a:pt x="145" y="13"/>
                  </a:cubicBezTo>
                  <a:cubicBezTo>
                    <a:pt x="144" y="9"/>
                    <a:pt x="144" y="6"/>
                    <a:pt x="144" y="3"/>
                  </a:cubicBezTo>
                  <a:cubicBezTo>
                    <a:pt x="143" y="1"/>
                    <a:pt x="142" y="1"/>
                    <a:pt x="141" y="1"/>
                  </a:cubicBezTo>
                  <a:cubicBezTo>
                    <a:pt x="108" y="2"/>
                    <a:pt x="75" y="2"/>
                    <a:pt x="43" y="3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33" y="3"/>
                    <a:pt x="24" y="3"/>
                    <a:pt x="14" y="3"/>
                  </a:cubicBezTo>
                  <a:cubicBezTo>
                    <a:pt x="0" y="4"/>
                    <a:pt x="1" y="0"/>
                    <a:pt x="2" y="18"/>
                  </a:cubicBezTo>
                  <a:cubicBezTo>
                    <a:pt x="2" y="20"/>
                    <a:pt x="3" y="21"/>
                    <a:pt x="6" y="22"/>
                  </a:cubicBezTo>
                  <a:cubicBezTo>
                    <a:pt x="16" y="24"/>
                    <a:pt x="26" y="25"/>
                    <a:pt x="37" y="25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íṡ1iḍe">
              <a:extLst>
                <a:ext uri="{FF2B5EF4-FFF2-40B4-BE49-F238E27FC236}">
                  <a16:creationId xmlns:a16="http://schemas.microsoft.com/office/drawing/2014/main" id="{35C181DE-64FC-EFF0-E371-32E5E39612AA}"/>
                </a:ext>
              </a:extLst>
            </p:cNvPr>
            <p:cNvSpPr/>
            <p:nvPr/>
          </p:nvSpPr>
          <p:spPr bwMode="auto">
            <a:xfrm>
              <a:off x="5154613" y="1500188"/>
              <a:ext cx="393700" cy="149225"/>
            </a:xfrm>
            <a:custGeom>
              <a:avLst/>
              <a:gdLst>
                <a:gd name="T0" fmla="*/ 45 w 119"/>
                <a:gd name="T1" fmla="*/ 44 h 45"/>
                <a:gd name="T2" fmla="*/ 99 w 119"/>
                <a:gd name="T3" fmla="*/ 42 h 45"/>
                <a:gd name="T4" fmla="*/ 119 w 119"/>
                <a:gd name="T5" fmla="*/ 40 h 45"/>
                <a:gd name="T6" fmla="*/ 112 w 119"/>
                <a:gd name="T7" fmla="*/ 26 h 45"/>
                <a:gd name="T8" fmla="*/ 46 w 119"/>
                <a:gd name="T9" fmla="*/ 5 h 45"/>
                <a:gd name="T10" fmla="*/ 0 w 119"/>
                <a:gd name="T11" fmla="*/ 41 h 45"/>
                <a:gd name="T12" fmla="*/ 45 w 119"/>
                <a:gd name="T13" fmla="*/ 44 h 45"/>
                <a:gd name="T14" fmla="*/ 59 w 119"/>
                <a:gd name="T15" fmla="*/ 38 h 45"/>
                <a:gd name="T16" fmla="*/ 54 w 119"/>
                <a:gd name="T17" fmla="*/ 34 h 45"/>
                <a:gd name="T18" fmla="*/ 58 w 119"/>
                <a:gd name="T19" fmla="*/ 29 h 45"/>
                <a:gd name="T20" fmla="*/ 64 w 119"/>
                <a:gd name="T21" fmla="*/ 34 h 45"/>
                <a:gd name="T22" fmla="*/ 59 w 119"/>
                <a:gd name="T23" fmla="*/ 38 h 45"/>
                <a:gd name="T24" fmla="*/ 23 w 119"/>
                <a:gd name="T25" fmla="*/ 28 h 45"/>
                <a:gd name="T26" fmla="*/ 25 w 119"/>
                <a:gd name="T27" fmla="*/ 24 h 45"/>
                <a:gd name="T28" fmla="*/ 52 w 119"/>
                <a:gd name="T29" fmla="*/ 12 h 45"/>
                <a:gd name="T30" fmla="*/ 62 w 119"/>
                <a:gd name="T31" fmla="*/ 11 h 45"/>
                <a:gd name="T32" fmla="*/ 83 w 119"/>
                <a:gd name="T33" fmla="*/ 14 h 45"/>
                <a:gd name="T34" fmla="*/ 91 w 119"/>
                <a:gd name="T35" fmla="*/ 20 h 45"/>
                <a:gd name="T36" fmla="*/ 92 w 119"/>
                <a:gd name="T37" fmla="*/ 24 h 45"/>
                <a:gd name="T38" fmla="*/ 87 w 119"/>
                <a:gd name="T39" fmla="*/ 26 h 45"/>
                <a:gd name="T40" fmla="*/ 75 w 119"/>
                <a:gd name="T41" fmla="*/ 23 h 45"/>
                <a:gd name="T42" fmla="*/ 40 w 119"/>
                <a:gd name="T43" fmla="*/ 23 h 45"/>
                <a:gd name="T44" fmla="*/ 27 w 119"/>
                <a:gd name="T45" fmla="*/ 28 h 45"/>
                <a:gd name="T46" fmla="*/ 23 w 119"/>
                <a:gd name="T47" fmla="*/ 28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9" h="45">
                  <a:moveTo>
                    <a:pt x="45" y="44"/>
                  </a:moveTo>
                  <a:cubicBezTo>
                    <a:pt x="63" y="44"/>
                    <a:pt x="81" y="43"/>
                    <a:pt x="99" y="42"/>
                  </a:cubicBezTo>
                  <a:cubicBezTo>
                    <a:pt x="106" y="42"/>
                    <a:pt x="113" y="41"/>
                    <a:pt x="119" y="40"/>
                  </a:cubicBezTo>
                  <a:cubicBezTo>
                    <a:pt x="118" y="35"/>
                    <a:pt x="115" y="30"/>
                    <a:pt x="112" y="26"/>
                  </a:cubicBezTo>
                  <a:cubicBezTo>
                    <a:pt x="94" y="6"/>
                    <a:pt x="72" y="0"/>
                    <a:pt x="46" y="5"/>
                  </a:cubicBezTo>
                  <a:cubicBezTo>
                    <a:pt x="25" y="10"/>
                    <a:pt x="10" y="22"/>
                    <a:pt x="0" y="41"/>
                  </a:cubicBezTo>
                  <a:cubicBezTo>
                    <a:pt x="15" y="43"/>
                    <a:pt x="30" y="45"/>
                    <a:pt x="45" y="44"/>
                  </a:cubicBezTo>
                  <a:close/>
                  <a:moveTo>
                    <a:pt x="59" y="38"/>
                  </a:moveTo>
                  <a:cubicBezTo>
                    <a:pt x="56" y="38"/>
                    <a:pt x="54" y="36"/>
                    <a:pt x="54" y="34"/>
                  </a:cubicBezTo>
                  <a:cubicBezTo>
                    <a:pt x="54" y="31"/>
                    <a:pt x="55" y="29"/>
                    <a:pt x="58" y="29"/>
                  </a:cubicBezTo>
                  <a:cubicBezTo>
                    <a:pt x="61" y="30"/>
                    <a:pt x="64" y="30"/>
                    <a:pt x="64" y="34"/>
                  </a:cubicBezTo>
                  <a:cubicBezTo>
                    <a:pt x="64" y="37"/>
                    <a:pt x="61" y="38"/>
                    <a:pt x="59" y="38"/>
                  </a:cubicBezTo>
                  <a:close/>
                  <a:moveTo>
                    <a:pt x="23" y="28"/>
                  </a:moveTo>
                  <a:cubicBezTo>
                    <a:pt x="22" y="26"/>
                    <a:pt x="24" y="25"/>
                    <a:pt x="25" y="24"/>
                  </a:cubicBezTo>
                  <a:cubicBezTo>
                    <a:pt x="32" y="16"/>
                    <a:pt x="42" y="13"/>
                    <a:pt x="52" y="12"/>
                  </a:cubicBezTo>
                  <a:cubicBezTo>
                    <a:pt x="56" y="11"/>
                    <a:pt x="59" y="11"/>
                    <a:pt x="62" y="11"/>
                  </a:cubicBezTo>
                  <a:cubicBezTo>
                    <a:pt x="69" y="11"/>
                    <a:pt x="76" y="11"/>
                    <a:pt x="83" y="14"/>
                  </a:cubicBezTo>
                  <a:cubicBezTo>
                    <a:pt x="86" y="15"/>
                    <a:pt x="89" y="17"/>
                    <a:pt x="91" y="20"/>
                  </a:cubicBezTo>
                  <a:cubicBezTo>
                    <a:pt x="92" y="21"/>
                    <a:pt x="93" y="23"/>
                    <a:pt x="92" y="24"/>
                  </a:cubicBezTo>
                  <a:cubicBezTo>
                    <a:pt x="91" y="26"/>
                    <a:pt x="89" y="27"/>
                    <a:pt x="87" y="26"/>
                  </a:cubicBezTo>
                  <a:cubicBezTo>
                    <a:pt x="83" y="25"/>
                    <a:pt x="79" y="24"/>
                    <a:pt x="75" y="23"/>
                  </a:cubicBezTo>
                  <a:cubicBezTo>
                    <a:pt x="64" y="20"/>
                    <a:pt x="52" y="19"/>
                    <a:pt x="40" y="23"/>
                  </a:cubicBezTo>
                  <a:cubicBezTo>
                    <a:pt x="36" y="24"/>
                    <a:pt x="32" y="26"/>
                    <a:pt x="27" y="28"/>
                  </a:cubicBezTo>
                  <a:cubicBezTo>
                    <a:pt x="26" y="28"/>
                    <a:pt x="24" y="29"/>
                    <a:pt x="23" y="28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ïṣlïde">
              <a:extLst>
                <a:ext uri="{FF2B5EF4-FFF2-40B4-BE49-F238E27FC236}">
                  <a16:creationId xmlns:a16="http://schemas.microsoft.com/office/drawing/2014/main" id="{FB050956-2902-7696-90FB-ABF08CB1FFE8}"/>
                </a:ext>
              </a:extLst>
            </p:cNvPr>
            <p:cNvSpPr/>
            <p:nvPr/>
          </p:nvSpPr>
          <p:spPr bwMode="auto">
            <a:xfrm>
              <a:off x="5129213" y="1633538"/>
              <a:ext cx="434975" cy="77788"/>
            </a:xfrm>
            <a:custGeom>
              <a:avLst/>
              <a:gdLst>
                <a:gd name="T0" fmla="*/ 5 w 132"/>
                <a:gd name="T1" fmla="*/ 24 h 24"/>
                <a:gd name="T2" fmla="*/ 100 w 132"/>
                <a:gd name="T3" fmla="*/ 22 h 24"/>
                <a:gd name="T4" fmla="*/ 128 w 132"/>
                <a:gd name="T5" fmla="*/ 21 h 24"/>
                <a:gd name="T6" fmla="*/ 131 w 132"/>
                <a:gd name="T7" fmla="*/ 18 h 24"/>
                <a:gd name="T8" fmla="*/ 127 w 132"/>
                <a:gd name="T9" fmla="*/ 0 h 24"/>
                <a:gd name="T10" fmla="*/ 123 w 132"/>
                <a:gd name="T11" fmla="*/ 2 h 24"/>
                <a:gd name="T12" fmla="*/ 106 w 132"/>
                <a:gd name="T13" fmla="*/ 4 h 24"/>
                <a:gd name="T14" fmla="*/ 73 w 132"/>
                <a:gd name="T15" fmla="*/ 5 h 24"/>
                <a:gd name="T16" fmla="*/ 51 w 132"/>
                <a:gd name="T17" fmla="*/ 6 h 24"/>
                <a:gd name="T18" fmla="*/ 14 w 132"/>
                <a:gd name="T19" fmla="*/ 4 h 24"/>
                <a:gd name="T20" fmla="*/ 8 w 132"/>
                <a:gd name="T21" fmla="*/ 1 h 24"/>
                <a:gd name="T22" fmla="*/ 1 w 132"/>
                <a:gd name="T23" fmla="*/ 18 h 24"/>
                <a:gd name="T24" fmla="*/ 5 w 132"/>
                <a:gd name="T2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2" h="24">
                  <a:moveTo>
                    <a:pt x="5" y="24"/>
                  </a:moveTo>
                  <a:cubicBezTo>
                    <a:pt x="37" y="23"/>
                    <a:pt x="68" y="23"/>
                    <a:pt x="100" y="22"/>
                  </a:cubicBezTo>
                  <a:cubicBezTo>
                    <a:pt x="109" y="22"/>
                    <a:pt x="119" y="22"/>
                    <a:pt x="128" y="21"/>
                  </a:cubicBezTo>
                  <a:cubicBezTo>
                    <a:pt x="130" y="21"/>
                    <a:pt x="132" y="21"/>
                    <a:pt x="131" y="18"/>
                  </a:cubicBezTo>
                  <a:cubicBezTo>
                    <a:pt x="131" y="12"/>
                    <a:pt x="131" y="6"/>
                    <a:pt x="127" y="0"/>
                  </a:cubicBezTo>
                  <a:cubicBezTo>
                    <a:pt x="126" y="2"/>
                    <a:pt x="124" y="2"/>
                    <a:pt x="123" y="2"/>
                  </a:cubicBezTo>
                  <a:cubicBezTo>
                    <a:pt x="117" y="3"/>
                    <a:pt x="112" y="3"/>
                    <a:pt x="106" y="4"/>
                  </a:cubicBezTo>
                  <a:cubicBezTo>
                    <a:pt x="95" y="4"/>
                    <a:pt x="84" y="5"/>
                    <a:pt x="73" y="5"/>
                  </a:cubicBezTo>
                  <a:cubicBezTo>
                    <a:pt x="66" y="4"/>
                    <a:pt x="58" y="6"/>
                    <a:pt x="51" y="6"/>
                  </a:cubicBezTo>
                  <a:cubicBezTo>
                    <a:pt x="38" y="6"/>
                    <a:pt x="26" y="4"/>
                    <a:pt x="14" y="4"/>
                  </a:cubicBezTo>
                  <a:cubicBezTo>
                    <a:pt x="12" y="3"/>
                    <a:pt x="10" y="3"/>
                    <a:pt x="8" y="1"/>
                  </a:cubicBezTo>
                  <a:cubicBezTo>
                    <a:pt x="5" y="7"/>
                    <a:pt x="2" y="12"/>
                    <a:pt x="1" y="18"/>
                  </a:cubicBezTo>
                  <a:cubicBezTo>
                    <a:pt x="0" y="24"/>
                    <a:pt x="0" y="24"/>
                    <a:pt x="5" y="24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íSḷîḍè">
              <a:extLst>
                <a:ext uri="{FF2B5EF4-FFF2-40B4-BE49-F238E27FC236}">
                  <a16:creationId xmlns:a16="http://schemas.microsoft.com/office/drawing/2014/main" id="{5AEB50CA-AD1B-E9C0-0E4D-CA0AA5B1AA57}"/>
                </a:ext>
              </a:extLst>
            </p:cNvPr>
            <p:cNvSpPr/>
            <p:nvPr/>
          </p:nvSpPr>
          <p:spPr bwMode="auto">
            <a:xfrm>
              <a:off x="5154613" y="1633538"/>
              <a:ext cx="393700" cy="19050"/>
            </a:xfrm>
            <a:custGeom>
              <a:avLst/>
              <a:gdLst>
                <a:gd name="T0" fmla="*/ 43 w 119"/>
                <a:gd name="T1" fmla="*/ 6 h 6"/>
                <a:gd name="T2" fmla="*/ 65 w 119"/>
                <a:gd name="T3" fmla="*/ 5 h 6"/>
                <a:gd name="T4" fmla="*/ 98 w 119"/>
                <a:gd name="T5" fmla="*/ 4 h 6"/>
                <a:gd name="T6" fmla="*/ 115 w 119"/>
                <a:gd name="T7" fmla="*/ 2 h 6"/>
                <a:gd name="T8" fmla="*/ 119 w 119"/>
                <a:gd name="T9" fmla="*/ 0 h 6"/>
                <a:gd name="T10" fmla="*/ 99 w 119"/>
                <a:gd name="T11" fmla="*/ 2 h 6"/>
                <a:gd name="T12" fmla="*/ 45 w 119"/>
                <a:gd name="T13" fmla="*/ 4 h 6"/>
                <a:gd name="T14" fmla="*/ 0 w 119"/>
                <a:gd name="T15" fmla="*/ 1 h 6"/>
                <a:gd name="T16" fmla="*/ 6 w 119"/>
                <a:gd name="T17" fmla="*/ 4 h 6"/>
                <a:gd name="T18" fmla="*/ 43 w 119"/>
                <a:gd name="T1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9" h="6">
                  <a:moveTo>
                    <a:pt x="43" y="6"/>
                  </a:moveTo>
                  <a:cubicBezTo>
                    <a:pt x="50" y="6"/>
                    <a:pt x="58" y="4"/>
                    <a:pt x="65" y="5"/>
                  </a:cubicBezTo>
                  <a:cubicBezTo>
                    <a:pt x="76" y="5"/>
                    <a:pt x="87" y="4"/>
                    <a:pt x="98" y="4"/>
                  </a:cubicBezTo>
                  <a:cubicBezTo>
                    <a:pt x="104" y="3"/>
                    <a:pt x="109" y="3"/>
                    <a:pt x="115" y="2"/>
                  </a:cubicBezTo>
                  <a:cubicBezTo>
                    <a:pt x="116" y="2"/>
                    <a:pt x="118" y="2"/>
                    <a:pt x="119" y="0"/>
                  </a:cubicBezTo>
                  <a:cubicBezTo>
                    <a:pt x="113" y="1"/>
                    <a:pt x="106" y="2"/>
                    <a:pt x="99" y="2"/>
                  </a:cubicBezTo>
                  <a:cubicBezTo>
                    <a:pt x="81" y="3"/>
                    <a:pt x="63" y="4"/>
                    <a:pt x="45" y="4"/>
                  </a:cubicBezTo>
                  <a:cubicBezTo>
                    <a:pt x="30" y="5"/>
                    <a:pt x="15" y="3"/>
                    <a:pt x="0" y="1"/>
                  </a:cubicBezTo>
                  <a:cubicBezTo>
                    <a:pt x="2" y="3"/>
                    <a:pt x="4" y="3"/>
                    <a:pt x="6" y="4"/>
                  </a:cubicBezTo>
                  <a:cubicBezTo>
                    <a:pt x="18" y="4"/>
                    <a:pt x="30" y="6"/>
                    <a:pt x="43" y="6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ṡļiḋé">
              <a:extLst>
                <a:ext uri="{FF2B5EF4-FFF2-40B4-BE49-F238E27FC236}">
                  <a16:creationId xmlns:a16="http://schemas.microsoft.com/office/drawing/2014/main" id="{A7734EFD-1847-160E-C5E2-E118B47CB49A}"/>
                </a:ext>
              </a:extLst>
            </p:cNvPr>
            <p:cNvSpPr/>
            <p:nvPr/>
          </p:nvSpPr>
          <p:spPr bwMode="auto">
            <a:xfrm>
              <a:off x="4887913" y="5132388"/>
              <a:ext cx="455613" cy="79375"/>
            </a:xfrm>
            <a:custGeom>
              <a:avLst/>
              <a:gdLst>
                <a:gd name="T0" fmla="*/ 131 w 138"/>
                <a:gd name="T1" fmla="*/ 4 h 24"/>
                <a:gd name="T2" fmla="*/ 101 w 138"/>
                <a:gd name="T3" fmla="*/ 3 h 24"/>
                <a:gd name="T4" fmla="*/ 45 w 138"/>
                <a:gd name="T5" fmla="*/ 7 h 24"/>
                <a:gd name="T6" fmla="*/ 8 w 138"/>
                <a:gd name="T7" fmla="*/ 11 h 24"/>
                <a:gd name="T8" fmla="*/ 0 w 138"/>
                <a:gd name="T9" fmla="*/ 10 h 24"/>
                <a:gd name="T10" fmla="*/ 3 w 138"/>
                <a:gd name="T11" fmla="*/ 20 h 24"/>
                <a:gd name="T12" fmla="*/ 9 w 138"/>
                <a:gd name="T13" fmla="*/ 24 h 24"/>
                <a:gd name="T14" fmla="*/ 61 w 138"/>
                <a:gd name="T15" fmla="*/ 23 h 24"/>
                <a:gd name="T16" fmla="*/ 131 w 138"/>
                <a:gd name="T17" fmla="*/ 22 h 24"/>
                <a:gd name="T18" fmla="*/ 135 w 138"/>
                <a:gd name="T19" fmla="*/ 18 h 24"/>
                <a:gd name="T20" fmla="*/ 138 w 138"/>
                <a:gd name="T21" fmla="*/ 0 h 24"/>
                <a:gd name="T22" fmla="*/ 131 w 138"/>
                <a:gd name="T23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8" h="24">
                  <a:moveTo>
                    <a:pt x="131" y="4"/>
                  </a:moveTo>
                  <a:cubicBezTo>
                    <a:pt x="121" y="4"/>
                    <a:pt x="111" y="2"/>
                    <a:pt x="101" y="3"/>
                  </a:cubicBezTo>
                  <a:cubicBezTo>
                    <a:pt x="82" y="4"/>
                    <a:pt x="64" y="4"/>
                    <a:pt x="45" y="7"/>
                  </a:cubicBezTo>
                  <a:cubicBezTo>
                    <a:pt x="33" y="9"/>
                    <a:pt x="20" y="9"/>
                    <a:pt x="8" y="11"/>
                  </a:cubicBezTo>
                  <a:cubicBezTo>
                    <a:pt x="6" y="11"/>
                    <a:pt x="3" y="12"/>
                    <a:pt x="0" y="10"/>
                  </a:cubicBezTo>
                  <a:cubicBezTo>
                    <a:pt x="1" y="13"/>
                    <a:pt x="3" y="17"/>
                    <a:pt x="3" y="20"/>
                  </a:cubicBezTo>
                  <a:cubicBezTo>
                    <a:pt x="4" y="24"/>
                    <a:pt x="6" y="24"/>
                    <a:pt x="9" y="24"/>
                  </a:cubicBezTo>
                  <a:cubicBezTo>
                    <a:pt x="26" y="24"/>
                    <a:pt x="44" y="24"/>
                    <a:pt x="61" y="23"/>
                  </a:cubicBezTo>
                  <a:cubicBezTo>
                    <a:pt x="85" y="23"/>
                    <a:pt x="108" y="22"/>
                    <a:pt x="131" y="22"/>
                  </a:cubicBezTo>
                  <a:cubicBezTo>
                    <a:pt x="134" y="22"/>
                    <a:pt x="135" y="21"/>
                    <a:pt x="135" y="18"/>
                  </a:cubicBezTo>
                  <a:cubicBezTo>
                    <a:pt x="136" y="12"/>
                    <a:pt x="137" y="6"/>
                    <a:pt x="138" y="0"/>
                  </a:cubicBezTo>
                  <a:cubicBezTo>
                    <a:pt x="137" y="4"/>
                    <a:pt x="134" y="4"/>
                    <a:pt x="131" y="4"/>
                  </a:cubicBezTo>
                  <a:close/>
                </a:path>
              </a:pathLst>
            </a:custGeom>
            <a:solidFill>
              <a:srgbClr val="A29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iṧļïḍê">
              <a:extLst>
                <a:ext uri="{FF2B5EF4-FFF2-40B4-BE49-F238E27FC236}">
                  <a16:creationId xmlns:a16="http://schemas.microsoft.com/office/drawing/2014/main" id="{F37725FA-2C1C-2629-A496-D42D55C2BC2F}"/>
                </a:ext>
              </a:extLst>
            </p:cNvPr>
            <p:cNvSpPr/>
            <p:nvPr/>
          </p:nvSpPr>
          <p:spPr bwMode="auto">
            <a:xfrm>
              <a:off x="4887913" y="5132388"/>
              <a:ext cx="455613" cy="39688"/>
            </a:xfrm>
            <a:custGeom>
              <a:avLst/>
              <a:gdLst>
                <a:gd name="T0" fmla="*/ 133 w 138"/>
                <a:gd name="T1" fmla="*/ 2 h 12"/>
                <a:gd name="T2" fmla="*/ 107 w 138"/>
                <a:gd name="T3" fmla="*/ 1 h 12"/>
                <a:gd name="T4" fmla="*/ 72 w 138"/>
                <a:gd name="T5" fmla="*/ 3 h 12"/>
                <a:gd name="T6" fmla="*/ 35 w 138"/>
                <a:gd name="T7" fmla="*/ 6 h 12"/>
                <a:gd name="T8" fmla="*/ 0 w 138"/>
                <a:gd name="T9" fmla="*/ 10 h 12"/>
                <a:gd name="T10" fmla="*/ 8 w 138"/>
                <a:gd name="T11" fmla="*/ 11 h 12"/>
                <a:gd name="T12" fmla="*/ 45 w 138"/>
                <a:gd name="T13" fmla="*/ 7 h 12"/>
                <a:gd name="T14" fmla="*/ 101 w 138"/>
                <a:gd name="T15" fmla="*/ 3 h 12"/>
                <a:gd name="T16" fmla="*/ 131 w 138"/>
                <a:gd name="T17" fmla="*/ 4 h 12"/>
                <a:gd name="T18" fmla="*/ 138 w 138"/>
                <a:gd name="T19" fmla="*/ 0 h 12"/>
                <a:gd name="T20" fmla="*/ 133 w 138"/>
                <a:gd name="T21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12">
                  <a:moveTo>
                    <a:pt x="133" y="2"/>
                  </a:moveTo>
                  <a:cubicBezTo>
                    <a:pt x="124" y="2"/>
                    <a:pt x="115" y="2"/>
                    <a:pt x="107" y="1"/>
                  </a:cubicBezTo>
                  <a:cubicBezTo>
                    <a:pt x="95" y="1"/>
                    <a:pt x="83" y="3"/>
                    <a:pt x="72" y="3"/>
                  </a:cubicBezTo>
                  <a:cubicBezTo>
                    <a:pt x="59" y="3"/>
                    <a:pt x="48" y="6"/>
                    <a:pt x="35" y="6"/>
                  </a:cubicBezTo>
                  <a:cubicBezTo>
                    <a:pt x="24" y="7"/>
                    <a:pt x="12" y="10"/>
                    <a:pt x="0" y="10"/>
                  </a:cubicBezTo>
                  <a:cubicBezTo>
                    <a:pt x="3" y="12"/>
                    <a:pt x="6" y="11"/>
                    <a:pt x="8" y="11"/>
                  </a:cubicBezTo>
                  <a:cubicBezTo>
                    <a:pt x="20" y="9"/>
                    <a:pt x="33" y="9"/>
                    <a:pt x="45" y="7"/>
                  </a:cubicBezTo>
                  <a:cubicBezTo>
                    <a:pt x="64" y="4"/>
                    <a:pt x="82" y="4"/>
                    <a:pt x="101" y="3"/>
                  </a:cubicBezTo>
                  <a:cubicBezTo>
                    <a:pt x="111" y="2"/>
                    <a:pt x="121" y="4"/>
                    <a:pt x="131" y="4"/>
                  </a:cubicBezTo>
                  <a:cubicBezTo>
                    <a:pt x="134" y="4"/>
                    <a:pt x="137" y="4"/>
                    <a:pt x="138" y="0"/>
                  </a:cubicBezTo>
                  <a:cubicBezTo>
                    <a:pt x="136" y="2"/>
                    <a:pt x="135" y="2"/>
                    <a:pt x="133" y="2"/>
                  </a:cubicBezTo>
                  <a:close/>
                </a:path>
              </a:pathLst>
            </a:custGeom>
            <a:solidFill>
              <a:srgbClr val="A29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" name="î$ľïḍé">
              <a:extLst>
                <a:ext uri="{FF2B5EF4-FFF2-40B4-BE49-F238E27FC236}">
                  <a16:creationId xmlns:a16="http://schemas.microsoft.com/office/drawing/2014/main" id="{C47127E3-3CD2-B29F-9386-BC03D14224D3}"/>
                </a:ext>
              </a:extLst>
            </p:cNvPr>
            <p:cNvSpPr/>
            <p:nvPr/>
          </p:nvSpPr>
          <p:spPr bwMode="auto">
            <a:xfrm>
              <a:off x="3875088" y="5003801"/>
              <a:ext cx="198438" cy="161925"/>
            </a:xfrm>
            <a:custGeom>
              <a:avLst/>
              <a:gdLst>
                <a:gd name="T0" fmla="*/ 23 w 60"/>
                <a:gd name="T1" fmla="*/ 48 h 49"/>
                <a:gd name="T2" fmla="*/ 49 w 60"/>
                <a:gd name="T3" fmla="*/ 47 h 49"/>
                <a:gd name="T4" fmla="*/ 51 w 60"/>
                <a:gd name="T5" fmla="*/ 44 h 49"/>
                <a:gd name="T6" fmla="*/ 52 w 60"/>
                <a:gd name="T7" fmla="*/ 37 h 49"/>
                <a:gd name="T8" fmla="*/ 59 w 60"/>
                <a:gd name="T9" fmla="*/ 4 h 49"/>
                <a:gd name="T10" fmla="*/ 57 w 60"/>
                <a:gd name="T11" fmla="*/ 1 h 49"/>
                <a:gd name="T12" fmla="*/ 42 w 60"/>
                <a:gd name="T13" fmla="*/ 1 h 49"/>
                <a:gd name="T14" fmla="*/ 3 w 60"/>
                <a:gd name="T15" fmla="*/ 22 h 49"/>
                <a:gd name="T16" fmla="*/ 1 w 60"/>
                <a:gd name="T17" fmla="*/ 31 h 49"/>
                <a:gd name="T18" fmla="*/ 7 w 60"/>
                <a:gd name="T19" fmla="*/ 48 h 49"/>
                <a:gd name="T20" fmla="*/ 23 w 60"/>
                <a:gd name="T21" fmla="*/ 48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49">
                  <a:moveTo>
                    <a:pt x="23" y="48"/>
                  </a:moveTo>
                  <a:cubicBezTo>
                    <a:pt x="32" y="49"/>
                    <a:pt x="40" y="48"/>
                    <a:pt x="49" y="47"/>
                  </a:cubicBezTo>
                  <a:cubicBezTo>
                    <a:pt x="51" y="47"/>
                    <a:pt x="51" y="46"/>
                    <a:pt x="51" y="44"/>
                  </a:cubicBezTo>
                  <a:cubicBezTo>
                    <a:pt x="52" y="42"/>
                    <a:pt x="51" y="40"/>
                    <a:pt x="52" y="37"/>
                  </a:cubicBezTo>
                  <a:cubicBezTo>
                    <a:pt x="53" y="26"/>
                    <a:pt x="55" y="15"/>
                    <a:pt x="59" y="4"/>
                  </a:cubicBezTo>
                  <a:cubicBezTo>
                    <a:pt x="60" y="2"/>
                    <a:pt x="60" y="1"/>
                    <a:pt x="57" y="1"/>
                  </a:cubicBezTo>
                  <a:cubicBezTo>
                    <a:pt x="52" y="1"/>
                    <a:pt x="47" y="0"/>
                    <a:pt x="42" y="1"/>
                  </a:cubicBezTo>
                  <a:cubicBezTo>
                    <a:pt x="27" y="4"/>
                    <a:pt x="14" y="12"/>
                    <a:pt x="3" y="22"/>
                  </a:cubicBezTo>
                  <a:cubicBezTo>
                    <a:pt x="1" y="25"/>
                    <a:pt x="0" y="28"/>
                    <a:pt x="1" y="31"/>
                  </a:cubicBezTo>
                  <a:cubicBezTo>
                    <a:pt x="3" y="36"/>
                    <a:pt x="4" y="42"/>
                    <a:pt x="7" y="48"/>
                  </a:cubicBezTo>
                  <a:cubicBezTo>
                    <a:pt x="13" y="48"/>
                    <a:pt x="18" y="48"/>
                    <a:pt x="23" y="48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" name="ïṩḻïdé">
              <a:extLst>
                <a:ext uri="{FF2B5EF4-FFF2-40B4-BE49-F238E27FC236}">
                  <a16:creationId xmlns:a16="http://schemas.microsoft.com/office/drawing/2014/main" id="{D03F9501-698D-C376-4D1F-D2714534E14A}"/>
                </a:ext>
              </a:extLst>
            </p:cNvPr>
            <p:cNvSpPr/>
            <p:nvPr/>
          </p:nvSpPr>
          <p:spPr bwMode="auto">
            <a:xfrm>
              <a:off x="4135438" y="4200526"/>
              <a:ext cx="220663" cy="217488"/>
            </a:xfrm>
            <a:custGeom>
              <a:avLst/>
              <a:gdLst>
                <a:gd name="T0" fmla="*/ 12 w 67"/>
                <a:gd name="T1" fmla="*/ 62 h 66"/>
                <a:gd name="T2" fmla="*/ 33 w 67"/>
                <a:gd name="T3" fmla="*/ 66 h 66"/>
                <a:gd name="T4" fmla="*/ 37 w 67"/>
                <a:gd name="T5" fmla="*/ 65 h 66"/>
                <a:gd name="T6" fmla="*/ 52 w 67"/>
                <a:gd name="T7" fmla="*/ 41 h 66"/>
                <a:gd name="T8" fmla="*/ 67 w 67"/>
                <a:gd name="T9" fmla="*/ 11 h 66"/>
                <a:gd name="T10" fmla="*/ 42 w 67"/>
                <a:gd name="T11" fmla="*/ 2 h 66"/>
                <a:gd name="T12" fmla="*/ 30 w 67"/>
                <a:gd name="T13" fmla="*/ 7 h 66"/>
                <a:gd name="T14" fmla="*/ 5 w 67"/>
                <a:gd name="T15" fmla="*/ 52 h 66"/>
                <a:gd name="T16" fmla="*/ 2 w 67"/>
                <a:gd name="T17" fmla="*/ 60 h 66"/>
                <a:gd name="T18" fmla="*/ 12 w 67"/>
                <a:gd name="T19" fmla="*/ 62 h 66"/>
                <a:gd name="T20" fmla="*/ 17 w 67"/>
                <a:gd name="T21" fmla="*/ 42 h 66"/>
                <a:gd name="T22" fmla="*/ 23 w 67"/>
                <a:gd name="T23" fmla="*/ 31 h 66"/>
                <a:gd name="T24" fmla="*/ 35 w 67"/>
                <a:gd name="T25" fmla="*/ 15 h 66"/>
                <a:gd name="T26" fmla="*/ 40 w 67"/>
                <a:gd name="T27" fmla="*/ 14 h 66"/>
                <a:gd name="T28" fmla="*/ 41 w 67"/>
                <a:gd name="T29" fmla="*/ 18 h 66"/>
                <a:gd name="T30" fmla="*/ 24 w 67"/>
                <a:gd name="T31" fmla="*/ 44 h 66"/>
                <a:gd name="T32" fmla="*/ 21 w 67"/>
                <a:gd name="T33" fmla="*/ 46 h 66"/>
                <a:gd name="T34" fmla="*/ 17 w 67"/>
                <a:gd name="T35" fmla="*/ 4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7" h="66">
                  <a:moveTo>
                    <a:pt x="12" y="62"/>
                  </a:moveTo>
                  <a:cubicBezTo>
                    <a:pt x="19" y="62"/>
                    <a:pt x="26" y="63"/>
                    <a:pt x="33" y="66"/>
                  </a:cubicBezTo>
                  <a:cubicBezTo>
                    <a:pt x="35" y="66"/>
                    <a:pt x="36" y="66"/>
                    <a:pt x="37" y="65"/>
                  </a:cubicBezTo>
                  <a:cubicBezTo>
                    <a:pt x="42" y="57"/>
                    <a:pt x="48" y="49"/>
                    <a:pt x="52" y="41"/>
                  </a:cubicBezTo>
                  <a:cubicBezTo>
                    <a:pt x="56" y="31"/>
                    <a:pt x="62" y="21"/>
                    <a:pt x="67" y="11"/>
                  </a:cubicBezTo>
                  <a:cubicBezTo>
                    <a:pt x="59" y="7"/>
                    <a:pt x="51" y="4"/>
                    <a:pt x="42" y="2"/>
                  </a:cubicBezTo>
                  <a:cubicBezTo>
                    <a:pt x="35" y="0"/>
                    <a:pt x="34" y="1"/>
                    <a:pt x="30" y="7"/>
                  </a:cubicBezTo>
                  <a:cubicBezTo>
                    <a:pt x="22" y="22"/>
                    <a:pt x="14" y="37"/>
                    <a:pt x="5" y="52"/>
                  </a:cubicBezTo>
                  <a:cubicBezTo>
                    <a:pt x="4" y="54"/>
                    <a:pt x="0" y="58"/>
                    <a:pt x="2" y="60"/>
                  </a:cubicBezTo>
                  <a:cubicBezTo>
                    <a:pt x="4" y="63"/>
                    <a:pt x="8" y="63"/>
                    <a:pt x="12" y="62"/>
                  </a:cubicBezTo>
                  <a:close/>
                  <a:moveTo>
                    <a:pt x="17" y="42"/>
                  </a:moveTo>
                  <a:cubicBezTo>
                    <a:pt x="18" y="38"/>
                    <a:pt x="21" y="35"/>
                    <a:pt x="23" y="31"/>
                  </a:cubicBezTo>
                  <a:cubicBezTo>
                    <a:pt x="27" y="25"/>
                    <a:pt x="31" y="20"/>
                    <a:pt x="35" y="15"/>
                  </a:cubicBezTo>
                  <a:cubicBezTo>
                    <a:pt x="37" y="14"/>
                    <a:pt x="38" y="13"/>
                    <a:pt x="40" y="14"/>
                  </a:cubicBezTo>
                  <a:cubicBezTo>
                    <a:pt x="42" y="15"/>
                    <a:pt x="42" y="16"/>
                    <a:pt x="41" y="18"/>
                  </a:cubicBezTo>
                  <a:cubicBezTo>
                    <a:pt x="36" y="27"/>
                    <a:pt x="30" y="36"/>
                    <a:pt x="24" y="44"/>
                  </a:cubicBezTo>
                  <a:cubicBezTo>
                    <a:pt x="23" y="45"/>
                    <a:pt x="22" y="46"/>
                    <a:pt x="21" y="46"/>
                  </a:cubicBezTo>
                  <a:cubicBezTo>
                    <a:pt x="18" y="47"/>
                    <a:pt x="16" y="45"/>
                    <a:pt x="17" y="42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9" name="ïṥlídè">
              <a:extLst>
                <a:ext uri="{FF2B5EF4-FFF2-40B4-BE49-F238E27FC236}">
                  <a16:creationId xmlns:a16="http://schemas.microsoft.com/office/drawing/2014/main" id="{DC6E743B-BD14-E7BD-1D1B-E320E2F32D5F}"/>
                </a:ext>
              </a:extLst>
            </p:cNvPr>
            <p:cNvSpPr/>
            <p:nvPr/>
          </p:nvSpPr>
          <p:spPr bwMode="auto">
            <a:xfrm>
              <a:off x="3868738" y="4819651"/>
              <a:ext cx="174625" cy="230188"/>
            </a:xfrm>
            <a:custGeom>
              <a:avLst/>
              <a:gdLst>
                <a:gd name="T0" fmla="*/ 53 w 53"/>
                <a:gd name="T1" fmla="*/ 44 h 70"/>
                <a:gd name="T2" fmla="*/ 49 w 53"/>
                <a:gd name="T3" fmla="*/ 13 h 70"/>
                <a:gd name="T4" fmla="*/ 50 w 53"/>
                <a:gd name="T5" fmla="*/ 4 h 70"/>
                <a:gd name="T6" fmla="*/ 39 w 53"/>
                <a:gd name="T7" fmla="*/ 1 h 70"/>
                <a:gd name="T8" fmla="*/ 13 w 53"/>
                <a:gd name="T9" fmla="*/ 16 h 70"/>
                <a:gd name="T10" fmla="*/ 18 w 53"/>
                <a:gd name="T11" fmla="*/ 15 h 70"/>
                <a:gd name="T12" fmla="*/ 20 w 53"/>
                <a:gd name="T13" fmla="*/ 22 h 70"/>
                <a:gd name="T14" fmla="*/ 19 w 53"/>
                <a:gd name="T15" fmla="*/ 25 h 70"/>
                <a:gd name="T16" fmla="*/ 14 w 53"/>
                <a:gd name="T17" fmla="*/ 30 h 70"/>
                <a:gd name="T18" fmla="*/ 10 w 53"/>
                <a:gd name="T19" fmla="*/ 24 h 70"/>
                <a:gd name="T20" fmla="*/ 0 w 53"/>
                <a:gd name="T21" fmla="*/ 58 h 70"/>
                <a:gd name="T22" fmla="*/ 1 w 53"/>
                <a:gd name="T23" fmla="*/ 67 h 70"/>
                <a:gd name="T24" fmla="*/ 4 w 53"/>
                <a:gd name="T25" fmla="*/ 68 h 70"/>
                <a:gd name="T26" fmla="*/ 53 w 53"/>
                <a:gd name="T27" fmla="*/ 4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3" h="70">
                  <a:moveTo>
                    <a:pt x="53" y="44"/>
                  </a:moveTo>
                  <a:cubicBezTo>
                    <a:pt x="45" y="34"/>
                    <a:pt x="47" y="24"/>
                    <a:pt x="49" y="13"/>
                  </a:cubicBezTo>
                  <a:cubicBezTo>
                    <a:pt x="50" y="10"/>
                    <a:pt x="52" y="7"/>
                    <a:pt x="50" y="4"/>
                  </a:cubicBezTo>
                  <a:cubicBezTo>
                    <a:pt x="46" y="2"/>
                    <a:pt x="43" y="1"/>
                    <a:pt x="39" y="1"/>
                  </a:cubicBezTo>
                  <a:cubicBezTo>
                    <a:pt x="26" y="0"/>
                    <a:pt x="15" y="3"/>
                    <a:pt x="13" y="16"/>
                  </a:cubicBezTo>
                  <a:cubicBezTo>
                    <a:pt x="15" y="15"/>
                    <a:pt x="16" y="13"/>
                    <a:pt x="18" y="15"/>
                  </a:cubicBezTo>
                  <a:cubicBezTo>
                    <a:pt x="20" y="17"/>
                    <a:pt x="21" y="19"/>
                    <a:pt x="20" y="22"/>
                  </a:cubicBezTo>
                  <a:cubicBezTo>
                    <a:pt x="20" y="23"/>
                    <a:pt x="19" y="24"/>
                    <a:pt x="19" y="25"/>
                  </a:cubicBezTo>
                  <a:cubicBezTo>
                    <a:pt x="18" y="28"/>
                    <a:pt x="17" y="30"/>
                    <a:pt x="14" y="30"/>
                  </a:cubicBezTo>
                  <a:cubicBezTo>
                    <a:pt x="10" y="30"/>
                    <a:pt x="11" y="26"/>
                    <a:pt x="10" y="24"/>
                  </a:cubicBezTo>
                  <a:cubicBezTo>
                    <a:pt x="6" y="35"/>
                    <a:pt x="3" y="46"/>
                    <a:pt x="0" y="58"/>
                  </a:cubicBezTo>
                  <a:cubicBezTo>
                    <a:pt x="0" y="61"/>
                    <a:pt x="0" y="64"/>
                    <a:pt x="1" y="67"/>
                  </a:cubicBezTo>
                  <a:cubicBezTo>
                    <a:pt x="1" y="70"/>
                    <a:pt x="2" y="70"/>
                    <a:pt x="4" y="68"/>
                  </a:cubicBezTo>
                  <a:cubicBezTo>
                    <a:pt x="18" y="54"/>
                    <a:pt x="34" y="47"/>
                    <a:pt x="53" y="4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0" name="iṣlîḓè">
              <a:extLst>
                <a:ext uri="{FF2B5EF4-FFF2-40B4-BE49-F238E27FC236}">
                  <a16:creationId xmlns:a16="http://schemas.microsoft.com/office/drawing/2014/main" id="{8775BED9-E6ED-071E-575A-40703ECCB108}"/>
                </a:ext>
              </a:extLst>
            </p:cNvPr>
            <p:cNvSpPr/>
            <p:nvPr/>
          </p:nvSpPr>
          <p:spPr bwMode="auto">
            <a:xfrm>
              <a:off x="5068888" y="3435351"/>
              <a:ext cx="469900" cy="69850"/>
            </a:xfrm>
            <a:custGeom>
              <a:avLst/>
              <a:gdLst>
                <a:gd name="T0" fmla="*/ 137 w 142"/>
                <a:gd name="T1" fmla="*/ 1 h 21"/>
                <a:gd name="T2" fmla="*/ 111 w 142"/>
                <a:gd name="T3" fmla="*/ 3 h 21"/>
                <a:gd name="T4" fmla="*/ 61 w 142"/>
                <a:gd name="T5" fmla="*/ 4 h 21"/>
                <a:gd name="T6" fmla="*/ 1 w 142"/>
                <a:gd name="T7" fmla="*/ 5 h 21"/>
                <a:gd name="T8" fmla="*/ 7 w 142"/>
                <a:gd name="T9" fmla="*/ 14 h 21"/>
                <a:gd name="T10" fmla="*/ 55 w 142"/>
                <a:gd name="T11" fmla="*/ 21 h 21"/>
                <a:gd name="T12" fmla="*/ 110 w 142"/>
                <a:gd name="T13" fmla="*/ 17 h 21"/>
                <a:gd name="T14" fmla="*/ 135 w 142"/>
                <a:gd name="T15" fmla="*/ 13 h 21"/>
                <a:gd name="T16" fmla="*/ 142 w 142"/>
                <a:gd name="T17" fmla="*/ 6 h 21"/>
                <a:gd name="T18" fmla="*/ 137 w 142"/>
                <a:gd name="T19" fmla="*/ 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2" h="21">
                  <a:moveTo>
                    <a:pt x="137" y="1"/>
                  </a:moveTo>
                  <a:cubicBezTo>
                    <a:pt x="128" y="3"/>
                    <a:pt x="120" y="2"/>
                    <a:pt x="111" y="3"/>
                  </a:cubicBezTo>
                  <a:cubicBezTo>
                    <a:pt x="94" y="4"/>
                    <a:pt x="77" y="3"/>
                    <a:pt x="61" y="4"/>
                  </a:cubicBezTo>
                  <a:cubicBezTo>
                    <a:pt x="41" y="5"/>
                    <a:pt x="21" y="5"/>
                    <a:pt x="1" y="5"/>
                  </a:cubicBezTo>
                  <a:cubicBezTo>
                    <a:pt x="0" y="10"/>
                    <a:pt x="2" y="12"/>
                    <a:pt x="7" y="14"/>
                  </a:cubicBezTo>
                  <a:cubicBezTo>
                    <a:pt x="22" y="19"/>
                    <a:pt x="39" y="21"/>
                    <a:pt x="55" y="21"/>
                  </a:cubicBezTo>
                  <a:cubicBezTo>
                    <a:pt x="74" y="21"/>
                    <a:pt x="92" y="19"/>
                    <a:pt x="110" y="17"/>
                  </a:cubicBezTo>
                  <a:cubicBezTo>
                    <a:pt x="119" y="16"/>
                    <a:pt x="127" y="16"/>
                    <a:pt x="135" y="13"/>
                  </a:cubicBezTo>
                  <a:cubicBezTo>
                    <a:pt x="138" y="11"/>
                    <a:pt x="142" y="10"/>
                    <a:pt x="142" y="6"/>
                  </a:cubicBezTo>
                  <a:cubicBezTo>
                    <a:pt x="142" y="3"/>
                    <a:pt x="141" y="0"/>
                    <a:pt x="137" y="1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1" name="iṡ1ídé">
              <a:extLst>
                <a:ext uri="{FF2B5EF4-FFF2-40B4-BE49-F238E27FC236}">
                  <a16:creationId xmlns:a16="http://schemas.microsoft.com/office/drawing/2014/main" id="{D3AFABE5-B879-3DBC-F5CD-55B0B78A99CE}"/>
                </a:ext>
              </a:extLst>
            </p:cNvPr>
            <p:cNvSpPr/>
            <p:nvPr/>
          </p:nvSpPr>
          <p:spPr bwMode="auto">
            <a:xfrm>
              <a:off x="4227513" y="2439988"/>
              <a:ext cx="142875" cy="220663"/>
            </a:xfrm>
            <a:custGeom>
              <a:avLst/>
              <a:gdLst>
                <a:gd name="T0" fmla="*/ 39 w 43"/>
                <a:gd name="T1" fmla="*/ 12 h 67"/>
                <a:gd name="T2" fmla="*/ 25 w 43"/>
                <a:gd name="T3" fmla="*/ 12 h 67"/>
                <a:gd name="T4" fmla="*/ 4 w 43"/>
                <a:gd name="T5" fmla="*/ 5 h 67"/>
                <a:gd name="T6" fmla="*/ 0 w 43"/>
                <a:gd name="T7" fmla="*/ 0 h 67"/>
                <a:gd name="T8" fmla="*/ 1 w 43"/>
                <a:gd name="T9" fmla="*/ 9 h 67"/>
                <a:gd name="T10" fmla="*/ 5 w 43"/>
                <a:gd name="T11" fmla="*/ 41 h 67"/>
                <a:gd name="T12" fmla="*/ 39 w 43"/>
                <a:gd name="T13" fmla="*/ 66 h 67"/>
                <a:gd name="T14" fmla="*/ 42 w 43"/>
                <a:gd name="T15" fmla="*/ 63 h 67"/>
                <a:gd name="T16" fmla="*/ 39 w 43"/>
                <a:gd name="T17" fmla="*/ 1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67">
                  <a:moveTo>
                    <a:pt x="39" y="12"/>
                  </a:moveTo>
                  <a:cubicBezTo>
                    <a:pt x="34" y="14"/>
                    <a:pt x="30" y="12"/>
                    <a:pt x="25" y="12"/>
                  </a:cubicBezTo>
                  <a:cubicBezTo>
                    <a:pt x="18" y="12"/>
                    <a:pt x="11" y="9"/>
                    <a:pt x="4" y="5"/>
                  </a:cubicBezTo>
                  <a:cubicBezTo>
                    <a:pt x="2" y="4"/>
                    <a:pt x="0" y="2"/>
                    <a:pt x="0" y="0"/>
                  </a:cubicBezTo>
                  <a:cubicBezTo>
                    <a:pt x="0" y="3"/>
                    <a:pt x="0" y="6"/>
                    <a:pt x="1" y="9"/>
                  </a:cubicBezTo>
                  <a:cubicBezTo>
                    <a:pt x="2" y="19"/>
                    <a:pt x="3" y="30"/>
                    <a:pt x="5" y="41"/>
                  </a:cubicBezTo>
                  <a:cubicBezTo>
                    <a:pt x="10" y="57"/>
                    <a:pt x="22" y="67"/>
                    <a:pt x="39" y="66"/>
                  </a:cubicBezTo>
                  <a:cubicBezTo>
                    <a:pt x="41" y="66"/>
                    <a:pt x="43" y="66"/>
                    <a:pt x="42" y="63"/>
                  </a:cubicBezTo>
                  <a:cubicBezTo>
                    <a:pt x="41" y="46"/>
                    <a:pt x="40" y="29"/>
                    <a:pt x="39" y="12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2" name="îSlídê">
              <a:extLst>
                <a:ext uri="{FF2B5EF4-FFF2-40B4-BE49-F238E27FC236}">
                  <a16:creationId xmlns:a16="http://schemas.microsoft.com/office/drawing/2014/main" id="{E07AC5A8-E3B7-276A-3E78-78108C570B7E}"/>
                </a:ext>
              </a:extLst>
            </p:cNvPr>
            <p:cNvSpPr/>
            <p:nvPr/>
          </p:nvSpPr>
          <p:spPr bwMode="auto">
            <a:xfrm>
              <a:off x="4227513" y="2439988"/>
              <a:ext cx="128588" cy="46038"/>
            </a:xfrm>
            <a:custGeom>
              <a:avLst/>
              <a:gdLst>
                <a:gd name="T0" fmla="*/ 4 w 39"/>
                <a:gd name="T1" fmla="*/ 5 h 14"/>
                <a:gd name="T2" fmla="*/ 25 w 39"/>
                <a:gd name="T3" fmla="*/ 12 h 14"/>
                <a:gd name="T4" fmla="*/ 39 w 39"/>
                <a:gd name="T5" fmla="*/ 12 h 14"/>
                <a:gd name="T6" fmla="*/ 17 w 39"/>
                <a:gd name="T7" fmla="*/ 9 h 14"/>
                <a:gd name="T8" fmla="*/ 0 w 39"/>
                <a:gd name="T9" fmla="*/ 0 h 14"/>
                <a:gd name="T10" fmla="*/ 4 w 39"/>
                <a:gd name="T11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14">
                  <a:moveTo>
                    <a:pt x="4" y="5"/>
                  </a:moveTo>
                  <a:cubicBezTo>
                    <a:pt x="11" y="9"/>
                    <a:pt x="18" y="12"/>
                    <a:pt x="25" y="12"/>
                  </a:cubicBezTo>
                  <a:cubicBezTo>
                    <a:pt x="30" y="12"/>
                    <a:pt x="34" y="14"/>
                    <a:pt x="39" y="12"/>
                  </a:cubicBezTo>
                  <a:cubicBezTo>
                    <a:pt x="32" y="11"/>
                    <a:pt x="24" y="12"/>
                    <a:pt x="17" y="9"/>
                  </a:cubicBezTo>
                  <a:cubicBezTo>
                    <a:pt x="11" y="7"/>
                    <a:pt x="4" y="6"/>
                    <a:pt x="0" y="0"/>
                  </a:cubicBezTo>
                  <a:cubicBezTo>
                    <a:pt x="0" y="2"/>
                    <a:pt x="2" y="4"/>
                    <a:pt x="4" y="5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3" name="îṥļiḓe">
              <a:extLst>
                <a:ext uri="{FF2B5EF4-FFF2-40B4-BE49-F238E27FC236}">
                  <a16:creationId xmlns:a16="http://schemas.microsoft.com/office/drawing/2014/main" id="{B4C64794-1C36-689B-6FBE-93F1EC273D65}"/>
                </a:ext>
              </a:extLst>
            </p:cNvPr>
            <p:cNvSpPr/>
            <p:nvPr/>
          </p:nvSpPr>
          <p:spPr bwMode="auto">
            <a:xfrm>
              <a:off x="5227638" y="1138238"/>
              <a:ext cx="244475" cy="184150"/>
            </a:xfrm>
            <a:custGeom>
              <a:avLst/>
              <a:gdLst>
                <a:gd name="T0" fmla="*/ 30 w 74"/>
                <a:gd name="T1" fmla="*/ 54 h 56"/>
                <a:gd name="T2" fmla="*/ 56 w 74"/>
                <a:gd name="T3" fmla="*/ 50 h 56"/>
                <a:gd name="T4" fmla="*/ 71 w 74"/>
                <a:gd name="T5" fmla="*/ 36 h 56"/>
                <a:gd name="T6" fmla="*/ 67 w 74"/>
                <a:gd name="T7" fmla="*/ 0 h 56"/>
                <a:gd name="T8" fmla="*/ 64 w 74"/>
                <a:gd name="T9" fmla="*/ 9 h 56"/>
                <a:gd name="T10" fmla="*/ 37 w 74"/>
                <a:gd name="T11" fmla="*/ 28 h 56"/>
                <a:gd name="T12" fmla="*/ 8 w 74"/>
                <a:gd name="T13" fmla="*/ 19 h 56"/>
                <a:gd name="T14" fmla="*/ 2 w 74"/>
                <a:gd name="T15" fmla="*/ 13 h 56"/>
                <a:gd name="T16" fmla="*/ 13 w 74"/>
                <a:gd name="T17" fmla="*/ 48 h 56"/>
                <a:gd name="T18" fmla="*/ 30 w 74"/>
                <a:gd name="T19" fmla="*/ 54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56">
                  <a:moveTo>
                    <a:pt x="30" y="54"/>
                  </a:moveTo>
                  <a:cubicBezTo>
                    <a:pt x="39" y="52"/>
                    <a:pt x="47" y="51"/>
                    <a:pt x="56" y="50"/>
                  </a:cubicBezTo>
                  <a:cubicBezTo>
                    <a:pt x="65" y="49"/>
                    <a:pt x="69" y="44"/>
                    <a:pt x="71" y="36"/>
                  </a:cubicBezTo>
                  <a:cubicBezTo>
                    <a:pt x="74" y="24"/>
                    <a:pt x="73" y="12"/>
                    <a:pt x="67" y="0"/>
                  </a:cubicBezTo>
                  <a:cubicBezTo>
                    <a:pt x="66" y="3"/>
                    <a:pt x="65" y="6"/>
                    <a:pt x="64" y="9"/>
                  </a:cubicBezTo>
                  <a:cubicBezTo>
                    <a:pt x="60" y="21"/>
                    <a:pt x="50" y="27"/>
                    <a:pt x="37" y="28"/>
                  </a:cubicBezTo>
                  <a:cubicBezTo>
                    <a:pt x="26" y="28"/>
                    <a:pt x="17" y="25"/>
                    <a:pt x="8" y="19"/>
                  </a:cubicBezTo>
                  <a:cubicBezTo>
                    <a:pt x="5" y="17"/>
                    <a:pt x="4" y="14"/>
                    <a:pt x="2" y="13"/>
                  </a:cubicBezTo>
                  <a:cubicBezTo>
                    <a:pt x="0" y="26"/>
                    <a:pt x="6" y="37"/>
                    <a:pt x="13" y="48"/>
                  </a:cubicBezTo>
                  <a:cubicBezTo>
                    <a:pt x="17" y="53"/>
                    <a:pt x="23" y="56"/>
                    <a:pt x="30" y="54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4" name="îṩlïdé">
              <a:extLst>
                <a:ext uri="{FF2B5EF4-FFF2-40B4-BE49-F238E27FC236}">
                  <a16:creationId xmlns:a16="http://schemas.microsoft.com/office/drawing/2014/main" id="{62A1693A-71D8-1468-1D72-1C99207E3333}"/>
                </a:ext>
              </a:extLst>
            </p:cNvPr>
            <p:cNvSpPr/>
            <p:nvPr/>
          </p:nvSpPr>
          <p:spPr bwMode="auto">
            <a:xfrm>
              <a:off x="5068888" y="3382963"/>
              <a:ext cx="473075" cy="73025"/>
            </a:xfrm>
            <a:custGeom>
              <a:avLst/>
              <a:gdLst>
                <a:gd name="T0" fmla="*/ 142 w 143"/>
                <a:gd name="T1" fmla="*/ 3 h 22"/>
                <a:gd name="T2" fmla="*/ 137 w 143"/>
                <a:gd name="T3" fmla="*/ 1 h 22"/>
                <a:gd name="T4" fmla="*/ 71 w 143"/>
                <a:gd name="T5" fmla="*/ 8 h 22"/>
                <a:gd name="T6" fmla="*/ 13 w 143"/>
                <a:gd name="T7" fmla="*/ 8 h 22"/>
                <a:gd name="T8" fmla="*/ 1 w 143"/>
                <a:gd name="T9" fmla="*/ 21 h 22"/>
                <a:gd name="T10" fmla="*/ 6 w 143"/>
                <a:gd name="T11" fmla="*/ 20 h 22"/>
                <a:gd name="T12" fmla="*/ 9 w 143"/>
                <a:gd name="T13" fmla="*/ 20 h 22"/>
                <a:gd name="T14" fmla="*/ 83 w 143"/>
                <a:gd name="T15" fmla="*/ 18 h 22"/>
                <a:gd name="T16" fmla="*/ 136 w 143"/>
                <a:gd name="T17" fmla="*/ 16 h 22"/>
                <a:gd name="T18" fmla="*/ 142 w 143"/>
                <a:gd name="T19" fmla="*/ 22 h 22"/>
                <a:gd name="T20" fmla="*/ 142 w 143"/>
                <a:gd name="T21" fmla="*/ 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3" h="22">
                  <a:moveTo>
                    <a:pt x="142" y="3"/>
                  </a:moveTo>
                  <a:cubicBezTo>
                    <a:pt x="141" y="0"/>
                    <a:pt x="139" y="0"/>
                    <a:pt x="137" y="1"/>
                  </a:cubicBezTo>
                  <a:cubicBezTo>
                    <a:pt x="115" y="7"/>
                    <a:pt x="93" y="8"/>
                    <a:pt x="71" y="8"/>
                  </a:cubicBezTo>
                  <a:cubicBezTo>
                    <a:pt x="52" y="9"/>
                    <a:pt x="32" y="8"/>
                    <a:pt x="13" y="8"/>
                  </a:cubicBezTo>
                  <a:cubicBezTo>
                    <a:pt x="0" y="8"/>
                    <a:pt x="0" y="8"/>
                    <a:pt x="1" y="21"/>
                  </a:cubicBezTo>
                  <a:cubicBezTo>
                    <a:pt x="2" y="20"/>
                    <a:pt x="4" y="20"/>
                    <a:pt x="6" y="20"/>
                  </a:cubicBezTo>
                  <a:cubicBezTo>
                    <a:pt x="7" y="19"/>
                    <a:pt x="8" y="19"/>
                    <a:pt x="9" y="20"/>
                  </a:cubicBezTo>
                  <a:cubicBezTo>
                    <a:pt x="34" y="20"/>
                    <a:pt x="58" y="19"/>
                    <a:pt x="83" y="18"/>
                  </a:cubicBezTo>
                  <a:cubicBezTo>
                    <a:pt x="101" y="18"/>
                    <a:pt x="118" y="18"/>
                    <a:pt x="136" y="16"/>
                  </a:cubicBezTo>
                  <a:cubicBezTo>
                    <a:pt x="142" y="16"/>
                    <a:pt x="142" y="17"/>
                    <a:pt x="142" y="22"/>
                  </a:cubicBezTo>
                  <a:cubicBezTo>
                    <a:pt x="143" y="16"/>
                    <a:pt x="143" y="10"/>
                    <a:pt x="142" y="3"/>
                  </a:cubicBezTo>
                  <a:close/>
                </a:path>
              </a:pathLst>
            </a:custGeom>
            <a:solidFill>
              <a:srgbClr val="868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5" name="íŝḷiḓê">
              <a:extLst>
                <a:ext uri="{FF2B5EF4-FFF2-40B4-BE49-F238E27FC236}">
                  <a16:creationId xmlns:a16="http://schemas.microsoft.com/office/drawing/2014/main" id="{81B2E548-F414-49E4-DAFF-71759D496790}"/>
                </a:ext>
              </a:extLst>
            </p:cNvPr>
            <p:cNvSpPr/>
            <p:nvPr/>
          </p:nvSpPr>
          <p:spPr bwMode="auto">
            <a:xfrm>
              <a:off x="5072063" y="3435351"/>
              <a:ext cx="466725" cy="20638"/>
            </a:xfrm>
            <a:custGeom>
              <a:avLst/>
              <a:gdLst>
                <a:gd name="T0" fmla="*/ 135 w 141"/>
                <a:gd name="T1" fmla="*/ 0 h 6"/>
                <a:gd name="T2" fmla="*/ 82 w 141"/>
                <a:gd name="T3" fmla="*/ 2 h 6"/>
                <a:gd name="T4" fmla="*/ 8 w 141"/>
                <a:gd name="T5" fmla="*/ 4 h 6"/>
                <a:gd name="T6" fmla="*/ 5 w 141"/>
                <a:gd name="T7" fmla="*/ 4 h 6"/>
                <a:gd name="T8" fmla="*/ 0 w 141"/>
                <a:gd name="T9" fmla="*/ 5 h 6"/>
                <a:gd name="T10" fmla="*/ 60 w 141"/>
                <a:gd name="T11" fmla="*/ 4 h 6"/>
                <a:gd name="T12" fmla="*/ 110 w 141"/>
                <a:gd name="T13" fmla="*/ 3 h 6"/>
                <a:gd name="T14" fmla="*/ 136 w 141"/>
                <a:gd name="T15" fmla="*/ 1 h 6"/>
                <a:gd name="T16" fmla="*/ 141 w 141"/>
                <a:gd name="T17" fmla="*/ 6 h 6"/>
                <a:gd name="T18" fmla="*/ 135 w 141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1" h="6">
                  <a:moveTo>
                    <a:pt x="135" y="0"/>
                  </a:moveTo>
                  <a:cubicBezTo>
                    <a:pt x="117" y="2"/>
                    <a:pt x="100" y="2"/>
                    <a:pt x="82" y="2"/>
                  </a:cubicBezTo>
                  <a:cubicBezTo>
                    <a:pt x="57" y="3"/>
                    <a:pt x="33" y="4"/>
                    <a:pt x="8" y="4"/>
                  </a:cubicBezTo>
                  <a:cubicBezTo>
                    <a:pt x="7" y="3"/>
                    <a:pt x="6" y="3"/>
                    <a:pt x="5" y="4"/>
                  </a:cubicBezTo>
                  <a:cubicBezTo>
                    <a:pt x="3" y="4"/>
                    <a:pt x="1" y="4"/>
                    <a:pt x="0" y="5"/>
                  </a:cubicBezTo>
                  <a:cubicBezTo>
                    <a:pt x="20" y="5"/>
                    <a:pt x="40" y="5"/>
                    <a:pt x="60" y="4"/>
                  </a:cubicBezTo>
                  <a:cubicBezTo>
                    <a:pt x="76" y="3"/>
                    <a:pt x="93" y="4"/>
                    <a:pt x="110" y="3"/>
                  </a:cubicBezTo>
                  <a:cubicBezTo>
                    <a:pt x="119" y="2"/>
                    <a:pt x="127" y="3"/>
                    <a:pt x="136" y="1"/>
                  </a:cubicBezTo>
                  <a:cubicBezTo>
                    <a:pt x="140" y="0"/>
                    <a:pt x="141" y="3"/>
                    <a:pt x="141" y="6"/>
                  </a:cubicBezTo>
                  <a:cubicBezTo>
                    <a:pt x="141" y="1"/>
                    <a:pt x="141" y="0"/>
                    <a:pt x="135" y="0"/>
                  </a:cubicBezTo>
                  <a:close/>
                </a:path>
              </a:pathLst>
            </a:custGeom>
            <a:solidFill>
              <a:srgbClr val="868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6" name="îsľiḓe">
              <a:extLst>
                <a:ext uri="{FF2B5EF4-FFF2-40B4-BE49-F238E27FC236}">
                  <a16:creationId xmlns:a16="http://schemas.microsoft.com/office/drawing/2014/main" id="{4FEAFE5C-9BFC-EB8B-E5AB-DE475B6F0ED3}"/>
                </a:ext>
              </a:extLst>
            </p:cNvPr>
            <p:cNvSpPr/>
            <p:nvPr/>
          </p:nvSpPr>
          <p:spPr bwMode="auto">
            <a:xfrm>
              <a:off x="5233988" y="1073151"/>
              <a:ext cx="214313" cy="157163"/>
            </a:xfrm>
            <a:custGeom>
              <a:avLst/>
              <a:gdLst>
                <a:gd name="T0" fmla="*/ 3 w 65"/>
                <a:gd name="T1" fmla="*/ 34 h 48"/>
                <a:gd name="T2" fmla="*/ 39 w 65"/>
                <a:gd name="T3" fmla="*/ 46 h 48"/>
                <a:gd name="T4" fmla="*/ 61 w 65"/>
                <a:gd name="T5" fmla="*/ 28 h 48"/>
                <a:gd name="T6" fmla="*/ 65 w 65"/>
                <a:gd name="T7" fmla="*/ 20 h 48"/>
                <a:gd name="T8" fmla="*/ 29 w 65"/>
                <a:gd name="T9" fmla="*/ 3 h 48"/>
                <a:gd name="T10" fmla="*/ 0 w 65"/>
                <a:gd name="T11" fmla="*/ 33 h 48"/>
                <a:gd name="T12" fmla="*/ 3 w 65"/>
                <a:gd name="T13" fmla="*/ 34 h 48"/>
                <a:gd name="T14" fmla="*/ 45 w 65"/>
                <a:gd name="T15" fmla="*/ 38 h 48"/>
                <a:gd name="T16" fmla="*/ 40 w 65"/>
                <a:gd name="T17" fmla="*/ 33 h 48"/>
                <a:gd name="T18" fmla="*/ 45 w 65"/>
                <a:gd name="T19" fmla="*/ 28 h 48"/>
                <a:gd name="T20" fmla="*/ 49 w 65"/>
                <a:gd name="T21" fmla="*/ 33 h 48"/>
                <a:gd name="T22" fmla="*/ 45 w 65"/>
                <a:gd name="T23" fmla="*/ 38 h 48"/>
                <a:gd name="T24" fmla="*/ 16 w 65"/>
                <a:gd name="T25" fmla="*/ 25 h 48"/>
                <a:gd name="T26" fmla="*/ 38 w 65"/>
                <a:gd name="T27" fmla="*/ 14 h 48"/>
                <a:gd name="T28" fmla="*/ 46 w 65"/>
                <a:gd name="T29" fmla="*/ 15 h 48"/>
                <a:gd name="T30" fmla="*/ 50 w 65"/>
                <a:gd name="T31" fmla="*/ 21 h 48"/>
                <a:gd name="T32" fmla="*/ 43 w 65"/>
                <a:gd name="T33" fmla="*/ 24 h 48"/>
                <a:gd name="T34" fmla="*/ 29 w 65"/>
                <a:gd name="T35" fmla="*/ 24 h 48"/>
                <a:gd name="T36" fmla="*/ 21 w 65"/>
                <a:gd name="T37" fmla="*/ 30 h 48"/>
                <a:gd name="T38" fmla="*/ 15 w 65"/>
                <a:gd name="T39" fmla="*/ 31 h 48"/>
                <a:gd name="T40" fmla="*/ 16 w 65"/>
                <a:gd name="T41" fmla="*/ 2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5" h="48">
                  <a:moveTo>
                    <a:pt x="3" y="34"/>
                  </a:moveTo>
                  <a:cubicBezTo>
                    <a:pt x="13" y="44"/>
                    <a:pt x="25" y="48"/>
                    <a:pt x="39" y="46"/>
                  </a:cubicBezTo>
                  <a:cubicBezTo>
                    <a:pt x="50" y="45"/>
                    <a:pt x="58" y="39"/>
                    <a:pt x="61" y="28"/>
                  </a:cubicBezTo>
                  <a:cubicBezTo>
                    <a:pt x="62" y="25"/>
                    <a:pt x="62" y="22"/>
                    <a:pt x="65" y="20"/>
                  </a:cubicBezTo>
                  <a:cubicBezTo>
                    <a:pt x="58" y="7"/>
                    <a:pt x="45" y="0"/>
                    <a:pt x="29" y="3"/>
                  </a:cubicBezTo>
                  <a:cubicBezTo>
                    <a:pt x="14" y="5"/>
                    <a:pt x="2" y="18"/>
                    <a:pt x="0" y="33"/>
                  </a:cubicBezTo>
                  <a:cubicBezTo>
                    <a:pt x="1" y="33"/>
                    <a:pt x="2" y="33"/>
                    <a:pt x="3" y="34"/>
                  </a:cubicBezTo>
                  <a:close/>
                  <a:moveTo>
                    <a:pt x="45" y="38"/>
                  </a:moveTo>
                  <a:cubicBezTo>
                    <a:pt x="42" y="37"/>
                    <a:pt x="40" y="35"/>
                    <a:pt x="40" y="33"/>
                  </a:cubicBezTo>
                  <a:cubicBezTo>
                    <a:pt x="40" y="30"/>
                    <a:pt x="42" y="28"/>
                    <a:pt x="45" y="28"/>
                  </a:cubicBezTo>
                  <a:cubicBezTo>
                    <a:pt x="48" y="28"/>
                    <a:pt x="49" y="30"/>
                    <a:pt x="49" y="33"/>
                  </a:cubicBezTo>
                  <a:cubicBezTo>
                    <a:pt x="50" y="36"/>
                    <a:pt x="48" y="38"/>
                    <a:pt x="45" y="38"/>
                  </a:cubicBezTo>
                  <a:close/>
                  <a:moveTo>
                    <a:pt x="16" y="25"/>
                  </a:moveTo>
                  <a:cubicBezTo>
                    <a:pt x="21" y="17"/>
                    <a:pt x="29" y="14"/>
                    <a:pt x="38" y="14"/>
                  </a:cubicBezTo>
                  <a:cubicBezTo>
                    <a:pt x="41" y="14"/>
                    <a:pt x="43" y="14"/>
                    <a:pt x="46" y="15"/>
                  </a:cubicBezTo>
                  <a:cubicBezTo>
                    <a:pt x="48" y="16"/>
                    <a:pt x="51" y="17"/>
                    <a:pt x="50" y="21"/>
                  </a:cubicBezTo>
                  <a:cubicBezTo>
                    <a:pt x="49" y="24"/>
                    <a:pt x="46" y="25"/>
                    <a:pt x="43" y="24"/>
                  </a:cubicBezTo>
                  <a:cubicBezTo>
                    <a:pt x="38" y="22"/>
                    <a:pt x="33" y="22"/>
                    <a:pt x="29" y="24"/>
                  </a:cubicBezTo>
                  <a:cubicBezTo>
                    <a:pt x="25" y="25"/>
                    <a:pt x="23" y="28"/>
                    <a:pt x="21" y="30"/>
                  </a:cubicBezTo>
                  <a:cubicBezTo>
                    <a:pt x="19" y="31"/>
                    <a:pt x="18" y="33"/>
                    <a:pt x="15" y="31"/>
                  </a:cubicBezTo>
                  <a:cubicBezTo>
                    <a:pt x="13" y="30"/>
                    <a:pt x="14" y="27"/>
                    <a:pt x="16" y="25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7" name="íṡľiḍe">
              <a:extLst>
                <a:ext uri="{FF2B5EF4-FFF2-40B4-BE49-F238E27FC236}">
                  <a16:creationId xmlns:a16="http://schemas.microsoft.com/office/drawing/2014/main" id="{27B3A115-2B67-9E9C-3AA4-1127B26372ED}"/>
                </a:ext>
              </a:extLst>
            </p:cNvPr>
            <p:cNvSpPr/>
            <p:nvPr/>
          </p:nvSpPr>
          <p:spPr bwMode="auto">
            <a:xfrm>
              <a:off x="5233988" y="1138238"/>
              <a:ext cx="214313" cy="92075"/>
            </a:xfrm>
            <a:custGeom>
              <a:avLst/>
              <a:gdLst>
                <a:gd name="T0" fmla="*/ 6 w 65"/>
                <a:gd name="T1" fmla="*/ 19 h 28"/>
                <a:gd name="T2" fmla="*/ 35 w 65"/>
                <a:gd name="T3" fmla="*/ 28 h 28"/>
                <a:gd name="T4" fmla="*/ 62 w 65"/>
                <a:gd name="T5" fmla="*/ 9 h 28"/>
                <a:gd name="T6" fmla="*/ 65 w 65"/>
                <a:gd name="T7" fmla="*/ 0 h 28"/>
                <a:gd name="T8" fmla="*/ 61 w 65"/>
                <a:gd name="T9" fmla="*/ 8 h 28"/>
                <a:gd name="T10" fmla="*/ 39 w 65"/>
                <a:gd name="T11" fmla="*/ 26 h 28"/>
                <a:gd name="T12" fmla="*/ 3 w 65"/>
                <a:gd name="T13" fmla="*/ 14 h 28"/>
                <a:gd name="T14" fmla="*/ 0 w 65"/>
                <a:gd name="T15" fmla="*/ 13 h 28"/>
                <a:gd name="T16" fmla="*/ 6 w 65"/>
                <a:gd name="T17" fmla="*/ 1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5" h="28">
                  <a:moveTo>
                    <a:pt x="6" y="19"/>
                  </a:moveTo>
                  <a:cubicBezTo>
                    <a:pt x="15" y="25"/>
                    <a:pt x="24" y="28"/>
                    <a:pt x="35" y="28"/>
                  </a:cubicBezTo>
                  <a:cubicBezTo>
                    <a:pt x="48" y="27"/>
                    <a:pt x="58" y="21"/>
                    <a:pt x="62" y="9"/>
                  </a:cubicBezTo>
                  <a:cubicBezTo>
                    <a:pt x="63" y="6"/>
                    <a:pt x="64" y="3"/>
                    <a:pt x="65" y="0"/>
                  </a:cubicBezTo>
                  <a:cubicBezTo>
                    <a:pt x="62" y="2"/>
                    <a:pt x="62" y="5"/>
                    <a:pt x="61" y="8"/>
                  </a:cubicBezTo>
                  <a:cubicBezTo>
                    <a:pt x="58" y="19"/>
                    <a:pt x="50" y="25"/>
                    <a:pt x="39" y="26"/>
                  </a:cubicBezTo>
                  <a:cubicBezTo>
                    <a:pt x="25" y="28"/>
                    <a:pt x="13" y="24"/>
                    <a:pt x="3" y="14"/>
                  </a:cubicBezTo>
                  <a:cubicBezTo>
                    <a:pt x="2" y="13"/>
                    <a:pt x="1" y="13"/>
                    <a:pt x="0" y="13"/>
                  </a:cubicBezTo>
                  <a:cubicBezTo>
                    <a:pt x="2" y="14"/>
                    <a:pt x="3" y="17"/>
                    <a:pt x="6" y="19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8" name="íṥľíḓé">
              <a:extLst>
                <a:ext uri="{FF2B5EF4-FFF2-40B4-BE49-F238E27FC236}">
                  <a16:creationId xmlns:a16="http://schemas.microsoft.com/office/drawing/2014/main" id="{966E6966-E305-80F3-0889-27AF92DBBEE5}"/>
                </a:ext>
              </a:extLst>
            </p:cNvPr>
            <p:cNvSpPr/>
            <p:nvPr/>
          </p:nvSpPr>
          <p:spPr bwMode="auto">
            <a:xfrm>
              <a:off x="4122738" y="4446588"/>
              <a:ext cx="184150" cy="231775"/>
            </a:xfrm>
            <a:custGeom>
              <a:avLst/>
              <a:gdLst>
                <a:gd name="T0" fmla="*/ 0 w 56"/>
                <a:gd name="T1" fmla="*/ 56 h 70"/>
                <a:gd name="T2" fmla="*/ 21 w 56"/>
                <a:gd name="T3" fmla="*/ 68 h 70"/>
                <a:gd name="T4" fmla="*/ 26 w 56"/>
                <a:gd name="T5" fmla="*/ 67 h 70"/>
                <a:gd name="T6" fmla="*/ 54 w 56"/>
                <a:gd name="T7" fmla="*/ 18 h 70"/>
                <a:gd name="T8" fmla="*/ 54 w 56"/>
                <a:gd name="T9" fmla="*/ 12 h 70"/>
                <a:gd name="T10" fmla="*/ 34 w 56"/>
                <a:gd name="T11" fmla="*/ 0 h 70"/>
                <a:gd name="T12" fmla="*/ 4 w 56"/>
                <a:gd name="T13" fmla="*/ 49 h 70"/>
                <a:gd name="T14" fmla="*/ 0 w 56"/>
                <a:gd name="T15" fmla="*/ 5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6" h="70">
                  <a:moveTo>
                    <a:pt x="0" y="56"/>
                  </a:moveTo>
                  <a:cubicBezTo>
                    <a:pt x="7" y="59"/>
                    <a:pt x="14" y="63"/>
                    <a:pt x="21" y="68"/>
                  </a:cubicBezTo>
                  <a:cubicBezTo>
                    <a:pt x="23" y="70"/>
                    <a:pt x="24" y="70"/>
                    <a:pt x="26" y="67"/>
                  </a:cubicBezTo>
                  <a:cubicBezTo>
                    <a:pt x="35" y="51"/>
                    <a:pt x="45" y="34"/>
                    <a:pt x="54" y="18"/>
                  </a:cubicBezTo>
                  <a:cubicBezTo>
                    <a:pt x="56" y="16"/>
                    <a:pt x="55" y="14"/>
                    <a:pt x="54" y="12"/>
                  </a:cubicBezTo>
                  <a:cubicBezTo>
                    <a:pt x="48" y="7"/>
                    <a:pt x="42" y="2"/>
                    <a:pt x="34" y="0"/>
                  </a:cubicBezTo>
                  <a:cubicBezTo>
                    <a:pt x="23" y="15"/>
                    <a:pt x="15" y="33"/>
                    <a:pt x="4" y="49"/>
                  </a:cubicBezTo>
                  <a:cubicBezTo>
                    <a:pt x="2" y="51"/>
                    <a:pt x="1" y="54"/>
                    <a:pt x="0" y="56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9" name="ïSḻiďè">
              <a:extLst>
                <a:ext uri="{FF2B5EF4-FFF2-40B4-BE49-F238E27FC236}">
                  <a16:creationId xmlns:a16="http://schemas.microsoft.com/office/drawing/2014/main" id="{35B221A8-4161-C612-653B-0181B31404FA}"/>
                </a:ext>
              </a:extLst>
            </p:cNvPr>
            <p:cNvSpPr/>
            <p:nvPr/>
          </p:nvSpPr>
          <p:spPr bwMode="auto">
            <a:xfrm>
              <a:off x="6224588" y="2443163"/>
              <a:ext cx="149225" cy="177800"/>
            </a:xfrm>
            <a:custGeom>
              <a:avLst/>
              <a:gdLst>
                <a:gd name="T0" fmla="*/ 12 w 45"/>
                <a:gd name="T1" fmla="*/ 53 h 54"/>
                <a:gd name="T2" fmla="*/ 43 w 45"/>
                <a:gd name="T3" fmla="*/ 27 h 54"/>
                <a:gd name="T4" fmla="*/ 44 w 45"/>
                <a:gd name="T5" fmla="*/ 0 h 54"/>
                <a:gd name="T6" fmla="*/ 42 w 45"/>
                <a:gd name="T7" fmla="*/ 2 h 54"/>
                <a:gd name="T8" fmla="*/ 1 w 45"/>
                <a:gd name="T9" fmla="*/ 8 h 54"/>
                <a:gd name="T10" fmla="*/ 2 w 45"/>
                <a:gd name="T11" fmla="*/ 42 h 54"/>
                <a:gd name="T12" fmla="*/ 12 w 45"/>
                <a:gd name="T13" fmla="*/ 5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4">
                  <a:moveTo>
                    <a:pt x="12" y="53"/>
                  </a:moveTo>
                  <a:cubicBezTo>
                    <a:pt x="29" y="53"/>
                    <a:pt x="40" y="43"/>
                    <a:pt x="43" y="27"/>
                  </a:cubicBezTo>
                  <a:cubicBezTo>
                    <a:pt x="44" y="18"/>
                    <a:pt x="45" y="9"/>
                    <a:pt x="44" y="0"/>
                  </a:cubicBezTo>
                  <a:cubicBezTo>
                    <a:pt x="44" y="1"/>
                    <a:pt x="43" y="2"/>
                    <a:pt x="42" y="2"/>
                  </a:cubicBezTo>
                  <a:cubicBezTo>
                    <a:pt x="29" y="10"/>
                    <a:pt x="15" y="11"/>
                    <a:pt x="1" y="8"/>
                  </a:cubicBezTo>
                  <a:cubicBezTo>
                    <a:pt x="0" y="20"/>
                    <a:pt x="1" y="31"/>
                    <a:pt x="2" y="42"/>
                  </a:cubicBezTo>
                  <a:cubicBezTo>
                    <a:pt x="2" y="54"/>
                    <a:pt x="1" y="52"/>
                    <a:pt x="12" y="53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0" name="iSlíḋè">
              <a:extLst>
                <a:ext uri="{FF2B5EF4-FFF2-40B4-BE49-F238E27FC236}">
                  <a16:creationId xmlns:a16="http://schemas.microsoft.com/office/drawing/2014/main" id="{2726F6D2-92B8-73CA-C809-CB41584598EF}"/>
                </a:ext>
              </a:extLst>
            </p:cNvPr>
            <p:cNvSpPr/>
            <p:nvPr/>
          </p:nvSpPr>
          <p:spPr bwMode="auto">
            <a:xfrm>
              <a:off x="6227763" y="2443163"/>
              <a:ext cx="142875" cy="36513"/>
            </a:xfrm>
            <a:custGeom>
              <a:avLst/>
              <a:gdLst>
                <a:gd name="T0" fmla="*/ 41 w 43"/>
                <a:gd name="T1" fmla="*/ 2 h 11"/>
                <a:gd name="T2" fmla="*/ 43 w 43"/>
                <a:gd name="T3" fmla="*/ 0 h 11"/>
                <a:gd name="T4" fmla="*/ 8 w 43"/>
                <a:gd name="T5" fmla="*/ 8 h 11"/>
                <a:gd name="T6" fmla="*/ 0 w 43"/>
                <a:gd name="T7" fmla="*/ 8 h 11"/>
                <a:gd name="T8" fmla="*/ 41 w 43"/>
                <a:gd name="T9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1">
                  <a:moveTo>
                    <a:pt x="41" y="2"/>
                  </a:moveTo>
                  <a:cubicBezTo>
                    <a:pt x="42" y="2"/>
                    <a:pt x="43" y="1"/>
                    <a:pt x="43" y="0"/>
                  </a:cubicBezTo>
                  <a:cubicBezTo>
                    <a:pt x="33" y="6"/>
                    <a:pt x="21" y="10"/>
                    <a:pt x="8" y="8"/>
                  </a:cubicBezTo>
                  <a:cubicBezTo>
                    <a:pt x="5" y="8"/>
                    <a:pt x="3" y="7"/>
                    <a:pt x="0" y="8"/>
                  </a:cubicBezTo>
                  <a:cubicBezTo>
                    <a:pt x="14" y="11"/>
                    <a:pt x="28" y="10"/>
                    <a:pt x="41" y="2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1" name="iṡlíḓê">
              <a:extLst>
                <a:ext uri="{FF2B5EF4-FFF2-40B4-BE49-F238E27FC236}">
                  <a16:creationId xmlns:a16="http://schemas.microsoft.com/office/drawing/2014/main" id="{11E027CD-9551-152E-2818-2E6D963A75DB}"/>
                </a:ext>
              </a:extLst>
            </p:cNvPr>
            <p:cNvSpPr/>
            <p:nvPr/>
          </p:nvSpPr>
          <p:spPr bwMode="auto">
            <a:xfrm>
              <a:off x="4065588" y="5014913"/>
              <a:ext cx="152400" cy="144463"/>
            </a:xfrm>
            <a:custGeom>
              <a:avLst/>
              <a:gdLst>
                <a:gd name="T0" fmla="*/ 38 w 46"/>
                <a:gd name="T1" fmla="*/ 44 h 44"/>
                <a:gd name="T2" fmla="*/ 43 w 46"/>
                <a:gd name="T3" fmla="*/ 41 h 44"/>
                <a:gd name="T4" fmla="*/ 46 w 46"/>
                <a:gd name="T5" fmla="*/ 8 h 44"/>
                <a:gd name="T6" fmla="*/ 42 w 46"/>
                <a:gd name="T7" fmla="*/ 4 h 44"/>
                <a:gd name="T8" fmla="*/ 17 w 46"/>
                <a:gd name="T9" fmla="*/ 0 h 44"/>
                <a:gd name="T10" fmla="*/ 8 w 46"/>
                <a:gd name="T11" fmla="*/ 4 h 44"/>
                <a:gd name="T12" fmla="*/ 1 w 46"/>
                <a:gd name="T13" fmla="*/ 44 h 44"/>
                <a:gd name="T14" fmla="*/ 38 w 46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44">
                  <a:moveTo>
                    <a:pt x="38" y="44"/>
                  </a:moveTo>
                  <a:cubicBezTo>
                    <a:pt x="41" y="44"/>
                    <a:pt x="42" y="43"/>
                    <a:pt x="43" y="41"/>
                  </a:cubicBezTo>
                  <a:cubicBezTo>
                    <a:pt x="44" y="30"/>
                    <a:pt x="45" y="19"/>
                    <a:pt x="46" y="8"/>
                  </a:cubicBezTo>
                  <a:cubicBezTo>
                    <a:pt x="46" y="5"/>
                    <a:pt x="45" y="4"/>
                    <a:pt x="42" y="4"/>
                  </a:cubicBezTo>
                  <a:cubicBezTo>
                    <a:pt x="34" y="3"/>
                    <a:pt x="25" y="2"/>
                    <a:pt x="17" y="0"/>
                  </a:cubicBezTo>
                  <a:cubicBezTo>
                    <a:pt x="13" y="0"/>
                    <a:pt x="10" y="1"/>
                    <a:pt x="8" y="4"/>
                  </a:cubicBezTo>
                  <a:cubicBezTo>
                    <a:pt x="2" y="17"/>
                    <a:pt x="0" y="30"/>
                    <a:pt x="1" y="44"/>
                  </a:cubicBezTo>
                  <a:cubicBezTo>
                    <a:pt x="13" y="44"/>
                    <a:pt x="26" y="44"/>
                    <a:pt x="38" y="4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2" name="îṥḷíḓè">
              <a:extLst>
                <a:ext uri="{FF2B5EF4-FFF2-40B4-BE49-F238E27FC236}">
                  <a16:creationId xmlns:a16="http://schemas.microsoft.com/office/drawing/2014/main" id="{97ECE02C-8DAF-DF6F-9A0F-C8B77BBD78C1}"/>
                </a:ext>
              </a:extLst>
            </p:cNvPr>
            <p:cNvSpPr/>
            <p:nvPr/>
          </p:nvSpPr>
          <p:spPr bwMode="auto">
            <a:xfrm>
              <a:off x="4025900" y="4430713"/>
              <a:ext cx="207963" cy="201613"/>
            </a:xfrm>
            <a:custGeom>
              <a:avLst/>
              <a:gdLst>
                <a:gd name="T0" fmla="*/ 29 w 63"/>
                <a:gd name="T1" fmla="*/ 61 h 61"/>
                <a:gd name="T2" fmla="*/ 36 w 63"/>
                <a:gd name="T3" fmla="*/ 47 h 61"/>
                <a:gd name="T4" fmla="*/ 49 w 63"/>
                <a:gd name="T5" fmla="*/ 24 h 61"/>
                <a:gd name="T6" fmla="*/ 63 w 63"/>
                <a:gd name="T7" fmla="*/ 5 h 61"/>
                <a:gd name="T8" fmla="*/ 37 w 63"/>
                <a:gd name="T9" fmla="*/ 0 h 61"/>
                <a:gd name="T10" fmla="*/ 24 w 63"/>
                <a:gd name="T11" fmla="*/ 8 h 61"/>
                <a:gd name="T12" fmla="*/ 4 w 63"/>
                <a:gd name="T13" fmla="*/ 46 h 61"/>
                <a:gd name="T14" fmla="*/ 0 w 63"/>
                <a:gd name="T15" fmla="*/ 57 h 61"/>
                <a:gd name="T16" fmla="*/ 29 w 63"/>
                <a:gd name="T17" fmla="*/ 61 h 61"/>
                <a:gd name="T18" fmla="*/ 12 w 63"/>
                <a:gd name="T19" fmla="*/ 39 h 61"/>
                <a:gd name="T20" fmla="*/ 16 w 63"/>
                <a:gd name="T21" fmla="*/ 31 h 61"/>
                <a:gd name="T22" fmla="*/ 28 w 63"/>
                <a:gd name="T23" fmla="*/ 12 h 61"/>
                <a:gd name="T24" fmla="*/ 31 w 63"/>
                <a:gd name="T25" fmla="*/ 9 h 61"/>
                <a:gd name="T26" fmla="*/ 34 w 63"/>
                <a:gd name="T27" fmla="*/ 13 h 61"/>
                <a:gd name="T28" fmla="*/ 17 w 63"/>
                <a:gd name="T29" fmla="*/ 42 h 61"/>
                <a:gd name="T30" fmla="*/ 12 w 63"/>
                <a:gd name="T31" fmla="*/ 43 h 61"/>
                <a:gd name="T32" fmla="*/ 12 w 63"/>
                <a:gd name="T33" fmla="*/ 3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61">
                  <a:moveTo>
                    <a:pt x="29" y="61"/>
                  </a:moveTo>
                  <a:cubicBezTo>
                    <a:pt x="30" y="55"/>
                    <a:pt x="33" y="51"/>
                    <a:pt x="36" y="47"/>
                  </a:cubicBezTo>
                  <a:cubicBezTo>
                    <a:pt x="41" y="39"/>
                    <a:pt x="45" y="32"/>
                    <a:pt x="49" y="24"/>
                  </a:cubicBezTo>
                  <a:cubicBezTo>
                    <a:pt x="53" y="17"/>
                    <a:pt x="58" y="10"/>
                    <a:pt x="63" y="5"/>
                  </a:cubicBezTo>
                  <a:cubicBezTo>
                    <a:pt x="55" y="1"/>
                    <a:pt x="46" y="0"/>
                    <a:pt x="37" y="0"/>
                  </a:cubicBezTo>
                  <a:cubicBezTo>
                    <a:pt x="30" y="0"/>
                    <a:pt x="27" y="2"/>
                    <a:pt x="24" y="8"/>
                  </a:cubicBezTo>
                  <a:cubicBezTo>
                    <a:pt x="18" y="21"/>
                    <a:pt x="11" y="33"/>
                    <a:pt x="4" y="46"/>
                  </a:cubicBezTo>
                  <a:cubicBezTo>
                    <a:pt x="3" y="49"/>
                    <a:pt x="1" y="53"/>
                    <a:pt x="0" y="57"/>
                  </a:cubicBezTo>
                  <a:cubicBezTo>
                    <a:pt x="10" y="56"/>
                    <a:pt x="19" y="58"/>
                    <a:pt x="29" y="61"/>
                  </a:cubicBezTo>
                  <a:close/>
                  <a:moveTo>
                    <a:pt x="12" y="39"/>
                  </a:moveTo>
                  <a:cubicBezTo>
                    <a:pt x="12" y="36"/>
                    <a:pt x="14" y="34"/>
                    <a:pt x="16" y="31"/>
                  </a:cubicBezTo>
                  <a:cubicBezTo>
                    <a:pt x="20" y="25"/>
                    <a:pt x="24" y="19"/>
                    <a:pt x="28" y="12"/>
                  </a:cubicBezTo>
                  <a:cubicBezTo>
                    <a:pt x="29" y="11"/>
                    <a:pt x="29" y="10"/>
                    <a:pt x="31" y="9"/>
                  </a:cubicBezTo>
                  <a:cubicBezTo>
                    <a:pt x="34" y="10"/>
                    <a:pt x="35" y="11"/>
                    <a:pt x="34" y="13"/>
                  </a:cubicBezTo>
                  <a:cubicBezTo>
                    <a:pt x="29" y="24"/>
                    <a:pt x="24" y="33"/>
                    <a:pt x="17" y="42"/>
                  </a:cubicBezTo>
                  <a:cubicBezTo>
                    <a:pt x="16" y="43"/>
                    <a:pt x="14" y="44"/>
                    <a:pt x="12" y="43"/>
                  </a:cubicBezTo>
                  <a:cubicBezTo>
                    <a:pt x="11" y="43"/>
                    <a:pt x="11" y="41"/>
                    <a:pt x="12" y="39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3" name="îṩ1iḑé">
              <a:extLst>
                <a:ext uri="{FF2B5EF4-FFF2-40B4-BE49-F238E27FC236}">
                  <a16:creationId xmlns:a16="http://schemas.microsoft.com/office/drawing/2014/main" id="{E6310BF2-D546-7AC0-01C4-0A9E2223BCFF}"/>
                </a:ext>
              </a:extLst>
            </p:cNvPr>
            <p:cNvSpPr/>
            <p:nvPr/>
          </p:nvSpPr>
          <p:spPr bwMode="auto">
            <a:xfrm>
              <a:off x="4122738" y="4446588"/>
              <a:ext cx="111125" cy="185738"/>
            </a:xfrm>
            <a:custGeom>
              <a:avLst/>
              <a:gdLst>
                <a:gd name="T0" fmla="*/ 7 w 34"/>
                <a:gd name="T1" fmla="*/ 42 h 56"/>
                <a:gd name="T2" fmla="*/ 0 w 34"/>
                <a:gd name="T3" fmla="*/ 56 h 56"/>
                <a:gd name="T4" fmla="*/ 4 w 34"/>
                <a:gd name="T5" fmla="*/ 49 h 56"/>
                <a:gd name="T6" fmla="*/ 34 w 34"/>
                <a:gd name="T7" fmla="*/ 0 h 56"/>
                <a:gd name="T8" fmla="*/ 20 w 34"/>
                <a:gd name="T9" fmla="*/ 19 h 56"/>
                <a:gd name="T10" fmla="*/ 7 w 34"/>
                <a:gd name="T11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56">
                  <a:moveTo>
                    <a:pt x="7" y="42"/>
                  </a:moveTo>
                  <a:cubicBezTo>
                    <a:pt x="4" y="46"/>
                    <a:pt x="1" y="50"/>
                    <a:pt x="0" y="56"/>
                  </a:cubicBezTo>
                  <a:cubicBezTo>
                    <a:pt x="1" y="54"/>
                    <a:pt x="2" y="51"/>
                    <a:pt x="4" y="49"/>
                  </a:cubicBezTo>
                  <a:cubicBezTo>
                    <a:pt x="15" y="33"/>
                    <a:pt x="23" y="15"/>
                    <a:pt x="34" y="0"/>
                  </a:cubicBezTo>
                  <a:cubicBezTo>
                    <a:pt x="29" y="5"/>
                    <a:pt x="24" y="12"/>
                    <a:pt x="20" y="19"/>
                  </a:cubicBezTo>
                  <a:cubicBezTo>
                    <a:pt x="16" y="27"/>
                    <a:pt x="12" y="34"/>
                    <a:pt x="7" y="42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4" name="iSḻiḍé">
              <a:extLst>
                <a:ext uri="{FF2B5EF4-FFF2-40B4-BE49-F238E27FC236}">
                  <a16:creationId xmlns:a16="http://schemas.microsoft.com/office/drawing/2014/main" id="{FE44BF11-2542-D90F-8CCF-B750E6ABC59D}"/>
                </a:ext>
              </a:extLst>
            </p:cNvPr>
            <p:cNvSpPr/>
            <p:nvPr/>
          </p:nvSpPr>
          <p:spPr bwMode="auto">
            <a:xfrm>
              <a:off x="4244975" y="4237038"/>
              <a:ext cx="180975" cy="223838"/>
            </a:xfrm>
            <a:custGeom>
              <a:avLst/>
              <a:gdLst>
                <a:gd name="T0" fmla="*/ 33 w 55"/>
                <a:gd name="T1" fmla="*/ 4 h 68"/>
                <a:gd name="T2" fmla="*/ 6 w 55"/>
                <a:gd name="T3" fmla="*/ 52 h 68"/>
                <a:gd name="T4" fmla="*/ 0 w 55"/>
                <a:gd name="T5" fmla="*/ 55 h 68"/>
                <a:gd name="T6" fmla="*/ 20 w 55"/>
                <a:gd name="T7" fmla="*/ 66 h 68"/>
                <a:gd name="T8" fmla="*/ 26 w 55"/>
                <a:gd name="T9" fmla="*/ 65 h 68"/>
                <a:gd name="T10" fmla="*/ 54 w 55"/>
                <a:gd name="T11" fmla="*/ 20 h 68"/>
                <a:gd name="T12" fmla="*/ 54 w 55"/>
                <a:gd name="T13" fmla="*/ 15 h 68"/>
                <a:gd name="T14" fmla="*/ 34 w 55"/>
                <a:gd name="T15" fmla="*/ 0 h 68"/>
                <a:gd name="T16" fmla="*/ 33 w 55"/>
                <a:gd name="T17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33" y="4"/>
                  </a:moveTo>
                  <a:cubicBezTo>
                    <a:pt x="24" y="20"/>
                    <a:pt x="17" y="38"/>
                    <a:pt x="6" y="52"/>
                  </a:cubicBezTo>
                  <a:cubicBezTo>
                    <a:pt x="4" y="54"/>
                    <a:pt x="3" y="57"/>
                    <a:pt x="0" y="55"/>
                  </a:cubicBezTo>
                  <a:cubicBezTo>
                    <a:pt x="7" y="59"/>
                    <a:pt x="14" y="62"/>
                    <a:pt x="20" y="66"/>
                  </a:cubicBezTo>
                  <a:cubicBezTo>
                    <a:pt x="23" y="68"/>
                    <a:pt x="24" y="67"/>
                    <a:pt x="26" y="65"/>
                  </a:cubicBezTo>
                  <a:cubicBezTo>
                    <a:pt x="38" y="52"/>
                    <a:pt x="47" y="36"/>
                    <a:pt x="54" y="20"/>
                  </a:cubicBezTo>
                  <a:cubicBezTo>
                    <a:pt x="55" y="18"/>
                    <a:pt x="55" y="17"/>
                    <a:pt x="54" y="15"/>
                  </a:cubicBezTo>
                  <a:cubicBezTo>
                    <a:pt x="48" y="9"/>
                    <a:pt x="42" y="4"/>
                    <a:pt x="34" y="0"/>
                  </a:cubicBezTo>
                  <a:cubicBezTo>
                    <a:pt x="35" y="2"/>
                    <a:pt x="34" y="3"/>
                    <a:pt x="33" y="4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5" name="ïṡ1ïdé">
              <a:extLst>
                <a:ext uri="{FF2B5EF4-FFF2-40B4-BE49-F238E27FC236}">
                  <a16:creationId xmlns:a16="http://schemas.microsoft.com/office/drawing/2014/main" id="{14A61613-A2DC-20A8-B848-F04936C23AD5}"/>
                </a:ext>
              </a:extLst>
            </p:cNvPr>
            <p:cNvSpPr/>
            <p:nvPr/>
          </p:nvSpPr>
          <p:spPr bwMode="auto">
            <a:xfrm>
              <a:off x="4244975" y="4237038"/>
              <a:ext cx="114300" cy="187325"/>
            </a:xfrm>
            <a:custGeom>
              <a:avLst/>
              <a:gdLst>
                <a:gd name="T0" fmla="*/ 4 w 35"/>
                <a:gd name="T1" fmla="*/ 54 h 57"/>
                <a:gd name="T2" fmla="*/ 0 w 35"/>
                <a:gd name="T3" fmla="*/ 55 h 57"/>
                <a:gd name="T4" fmla="*/ 6 w 35"/>
                <a:gd name="T5" fmla="*/ 52 h 57"/>
                <a:gd name="T6" fmla="*/ 33 w 35"/>
                <a:gd name="T7" fmla="*/ 4 h 57"/>
                <a:gd name="T8" fmla="*/ 34 w 35"/>
                <a:gd name="T9" fmla="*/ 0 h 57"/>
                <a:gd name="T10" fmla="*/ 19 w 35"/>
                <a:gd name="T11" fmla="*/ 30 h 57"/>
                <a:gd name="T12" fmla="*/ 4 w 35"/>
                <a:gd name="T13" fmla="*/ 5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57">
                  <a:moveTo>
                    <a:pt x="4" y="54"/>
                  </a:moveTo>
                  <a:cubicBezTo>
                    <a:pt x="3" y="55"/>
                    <a:pt x="2" y="55"/>
                    <a:pt x="0" y="55"/>
                  </a:cubicBezTo>
                  <a:cubicBezTo>
                    <a:pt x="3" y="57"/>
                    <a:pt x="4" y="54"/>
                    <a:pt x="6" y="52"/>
                  </a:cubicBezTo>
                  <a:cubicBezTo>
                    <a:pt x="17" y="38"/>
                    <a:pt x="24" y="20"/>
                    <a:pt x="33" y="4"/>
                  </a:cubicBezTo>
                  <a:cubicBezTo>
                    <a:pt x="34" y="3"/>
                    <a:pt x="35" y="2"/>
                    <a:pt x="34" y="0"/>
                  </a:cubicBezTo>
                  <a:cubicBezTo>
                    <a:pt x="29" y="10"/>
                    <a:pt x="23" y="20"/>
                    <a:pt x="19" y="30"/>
                  </a:cubicBezTo>
                  <a:cubicBezTo>
                    <a:pt x="15" y="38"/>
                    <a:pt x="9" y="46"/>
                    <a:pt x="4" y="54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6" name="ïşlïde">
              <a:extLst>
                <a:ext uri="{FF2B5EF4-FFF2-40B4-BE49-F238E27FC236}">
                  <a16:creationId xmlns:a16="http://schemas.microsoft.com/office/drawing/2014/main" id="{9C650077-9EC7-3BB9-D078-78093440216D}"/>
                </a:ext>
              </a:extLst>
            </p:cNvPr>
            <p:cNvSpPr/>
            <p:nvPr/>
          </p:nvSpPr>
          <p:spPr bwMode="auto">
            <a:xfrm>
              <a:off x="4373563" y="4041776"/>
              <a:ext cx="161925" cy="220663"/>
            </a:xfrm>
            <a:custGeom>
              <a:avLst/>
              <a:gdLst>
                <a:gd name="T0" fmla="*/ 0 w 49"/>
                <a:gd name="T1" fmla="*/ 47 h 67"/>
                <a:gd name="T2" fmla="*/ 22 w 49"/>
                <a:gd name="T3" fmla="*/ 65 h 67"/>
                <a:gd name="T4" fmla="*/ 26 w 49"/>
                <a:gd name="T5" fmla="*/ 65 h 67"/>
                <a:gd name="T6" fmla="*/ 46 w 49"/>
                <a:gd name="T7" fmla="*/ 36 h 67"/>
                <a:gd name="T8" fmla="*/ 48 w 49"/>
                <a:gd name="T9" fmla="*/ 27 h 67"/>
                <a:gd name="T10" fmla="*/ 24 w 49"/>
                <a:gd name="T11" fmla="*/ 0 h 67"/>
                <a:gd name="T12" fmla="*/ 3 w 49"/>
                <a:gd name="T13" fmla="*/ 45 h 67"/>
                <a:gd name="T14" fmla="*/ 0 w 49"/>
                <a:gd name="T15" fmla="*/ 4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67">
                  <a:moveTo>
                    <a:pt x="0" y="47"/>
                  </a:moveTo>
                  <a:cubicBezTo>
                    <a:pt x="9" y="51"/>
                    <a:pt x="16" y="57"/>
                    <a:pt x="22" y="65"/>
                  </a:cubicBezTo>
                  <a:cubicBezTo>
                    <a:pt x="23" y="67"/>
                    <a:pt x="24" y="67"/>
                    <a:pt x="26" y="65"/>
                  </a:cubicBezTo>
                  <a:cubicBezTo>
                    <a:pt x="33" y="55"/>
                    <a:pt x="39" y="46"/>
                    <a:pt x="46" y="36"/>
                  </a:cubicBezTo>
                  <a:cubicBezTo>
                    <a:pt x="48" y="33"/>
                    <a:pt x="49" y="30"/>
                    <a:pt x="48" y="27"/>
                  </a:cubicBezTo>
                  <a:cubicBezTo>
                    <a:pt x="44" y="14"/>
                    <a:pt x="38" y="4"/>
                    <a:pt x="24" y="0"/>
                  </a:cubicBezTo>
                  <a:cubicBezTo>
                    <a:pt x="19" y="16"/>
                    <a:pt x="11" y="31"/>
                    <a:pt x="3" y="45"/>
                  </a:cubicBezTo>
                  <a:cubicBezTo>
                    <a:pt x="2" y="46"/>
                    <a:pt x="1" y="47"/>
                    <a:pt x="0" y="47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7" name="ïšḷíḓe">
              <a:extLst>
                <a:ext uri="{FF2B5EF4-FFF2-40B4-BE49-F238E27FC236}">
                  <a16:creationId xmlns:a16="http://schemas.microsoft.com/office/drawing/2014/main" id="{D74E20E2-76C0-0026-4FB9-BE5751B7F6F2}"/>
                </a:ext>
              </a:extLst>
            </p:cNvPr>
            <p:cNvSpPr/>
            <p:nvPr/>
          </p:nvSpPr>
          <p:spPr bwMode="auto">
            <a:xfrm>
              <a:off x="4237038" y="5037138"/>
              <a:ext cx="152400" cy="122238"/>
            </a:xfrm>
            <a:custGeom>
              <a:avLst/>
              <a:gdLst>
                <a:gd name="T0" fmla="*/ 44 w 46"/>
                <a:gd name="T1" fmla="*/ 11 h 37"/>
                <a:gd name="T2" fmla="*/ 37 w 46"/>
                <a:gd name="T3" fmla="*/ 5 h 37"/>
                <a:gd name="T4" fmla="*/ 12 w 46"/>
                <a:gd name="T5" fmla="*/ 1 h 37"/>
                <a:gd name="T6" fmla="*/ 3 w 46"/>
                <a:gd name="T7" fmla="*/ 6 h 37"/>
                <a:gd name="T8" fmla="*/ 0 w 46"/>
                <a:gd name="T9" fmla="*/ 37 h 37"/>
                <a:gd name="T10" fmla="*/ 44 w 46"/>
                <a:gd name="T11" fmla="*/ 37 h 37"/>
                <a:gd name="T12" fmla="*/ 44 w 46"/>
                <a:gd name="T13" fmla="*/ 1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37">
                  <a:moveTo>
                    <a:pt x="44" y="11"/>
                  </a:moveTo>
                  <a:cubicBezTo>
                    <a:pt x="43" y="8"/>
                    <a:pt x="41" y="6"/>
                    <a:pt x="37" y="5"/>
                  </a:cubicBezTo>
                  <a:cubicBezTo>
                    <a:pt x="29" y="3"/>
                    <a:pt x="20" y="1"/>
                    <a:pt x="12" y="1"/>
                  </a:cubicBezTo>
                  <a:cubicBezTo>
                    <a:pt x="7" y="0"/>
                    <a:pt x="4" y="2"/>
                    <a:pt x="3" y="6"/>
                  </a:cubicBezTo>
                  <a:cubicBezTo>
                    <a:pt x="1" y="16"/>
                    <a:pt x="0" y="27"/>
                    <a:pt x="0" y="37"/>
                  </a:cubicBezTo>
                  <a:cubicBezTo>
                    <a:pt x="15" y="37"/>
                    <a:pt x="30" y="37"/>
                    <a:pt x="44" y="37"/>
                  </a:cubicBezTo>
                  <a:cubicBezTo>
                    <a:pt x="46" y="28"/>
                    <a:pt x="46" y="20"/>
                    <a:pt x="44" y="11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8" name="ïṩľîḑé">
              <a:extLst>
                <a:ext uri="{FF2B5EF4-FFF2-40B4-BE49-F238E27FC236}">
                  <a16:creationId xmlns:a16="http://schemas.microsoft.com/office/drawing/2014/main" id="{E996AFF9-C5C8-AB41-0984-9BA2430626FC}"/>
                </a:ext>
              </a:extLst>
            </p:cNvPr>
            <p:cNvSpPr/>
            <p:nvPr/>
          </p:nvSpPr>
          <p:spPr bwMode="auto">
            <a:xfrm>
              <a:off x="6032500" y="4311651"/>
              <a:ext cx="168275" cy="171450"/>
            </a:xfrm>
            <a:custGeom>
              <a:avLst/>
              <a:gdLst>
                <a:gd name="T0" fmla="*/ 49 w 51"/>
                <a:gd name="T1" fmla="*/ 41 h 52"/>
                <a:gd name="T2" fmla="*/ 29 w 51"/>
                <a:gd name="T3" fmla="*/ 0 h 52"/>
                <a:gd name="T4" fmla="*/ 2 w 51"/>
                <a:gd name="T5" fmla="*/ 14 h 52"/>
                <a:gd name="T6" fmla="*/ 1 w 51"/>
                <a:gd name="T7" fmla="*/ 18 h 52"/>
                <a:gd name="T8" fmla="*/ 16 w 51"/>
                <a:gd name="T9" fmla="*/ 45 h 52"/>
                <a:gd name="T10" fmla="*/ 28 w 51"/>
                <a:gd name="T11" fmla="*/ 51 h 52"/>
                <a:gd name="T12" fmla="*/ 51 w 51"/>
                <a:gd name="T13" fmla="*/ 43 h 52"/>
                <a:gd name="T14" fmla="*/ 49 w 51"/>
                <a:gd name="T15" fmla="*/ 4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52">
                  <a:moveTo>
                    <a:pt x="49" y="41"/>
                  </a:moveTo>
                  <a:cubicBezTo>
                    <a:pt x="43" y="27"/>
                    <a:pt x="34" y="15"/>
                    <a:pt x="29" y="0"/>
                  </a:cubicBezTo>
                  <a:cubicBezTo>
                    <a:pt x="21" y="5"/>
                    <a:pt x="12" y="10"/>
                    <a:pt x="2" y="14"/>
                  </a:cubicBezTo>
                  <a:cubicBezTo>
                    <a:pt x="0" y="15"/>
                    <a:pt x="0" y="16"/>
                    <a:pt x="1" y="18"/>
                  </a:cubicBezTo>
                  <a:cubicBezTo>
                    <a:pt x="6" y="27"/>
                    <a:pt x="11" y="36"/>
                    <a:pt x="16" y="45"/>
                  </a:cubicBezTo>
                  <a:cubicBezTo>
                    <a:pt x="19" y="50"/>
                    <a:pt x="23" y="52"/>
                    <a:pt x="28" y="51"/>
                  </a:cubicBezTo>
                  <a:cubicBezTo>
                    <a:pt x="36" y="50"/>
                    <a:pt x="44" y="48"/>
                    <a:pt x="51" y="43"/>
                  </a:cubicBezTo>
                  <a:cubicBezTo>
                    <a:pt x="50" y="43"/>
                    <a:pt x="49" y="42"/>
                    <a:pt x="49" y="41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9" name="íṧľîḋe">
              <a:extLst>
                <a:ext uri="{FF2B5EF4-FFF2-40B4-BE49-F238E27FC236}">
                  <a16:creationId xmlns:a16="http://schemas.microsoft.com/office/drawing/2014/main" id="{AE2F0327-2677-35D2-9EA2-9D14D5060A49}"/>
                </a:ext>
              </a:extLst>
            </p:cNvPr>
            <p:cNvSpPr/>
            <p:nvPr/>
          </p:nvSpPr>
          <p:spPr bwMode="auto">
            <a:xfrm>
              <a:off x="4267200" y="4008438"/>
              <a:ext cx="185738" cy="188913"/>
            </a:xfrm>
            <a:custGeom>
              <a:avLst/>
              <a:gdLst>
                <a:gd name="T0" fmla="*/ 3 w 56"/>
                <a:gd name="T1" fmla="*/ 49 h 57"/>
                <a:gd name="T2" fmla="*/ 32 w 56"/>
                <a:gd name="T3" fmla="*/ 57 h 57"/>
                <a:gd name="T4" fmla="*/ 54 w 56"/>
                <a:gd name="T5" fmla="*/ 12 h 57"/>
                <a:gd name="T6" fmla="*/ 56 w 56"/>
                <a:gd name="T7" fmla="*/ 10 h 57"/>
                <a:gd name="T8" fmla="*/ 36 w 56"/>
                <a:gd name="T9" fmla="*/ 2 h 57"/>
                <a:gd name="T10" fmla="*/ 26 w 56"/>
                <a:gd name="T11" fmla="*/ 5 h 57"/>
                <a:gd name="T12" fmla="*/ 2 w 56"/>
                <a:gd name="T13" fmla="*/ 46 h 57"/>
                <a:gd name="T14" fmla="*/ 3 w 56"/>
                <a:gd name="T15" fmla="*/ 49 h 57"/>
                <a:gd name="T16" fmla="*/ 16 w 56"/>
                <a:gd name="T17" fmla="*/ 33 h 57"/>
                <a:gd name="T18" fmla="*/ 31 w 56"/>
                <a:gd name="T19" fmla="*/ 13 h 57"/>
                <a:gd name="T20" fmla="*/ 37 w 56"/>
                <a:gd name="T21" fmla="*/ 10 h 57"/>
                <a:gd name="T22" fmla="*/ 38 w 56"/>
                <a:gd name="T23" fmla="*/ 18 h 57"/>
                <a:gd name="T24" fmla="*/ 23 w 56"/>
                <a:gd name="T25" fmla="*/ 40 h 57"/>
                <a:gd name="T26" fmla="*/ 19 w 56"/>
                <a:gd name="T27" fmla="*/ 44 h 57"/>
                <a:gd name="T28" fmla="*/ 15 w 56"/>
                <a:gd name="T29" fmla="*/ 44 h 57"/>
                <a:gd name="T30" fmla="*/ 13 w 56"/>
                <a:gd name="T31" fmla="*/ 41 h 57"/>
                <a:gd name="T32" fmla="*/ 16 w 56"/>
                <a:gd name="T33" fmla="*/ 33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" h="57">
                  <a:moveTo>
                    <a:pt x="3" y="49"/>
                  </a:moveTo>
                  <a:cubicBezTo>
                    <a:pt x="14" y="50"/>
                    <a:pt x="23" y="53"/>
                    <a:pt x="32" y="57"/>
                  </a:cubicBezTo>
                  <a:cubicBezTo>
                    <a:pt x="41" y="42"/>
                    <a:pt x="49" y="28"/>
                    <a:pt x="54" y="12"/>
                  </a:cubicBezTo>
                  <a:cubicBezTo>
                    <a:pt x="55" y="11"/>
                    <a:pt x="55" y="10"/>
                    <a:pt x="56" y="10"/>
                  </a:cubicBezTo>
                  <a:cubicBezTo>
                    <a:pt x="50" y="6"/>
                    <a:pt x="43" y="4"/>
                    <a:pt x="36" y="2"/>
                  </a:cubicBezTo>
                  <a:cubicBezTo>
                    <a:pt x="31" y="0"/>
                    <a:pt x="29" y="1"/>
                    <a:pt x="26" y="5"/>
                  </a:cubicBezTo>
                  <a:cubicBezTo>
                    <a:pt x="18" y="19"/>
                    <a:pt x="10" y="32"/>
                    <a:pt x="2" y="46"/>
                  </a:cubicBezTo>
                  <a:cubicBezTo>
                    <a:pt x="0" y="48"/>
                    <a:pt x="1" y="49"/>
                    <a:pt x="3" y="49"/>
                  </a:cubicBezTo>
                  <a:close/>
                  <a:moveTo>
                    <a:pt x="16" y="33"/>
                  </a:moveTo>
                  <a:cubicBezTo>
                    <a:pt x="20" y="26"/>
                    <a:pt x="25" y="19"/>
                    <a:pt x="31" y="13"/>
                  </a:cubicBezTo>
                  <a:cubicBezTo>
                    <a:pt x="32" y="11"/>
                    <a:pt x="34" y="8"/>
                    <a:pt x="37" y="10"/>
                  </a:cubicBezTo>
                  <a:cubicBezTo>
                    <a:pt x="40" y="12"/>
                    <a:pt x="40" y="15"/>
                    <a:pt x="38" y="18"/>
                  </a:cubicBezTo>
                  <a:cubicBezTo>
                    <a:pt x="33" y="25"/>
                    <a:pt x="28" y="33"/>
                    <a:pt x="23" y="40"/>
                  </a:cubicBezTo>
                  <a:cubicBezTo>
                    <a:pt x="22" y="41"/>
                    <a:pt x="21" y="43"/>
                    <a:pt x="19" y="44"/>
                  </a:cubicBezTo>
                  <a:cubicBezTo>
                    <a:pt x="18" y="45"/>
                    <a:pt x="16" y="45"/>
                    <a:pt x="15" y="44"/>
                  </a:cubicBezTo>
                  <a:cubicBezTo>
                    <a:pt x="13" y="43"/>
                    <a:pt x="13" y="42"/>
                    <a:pt x="13" y="41"/>
                  </a:cubicBezTo>
                  <a:cubicBezTo>
                    <a:pt x="13" y="38"/>
                    <a:pt x="14" y="36"/>
                    <a:pt x="16" y="33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0" name="íş1îḑè">
              <a:extLst>
                <a:ext uri="{FF2B5EF4-FFF2-40B4-BE49-F238E27FC236}">
                  <a16:creationId xmlns:a16="http://schemas.microsoft.com/office/drawing/2014/main" id="{B13324DE-251F-5742-B620-CA66E4C43C09}"/>
                </a:ext>
              </a:extLst>
            </p:cNvPr>
            <p:cNvSpPr/>
            <p:nvPr/>
          </p:nvSpPr>
          <p:spPr bwMode="auto">
            <a:xfrm>
              <a:off x="4373563" y="4041776"/>
              <a:ext cx="79375" cy="155575"/>
            </a:xfrm>
            <a:custGeom>
              <a:avLst/>
              <a:gdLst>
                <a:gd name="T0" fmla="*/ 22 w 24"/>
                <a:gd name="T1" fmla="*/ 2 h 47"/>
                <a:gd name="T2" fmla="*/ 0 w 24"/>
                <a:gd name="T3" fmla="*/ 47 h 47"/>
                <a:gd name="T4" fmla="*/ 3 w 24"/>
                <a:gd name="T5" fmla="*/ 45 h 47"/>
                <a:gd name="T6" fmla="*/ 24 w 24"/>
                <a:gd name="T7" fmla="*/ 0 h 47"/>
                <a:gd name="T8" fmla="*/ 22 w 24"/>
                <a:gd name="T9" fmla="*/ 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7">
                  <a:moveTo>
                    <a:pt x="22" y="2"/>
                  </a:moveTo>
                  <a:cubicBezTo>
                    <a:pt x="17" y="18"/>
                    <a:pt x="9" y="32"/>
                    <a:pt x="0" y="47"/>
                  </a:cubicBezTo>
                  <a:cubicBezTo>
                    <a:pt x="1" y="47"/>
                    <a:pt x="2" y="46"/>
                    <a:pt x="3" y="45"/>
                  </a:cubicBezTo>
                  <a:cubicBezTo>
                    <a:pt x="11" y="31"/>
                    <a:pt x="19" y="16"/>
                    <a:pt x="24" y="0"/>
                  </a:cubicBezTo>
                  <a:cubicBezTo>
                    <a:pt x="23" y="0"/>
                    <a:pt x="23" y="1"/>
                    <a:pt x="22" y="2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1" name="ïṣļiḑé">
              <a:extLst>
                <a:ext uri="{FF2B5EF4-FFF2-40B4-BE49-F238E27FC236}">
                  <a16:creationId xmlns:a16="http://schemas.microsoft.com/office/drawing/2014/main" id="{04B5A448-7F59-6A51-080E-21C273EB8926}"/>
                </a:ext>
              </a:extLst>
            </p:cNvPr>
            <p:cNvSpPr/>
            <p:nvPr/>
          </p:nvSpPr>
          <p:spPr bwMode="auto">
            <a:xfrm>
              <a:off x="5997575" y="4140201"/>
              <a:ext cx="125413" cy="188913"/>
            </a:xfrm>
            <a:custGeom>
              <a:avLst/>
              <a:gdLst>
                <a:gd name="T0" fmla="*/ 11 w 38"/>
                <a:gd name="T1" fmla="*/ 57 h 57"/>
                <a:gd name="T2" fmla="*/ 38 w 38"/>
                <a:gd name="T3" fmla="*/ 47 h 57"/>
                <a:gd name="T4" fmla="*/ 29 w 38"/>
                <a:gd name="T5" fmla="*/ 23 h 57"/>
                <a:gd name="T6" fmla="*/ 25 w 38"/>
                <a:gd name="T7" fmla="*/ 0 h 57"/>
                <a:gd name="T8" fmla="*/ 14 w 38"/>
                <a:gd name="T9" fmla="*/ 6 h 57"/>
                <a:gd name="T10" fmla="*/ 7 w 38"/>
                <a:gd name="T11" fmla="*/ 15 h 57"/>
                <a:gd name="T12" fmla="*/ 2 w 38"/>
                <a:gd name="T13" fmla="*/ 46 h 57"/>
                <a:gd name="T14" fmla="*/ 11 w 38"/>
                <a:gd name="T15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57">
                  <a:moveTo>
                    <a:pt x="11" y="57"/>
                  </a:moveTo>
                  <a:cubicBezTo>
                    <a:pt x="21" y="56"/>
                    <a:pt x="30" y="53"/>
                    <a:pt x="38" y="47"/>
                  </a:cubicBezTo>
                  <a:cubicBezTo>
                    <a:pt x="36" y="39"/>
                    <a:pt x="32" y="31"/>
                    <a:pt x="29" y="23"/>
                  </a:cubicBezTo>
                  <a:cubicBezTo>
                    <a:pt x="26" y="16"/>
                    <a:pt x="25" y="8"/>
                    <a:pt x="25" y="0"/>
                  </a:cubicBezTo>
                  <a:cubicBezTo>
                    <a:pt x="22" y="2"/>
                    <a:pt x="18" y="4"/>
                    <a:pt x="14" y="6"/>
                  </a:cubicBezTo>
                  <a:cubicBezTo>
                    <a:pt x="10" y="7"/>
                    <a:pt x="8" y="10"/>
                    <a:pt x="7" y="15"/>
                  </a:cubicBezTo>
                  <a:cubicBezTo>
                    <a:pt x="5" y="25"/>
                    <a:pt x="3" y="36"/>
                    <a:pt x="2" y="46"/>
                  </a:cubicBezTo>
                  <a:cubicBezTo>
                    <a:pt x="0" y="53"/>
                    <a:pt x="4" y="57"/>
                    <a:pt x="11" y="57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2" name="iṣlïḍé">
              <a:extLst>
                <a:ext uri="{FF2B5EF4-FFF2-40B4-BE49-F238E27FC236}">
                  <a16:creationId xmlns:a16="http://schemas.microsoft.com/office/drawing/2014/main" id="{E0C54800-DE60-6CA4-1618-34EAC9CEC5F3}"/>
                </a:ext>
              </a:extLst>
            </p:cNvPr>
            <p:cNvSpPr/>
            <p:nvPr/>
          </p:nvSpPr>
          <p:spPr bwMode="auto">
            <a:xfrm>
              <a:off x="3933825" y="4641851"/>
              <a:ext cx="174625" cy="161925"/>
            </a:xfrm>
            <a:custGeom>
              <a:avLst/>
              <a:gdLst>
                <a:gd name="T0" fmla="*/ 5 w 53"/>
                <a:gd name="T1" fmla="*/ 47 h 49"/>
                <a:gd name="T2" fmla="*/ 33 w 53"/>
                <a:gd name="T3" fmla="*/ 49 h 49"/>
                <a:gd name="T4" fmla="*/ 35 w 53"/>
                <a:gd name="T5" fmla="*/ 47 h 49"/>
                <a:gd name="T6" fmla="*/ 53 w 53"/>
                <a:gd name="T7" fmla="*/ 7 h 49"/>
                <a:gd name="T8" fmla="*/ 25 w 53"/>
                <a:gd name="T9" fmla="*/ 2 h 49"/>
                <a:gd name="T10" fmla="*/ 21 w 53"/>
                <a:gd name="T11" fmla="*/ 6 h 49"/>
                <a:gd name="T12" fmla="*/ 2 w 53"/>
                <a:gd name="T13" fmla="*/ 43 h 49"/>
                <a:gd name="T14" fmla="*/ 5 w 53"/>
                <a:gd name="T15" fmla="*/ 47 h 49"/>
                <a:gd name="T16" fmla="*/ 16 w 53"/>
                <a:gd name="T17" fmla="*/ 25 h 49"/>
                <a:gd name="T18" fmla="*/ 22 w 53"/>
                <a:gd name="T19" fmla="*/ 12 h 49"/>
                <a:gd name="T20" fmla="*/ 28 w 53"/>
                <a:gd name="T21" fmla="*/ 14 h 49"/>
                <a:gd name="T22" fmla="*/ 22 w 53"/>
                <a:gd name="T23" fmla="*/ 28 h 49"/>
                <a:gd name="T24" fmla="*/ 18 w 53"/>
                <a:gd name="T25" fmla="*/ 29 h 49"/>
                <a:gd name="T26" fmla="*/ 16 w 53"/>
                <a:gd name="T27" fmla="*/ 2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3" h="49">
                  <a:moveTo>
                    <a:pt x="5" y="47"/>
                  </a:moveTo>
                  <a:cubicBezTo>
                    <a:pt x="15" y="45"/>
                    <a:pt x="24" y="47"/>
                    <a:pt x="33" y="49"/>
                  </a:cubicBezTo>
                  <a:cubicBezTo>
                    <a:pt x="34" y="49"/>
                    <a:pt x="35" y="48"/>
                    <a:pt x="35" y="47"/>
                  </a:cubicBezTo>
                  <a:cubicBezTo>
                    <a:pt x="40" y="33"/>
                    <a:pt x="45" y="20"/>
                    <a:pt x="53" y="7"/>
                  </a:cubicBezTo>
                  <a:cubicBezTo>
                    <a:pt x="44" y="2"/>
                    <a:pt x="35" y="0"/>
                    <a:pt x="25" y="2"/>
                  </a:cubicBezTo>
                  <a:cubicBezTo>
                    <a:pt x="23" y="3"/>
                    <a:pt x="22" y="4"/>
                    <a:pt x="21" y="6"/>
                  </a:cubicBezTo>
                  <a:cubicBezTo>
                    <a:pt x="14" y="18"/>
                    <a:pt x="8" y="31"/>
                    <a:pt x="2" y="43"/>
                  </a:cubicBezTo>
                  <a:cubicBezTo>
                    <a:pt x="0" y="47"/>
                    <a:pt x="2" y="48"/>
                    <a:pt x="5" y="47"/>
                  </a:cubicBezTo>
                  <a:close/>
                  <a:moveTo>
                    <a:pt x="16" y="25"/>
                  </a:moveTo>
                  <a:cubicBezTo>
                    <a:pt x="17" y="20"/>
                    <a:pt x="20" y="16"/>
                    <a:pt x="22" y="12"/>
                  </a:cubicBezTo>
                  <a:cubicBezTo>
                    <a:pt x="23" y="10"/>
                    <a:pt x="27" y="11"/>
                    <a:pt x="28" y="14"/>
                  </a:cubicBezTo>
                  <a:cubicBezTo>
                    <a:pt x="29" y="18"/>
                    <a:pt x="25" y="26"/>
                    <a:pt x="22" y="28"/>
                  </a:cubicBezTo>
                  <a:cubicBezTo>
                    <a:pt x="21" y="29"/>
                    <a:pt x="20" y="30"/>
                    <a:pt x="18" y="29"/>
                  </a:cubicBezTo>
                  <a:cubicBezTo>
                    <a:pt x="17" y="28"/>
                    <a:pt x="16" y="27"/>
                    <a:pt x="16" y="25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3" name="ïŝľîḋê">
              <a:extLst>
                <a:ext uri="{FF2B5EF4-FFF2-40B4-BE49-F238E27FC236}">
                  <a16:creationId xmlns:a16="http://schemas.microsoft.com/office/drawing/2014/main" id="{97A1FE6A-B6DB-58B1-6420-AD90D31A659B}"/>
                </a:ext>
              </a:extLst>
            </p:cNvPr>
            <p:cNvSpPr/>
            <p:nvPr/>
          </p:nvSpPr>
          <p:spPr bwMode="auto">
            <a:xfrm>
              <a:off x="6129338" y="4246563"/>
              <a:ext cx="144463" cy="207963"/>
            </a:xfrm>
            <a:custGeom>
              <a:avLst/>
              <a:gdLst>
                <a:gd name="T0" fmla="*/ 1 w 44"/>
                <a:gd name="T1" fmla="*/ 21 h 63"/>
                <a:gd name="T2" fmla="*/ 17 w 44"/>
                <a:gd name="T3" fmla="*/ 53 h 63"/>
                <a:gd name="T4" fmla="*/ 22 w 44"/>
                <a:gd name="T5" fmla="*/ 63 h 63"/>
                <a:gd name="T6" fmla="*/ 41 w 44"/>
                <a:gd name="T7" fmla="*/ 49 h 63"/>
                <a:gd name="T8" fmla="*/ 43 w 44"/>
                <a:gd name="T9" fmla="*/ 40 h 63"/>
                <a:gd name="T10" fmla="*/ 28 w 44"/>
                <a:gd name="T11" fmla="*/ 3 h 63"/>
                <a:gd name="T12" fmla="*/ 23 w 44"/>
                <a:gd name="T13" fmla="*/ 2 h 63"/>
                <a:gd name="T14" fmla="*/ 0 w 44"/>
                <a:gd name="T15" fmla="*/ 20 h 63"/>
                <a:gd name="T16" fmla="*/ 1 w 44"/>
                <a:gd name="T17" fmla="*/ 21 h 63"/>
                <a:gd name="T18" fmla="*/ 19 w 44"/>
                <a:gd name="T19" fmla="*/ 17 h 63"/>
                <a:gd name="T20" fmla="*/ 24 w 44"/>
                <a:gd name="T21" fmla="*/ 15 h 63"/>
                <a:gd name="T22" fmla="*/ 36 w 44"/>
                <a:gd name="T23" fmla="*/ 36 h 63"/>
                <a:gd name="T24" fmla="*/ 37 w 44"/>
                <a:gd name="T25" fmla="*/ 37 h 63"/>
                <a:gd name="T26" fmla="*/ 34 w 44"/>
                <a:gd name="T27" fmla="*/ 42 h 63"/>
                <a:gd name="T28" fmla="*/ 28 w 44"/>
                <a:gd name="T29" fmla="*/ 40 h 63"/>
                <a:gd name="T30" fmla="*/ 19 w 44"/>
                <a:gd name="T31" fmla="*/ 23 h 63"/>
                <a:gd name="T32" fmla="*/ 19 w 44"/>
                <a:gd name="T33" fmla="*/ 1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63">
                  <a:moveTo>
                    <a:pt x="1" y="21"/>
                  </a:moveTo>
                  <a:cubicBezTo>
                    <a:pt x="6" y="32"/>
                    <a:pt x="12" y="43"/>
                    <a:pt x="17" y="53"/>
                  </a:cubicBezTo>
                  <a:cubicBezTo>
                    <a:pt x="19" y="57"/>
                    <a:pt x="21" y="60"/>
                    <a:pt x="22" y="63"/>
                  </a:cubicBezTo>
                  <a:cubicBezTo>
                    <a:pt x="30" y="60"/>
                    <a:pt x="36" y="55"/>
                    <a:pt x="41" y="49"/>
                  </a:cubicBezTo>
                  <a:cubicBezTo>
                    <a:pt x="44" y="46"/>
                    <a:pt x="44" y="43"/>
                    <a:pt x="43" y="40"/>
                  </a:cubicBezTo>
                  <a:cubicBezTo>
                    <a:pt x="38" y="28"/>
                    <a:pt x="33" y="15"/>
                    <a:pt x="28" y="3"/>
                  </a:cubicBezTo>
                  <a:cubicBezTo>
                    <a:pt x="26" y="0"/>
                    <a:pt x="25" y="0"/>
                    <a:pt x="23" y="2"/>
                  </a:cubicBezTo>
                  <a:cubicBezTo>
                    <a:pt x="15" y="9"/>
                    <a:pt x="8" y="15"/>
                    <a:pt x="0" y="20"/>
                  </a:cubicBezTo>
                  <a:cubicBezTo>
                    <a:pt x="1" y="20"/>
                    <a:pt x="1" y="21"/>
                    <a:pt x="1" y="21"/>
                  </a:cubicBezTo>
                  <a:close/>
                  <a:moveTo>
                    <a:pt x="19" y="17"/>
                  </a:moveTo>
                  <a:cubicBezTo>
                    <a:pt x="20" y="14"/>
                    <a:pt x="22" y="12"/>
                    <a:pt x="24" y="15"/>
                  </a:cubicBezTo>
                  <a:cubicBezTo>
                    <a:pt x="29" y="21"/>
                    <a:pt x="35" y="27"/>
                    <a:pt x="36" y="36"/>
                  </a:cubicBezTo>
                  <a:cubicBezTo>
                    <a:pt x="36" y="36"/>
                    <a:pt x="37" y="37"/>
                    <a:pt x="37" y="37"/>
                  </a:cubicBezTo>
                  <a:cubicBezTo>
                    <a:pt x="36" y="39"/>
                    <a:pt x="36" y="42"/>
                    <a:pt x="34" y="42"/>
                  </a:cubicBezTo>
                  <a:cubicBezTo>
                    <a:pt x="31" y="43"/>
                    <a:pt x="29" y="42"/>
                    <a:pt x="28" y="40"/>
                  </a:cubicBezTo>
                  <a:cubicBezTo>
                    <a:pt x="25" y="34"/>
                    <a:pt x="22" y="29"/>
                    <a:pt x="19" y="23"/>
                  </a:cubicBezTo>
                  <a:cubicBezTo>
                    <a:pt x="19" y="21"/>
                    <a:pt x="19" y="19"/>
                    <a:pt x="19" y="17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4" name="íśḻîḑe">
              <a:extLst>
                <a:ext uri="{FF2B5EF4-FFF2-40B4-BE49-F238E27FC236}">
                  <a16:creationId xmlns:a16="http://schemas.microsoft.com/office/drawing/2014/main" id="{0A3E47E6-AE80-23A3-693B-CED55E924ED6}"/>
                </a:ext>
              </a:extLst>
            </p:cNvPr>
            <p:cNvSpPr/>
            <p:nvPr/>
          </p:nvSpPr>
          <p:spPr bwMode="auto">
            <a:xfrm>
              <a:off x="6129338" y="4311651"/>
              <a:ext cx="71438" cy="142875"/>
            </a:xfrm>
            <a:custGeom>
              <a:avLst/>
              <a:gdLst>
                <a:gd name="T0" fmla="*/ 1 w 22"/>
                <a:gd name="T1" fmla="*/ 1 h 43"/>
                <a:gd name="T2" fmla="*/ 0 w 22"/>
                <a:gd name="T3" fmla="*/ 0 h 43"/>
                <a:gd name="T4" fmla="*/ 20 w 22"/>
                <a:gd name="T5" fmla="*/ 41 h 43"/>
                <a:gd name="T6" fmla="*/ 22 w 22"/>
                <a:gd name="T7" fmla="*/ 43 h 43"/>
                <a:gd name="T8" fmla="*/ 17 w 22"/>
                <a:gd name="T9" fmla="*/ 33 h 43"/>
                <a:gd name="T10" fmla="*/ 1 w 22"/>
                <a:gd name="T11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43">
                  <a:moveTo>
                    <a:pt x="1" y="1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5" y="15"/>
                    <a:pt x="14" y="27"/>
                    <a:pt x="20" y="41"/>
                  </a:cubicBezTo>
                  <a:cubicBezTo>
                    <a:pt x="20" y="42"/>
                    <a:pt x="21" y="43"/>
                    <a:pt x="22" y="43"/>
                  </a:cubicBezTo>
                  <a:cubicBezTo>
                    <a:pt x="21" y="40"/>
                    <a:pt x="19" y="37"/>
                    <a:pt x="17" y="33"/>
                  </a:cubicBezTo>
                  <a:cubicBezTo>
                    <a:pt x="12" y="23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5" name="iśḷiḑe">
              <a:extLst>
                <a:ext uri="{FF2B5EF4-FFF2-40B4-BE49-F238E27FC236}">
                  <a16:creationId xmlns:a16="http://schemas.microsoft.com/office/drawing/2014/main" id="{A5B74F3E-E370-D4EB-8390-E02A1D349180}"/>
                </a:ext>
              </a:extLst>
            </p:cNvPr>
            <p:cNvSpPr/>
            <p:nvPr/>
          </p:nvSpPr>
          <p:spPr bwMode="auto">
            <a:xfrm>
              <a:off x="6119813" y="4470401"/>
              <a:ext cx="153988" cy="171450"/>
            </a:xfrm>
            <a:custGeom>
              <a:avLst/>
              <a:gdLst>
                <a:gd name="T0" fmla="*/ 45 w 47"/>
                <a:gd name="T1" fmla="*/ 43 h 52"/>
                <a:gd name="T2" fmla="*/ 28 w 47"/>
                <a:gd name="T3" fmla="*/ 2 h 52"/>
                <a:gd name="T4" fmla="*/ 28 w 47"/>
                <a:gd name="T5" fmla="*/ 0 h 52"/>
                <a:gd name="T6" fmla="*/ 5 w 47"/>
                <a:gd name="T7" fmla="*/ 8 h 52"/>
                <a:gd name="T8" fmla="*/ 2 w 47"/>
                <a:gd name="T9" fmla="*/ 14 h 52"/>
                <a:gd name="T10" fmla="*/ 25 w 47"/>
                <a:gd name="T11" fmla="*/ 48 h 52"/>
                <a:gd name="T12" fmla="*/ 33 w 47"/>
                <a:gd name="T13" fmla="*/ 51 h 52"/>
                <a:gd name="T14" fmla="*/ 47 w 47"/>
                <a:gd name="T15" fmla="*/ 44 h 52"/>
                <a:gd name="T16" fmla="*/ 45 w 47"/>
                <a:gd name="T17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" h="52">
                  <a:moveTo>
                    <a:pt x="45" y="43"/>
                  </a:moveTo>
                  <a:cubicBezTo>
                    <a:pt x="41" y="29"/>
                    <a:pt x="35" y="15"/>
                    <a:pt x="28" y="2"/>
                  </a:cubicBezTo>
                  <a:cubicBezTo>
                    <a:pt x="28" y="2"/>
                    <a:pt x="28" y="1"/>
                    <a:pt x="28" y="0"/>
                  </a:cubicBezTo>
                  <a:cubicBezTo>
                    <a:pt x="20" y="3"/>
                    <a:pt x="13" y="6"/>
                    <a:pt x="5" y="8"/>
                  </a:cubicBezTo>
                  <a:cubicBezTo>
                    <a:pt x="0" y="9"/>
                    <a:pt x="0" y="10"/>
                    <a:pt x="2" y="14"/>
                  </a:cubicBezTo>
                  <a:cubicBezTo>
                    <a:pt x="10" y="26"/>
                    <a:pt x="17" y="37"/>
                    <a:pt x="25" y="48"/>
                  </a:cubicBezTo>
                  <a:cubicBezTo>
                    <a:pt x="27" y="51"/>
                    <a:pt x="29" y="52"/>
                    <a:pt x="33" y="51"/>
                  </a:cubicBezTo>
                  <a:cubicBezTo>
                    <a:pt x="38" y="49"/>
                    <a:pt x="43" y="47"/>
                    <a:pt x="47" y="44"/>
                  </a:cubicBezTo>
                  <a:cubicBezTo>
                    <a:pt x="46" y="44"/>
                    <a:pt x="45" y="44"/>
                    <a:pt x="45" y="43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6" name="isľíḑe">
              <a:extLst>
                <a:ext uri="{FF2B5EF4-FFF2-40B4-BE49-F238E27FC236}">
                  <a16:creationId xmlns:a16="http://schemas.microsoft.com/office/drawing/2014/main" id="{6300ECDD-9CEA-1C79-F103-A95419D7FCD4}"/>
                </a:ext>
              </a:extLst>
            </p:cNvPr>
            <p:cNvSpPr/>
            <p:nvPr/>
          </p:nvSpPr>
          <p:spPr bwMode="auto">
            <a:xfrm>
              <a:off x="4043363" y="4664076"/>
              <a:ext cx="141288" cy="174625"/>
            </a:xfrm>
            <a:custGeom>
              <a:avLst/>
              <a:gdLst>
                <a:gd name="T0" fmla="*/ 18 w 43"/>
                <a:gd name="T1" fmla="*/ 6 h 53"/>
                <a:gd name="T2" fmla="*/ 4 w 43"/>
                <a:gd name="T3" fmla="*/ 38 h 53"/>
                <a:gd name="T4" fmla="*/ 0 w 43"/>
                <a:gd name="T5" fmla="*/ 42 h 53"/>
                <a:gd name="T6" fmla="*/ 21 w 43"/>
                <a:gd name="T7" fmla="*/ 52 h 53"/>
                <a:gd name="T8" fmla="*/ 26 w 43"/>
                <a:gd name="T9" fmla="*/ 50 h 53"/>
                <a:gd name="T10" fmla="*/ 42 w 43"/>
                <a:gd name="T11" fmla="*/ 15 h 53"/>
                <a:gd name="T12" fmla="*/ 41 w 43"/>
                <a:gd name="T13" fmla="*/ 11 h 53"/>
                <a:gd name="T14" fmla="*/ 20 w 43"/>
                <a:gd name="T15" fmla="*/ 0 h 53"/>
                <a:gd name="T16" fmla="*/ 18 w 43"/>
                <a:gd name="T17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53">
                  <a:moveTo>
                    <a:pt x="18" y="6"/>
                  </a:moveTo>
                  <a:cubicBezTo>
                    <a:pt x="12" y="16"/>
                    <a:pt x="9" y="27"/>
                    <a:pt x="4" y="38"/>
                  </a:cubicBezTo>
                  <a:cubicBezTo>
                    <a:pt x="3" y="40"/>
                    <a:pt x="3" y="42"/>
                    <a:pt x="0" y="42"/>
                  </a:cubicBezTo>
                  <a:cubicBezTo>
                    <a:pt x="7" y="45"/>
                    <a:pt x="14" y="48"/>
                    <a:pt x="21" y="52"/>
                  </a:cubicBezTo>
                  <a:cubicBezTo>
                    <a:pt x="24" y="53"/>
                    <a:pt x="25" y="52"/>
                    <a:pt x="26" y="50"/>
                  </a:cubicBezTo>
                  <a:cubicBezTo>
                    <a:pt x="31" y="38"/>
                    <a:pt x="36" y="27"/>
                    <a:pt x="42" y="15"/>
                  </a:cubicBezTo>
                  <a:cubicBezTo>
                    <a:pt x="43" y="13"/>
                    <a:pt x="43" y="12"/>
                    <a:pt x="41" y="11"/>
                  </a:cubicBezTo>
                  <a:cubicBezTo>
                    <a:pt x="34" y="7"/>
                    <a:pt x="27" y="3"/>
                    <a:pt x="20" y="0"/>
                  </a:cubicBezTo>
                  <a:cubicBezTo>
                    <a:pt x="21" y="2"/>
                    <a:pt x="19" y="4"/>
                    <a:pt x="18" y="6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7" name="îŝḻîḍê">
              <a:extLst>
                <a:ext uri="{FF2B5EF4-FFF2-40B4-BE49-F238E27FC236}">
                  <a16:creationId xmlns:a16="http://schemas.microsoft.com/office/drawing/2014/main" id="{7D31049F-A938-62C6-2147-4BA1A1BBD85D}"/>
                </a:ext>
              </a:extLst>
            </p:cNvPr>
            <p:cNvSpPr/>
            <p:nvPr/>
          </p:nvSpPr>
          <p:spPr bwMode="auto">
            <a:xfrm>
              <a:off x="4043363" y="4664076"/>
              <a:ext cx="68263" cy="139700"/>
            </a:xfrm>
            <a:custGeom>
              <a:avLst/>
              <a:gdLst>
                <a:gd name="T0" fmla="*/ 0 w 21"/>
                <a:gd name="T1" fmla="*/ 42 h 42"/>
                <a:gd name="T2" fmla="*/ 4 w 21"/>
                <a:gd name="T3" fmla="*/ 38 h 42"/>
                <a:gd name="T4" fmla="*/ 18 w 21"/>
                <a:gd name="T5" fmla="*/ 6 h 42"/>
                <a:gd name="T6" fmla="*/ 20 w 21"/>
                <a:gd name="T7" fmla="*/ 0 h 42"/>
                <a:gd name="T8" fmla="*/ 2 w 21"/>
                <a:gd name="T9" fmla="*/ 40 h 42"/>
                <a:gd name="T10" fmla="*/ 0 w 21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42">
                  <a:moveTo>
                    <a:pt x="0" y="42"/>
                  </a:moveTo>
                  <a:cubicBezTo>
                    <a:pt x="3" y="42"/>
                    <a:pt x="3" y="40"/>
                    <a:pt x="4" y="38"/>
                  </a:cubicBezTo>
                  <a:cubicBezTo>
                    <a:pt x="9" y="27"/>
                    <a:pt x="12" y="16"/>
                    <a:pt x="18" y="6"/>
                  </a:cubicBezTo>
                  <a:cubicBezTo>
                    <a:pt x="19" y="4"/>
                    <a:pt x="21" y="2"/>
                    <a:pt x="20" y="0"/>
                  </a:cubicBezTo>
                  <a:cubicBezTo>
                    <a:pt x="12" y="13"/>
                    <a:pt x="7" y="26"/>
                    <a:pt x="2" y="40"/>
                  </a:cubicBezTo>
                  <a:cubicBezTo>
                    <a:pt x="2" y="41"/>
                    <a:pt x="1" y="42"/>
                    <a:pt x="0" y="42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8" name="iṩlîḓé">
              <a:extLst>
                <a:ext uri="{FF2B5EF4-FFF2-40B4-BE49-F238E27FC236}">
                  <a16:creationId xmlns:a16="http://schemas.microsoft.com/office/drawing/2014/main" id="{ED1C0C6F-225B-E22A-B80E-9DC699E8BDD3}"/>
                </a:ext>
              </a:extLst>
            </p:cNvPr>
            <p:cNvSpPr/>
            <p:nvPr/>
          </p:nvSpPr>
          <p:spPr bwMode="auto">
            <a:xfrm>
              <a:off x="6080125" y="4084638"/>
              <a:ext cx="128588" cy="211138"/>
            </a:xfrm>
            <a:custGeom>
              <a:avLst/>
              <a:gdLst>
                <a:gd name="T0" fmla="*/ 10 w 39"/>
                <a:gd name="T1" fmla="*/ 52 h 64"/>
                <a:gd name="T2" fmla="*/ 13 w 39"/>
                <a:gd name="T3" fmla="*/ 61 h 64"/>
                <a:gd name="T4" fmla="*/ 13 w 39"/>
                <a:gd name="T5" fmla="*/ 64 h 64"/>
                <a:gd name="T6" fmla="*/ 29 w 39"/>
                <a:gd name="T7" fmla="*/ 50 h 64"/>
                <a:gd name="T8" fmla="*/ 32 w 39"/>
                <a:gd name="T9" fmla="*/ 29 h 64"/>
                <a:gd name="T10" fmla="*/ 27 w 39"/>
                <a:gd name="T11" fmla="*/ 19 h 64"/>
                <a:gd name="T12" fmla="*/ 18 w 39"/>
                <a:gd name="T13" fmla="*/ 0 h 64"/>
                <a:gd name="T14" fmla="*/ 0 w 39"/>
                <a:gd name="T15" fmla="*/ 17 h 64"/>
                <a:gd name="T16" fmla="*/ 2 w 39"/>
                <a:gd name="T17" fmla="*/ 20 h 64"/>
                <a:gd name="T18" fmla="*/ 10 w 39"/>
                <a:gd name="T19" fmla="*/ 52 h 64"/>
                <a:gd name="T20" fmla="*/ 15 w 39"/>
                <a:gd name="T21" fmla="*/ 13 h 64"/>
                <a:gd name="T22" fmla="*/ 20 w 39"/>
                <a:gd name="T23" fmla="*/ 14 h 64"/>
                <a:gd name="T24" fmla="*/ 29 w 39"/>
                <a:gd name="T25" fmla="*/ 32 h 64"/>
                <a:gd name="T26" fmla="*/ 27 w 39"/>
                <a:gd name="T27" fmla="*/ 37 h 64"/>
                <a:gd name="T28" fmla="*/ 22 w 39"/>
                <a:gd name="T29" fmla="*/ 36 h 64"/>
                <a:gd name="T30" fmla="*/ 19 w 39"/>
                <a:gd name="T31" fmla="*/ 31 h 64"/>
                <a:gd name="T32" fmla="*/ 14 w 39"/>
                <a:gd name="T33" fmla="*/ 17 h 64"/>
                <a:gd name="T34" fmla="*/ 15 w 39"/>
                <a:gd name="T35" fmla="*/ 1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9" h="64">
                  <a:moveTo>
                    <a:pt x="10" y="52"/>
                  </a:moveTo>
                  <a:cubicBezTo>
                    <a:pt x="11" y="55"/>
                    <a:pt x="13" y="58"/>
                    <a:pt x="13" y="61"/>
                  </a:cubicBezTo>
                  <a:cubicBezTo>
                    <a:pt x="13" y="62"/>
                    <a:pt x="13" y="63"/>
                    <a:pt x="13" y="64"/>
                  </a:cubicBezTo>
                  <a:cubicBezTo>
                    <a:pt x="19" y="61"/>
                    <a:pt x="24" y="55"/>
                    <a:pt x="29" y="50"/>
                  </a:cubicBezTo>
                  <a:cubicBezTo>
                    <a:pt x="39" y="39"/>
                    <a:pt x="38" y="41"/>
                    <a:pt x="32" y="29"/>
                  </a:cubicBezTo>
                  <a:cubicBezTo>
                    <a:pt x="30" y="26"/>
                    <a:pt x="29" y="23"/>
                    <a:pt x="27" y="19"/>
                  </a:cubicBezTo>
                  <a:cubicBezTo>
                    <a:pt x="24" y="13"/>
                    <a:pt x="22" y="6"/>
                    <a:pt x="18" y="0"/>
                  </a:cubicBezTo>
                  <a:cubicBezTo>
                    <a:pt x="13" y="7"/>
                    <a:pt x="7" y="12"/>
                    <a:pt x="0" y="17"/>
                  </a:cubicBezTo>
                  <a:cubicBezTo>
                    <a:pt x="1" y="18"/>
                    <a:pt x="2" y="19"/>
                    <a:pt x="2" y="20"/>
                  </a:cubicBezTo>
                  <a:cubicBezTo>
                    <a:pt x="1" y="31"/>
                    <a:pt x="6" y="42"/>
                    <a:pt x="10" y="52"/>
                  </a:cubicBezTo>
                  <a:close/>
                  <a:moveTo>
                    <a:pt x="15" y="13"/>
                  </a:moveTo>
                  <a:cubicBezTo>
                    <a:pt x="17" y="12"/>
                    <a:pt x="19" y="12"/>
                    <a:pt x="20" y="14"/>
                  </a:cubicBezTo>
                  <a:cubicBezTo>
                    <a:pt x="25" y="19"/>
                    <a:pt x="27" y="26"/>
                    <a:pt x="29" y="32"/>
                  </a:cubicBezTo>
                  <a:cubicBezTo>
                    <a:pt x="29" y="35"/>
                    <a:pt x="29" y="37"/>
                    <a:pt x="27" y="37"/>
                  </a:cubicBezTo>
                  <a:cubicBezTo>
                    <a:pt x="25" y="38"/>
                    <a:pt x="23" y="37"/>
                    <a:pt x="22" y="36"/>
                  </a:cubicBezTo>
                  <a:cubicBezTo>
                    <a:pt x="20" y="35"/>
                    <a:pt x="19" y="33"/>
                    <a:pt x="19" y="31"/>
                  </a:cubicBezTo>
                  <a:cubicBezTo>
                    <a:pt x="17" y="26"/>
                    <a:pt x="15" y="22"/>
                    <a:pt x="14" y="17"/>
                  </a:cubicBezTo>
                  <a:cubicBezTo>
                    <a:pt x="13" y="16"/>
                    <a:pt x="13" y="14"/>
                    <a:pt x="15" y="13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9" name="ïṧļiḍe">
              <a:extLst>
                <a:ext uri="{FF2B5EF4-FFF2-40B4-BE49-F238E27FC236}">
                  <a16:creationId xmlns:a16="http://schemas.microsoft.com/office/drawing/2014/main" id="{0455F5A7-5164-EC9A-2AC3-5311645735C6}"/>
                </a:ext>
              </a:extLst>
            </p:cNvPr>
            <p:cNvSpPr/>
            <p:nvPr/>
          </p:nvSpPr>
          <p:spPr bwMode="auto">
            <a:xfrm>
              <a:off x="6080125" y="4140201"/>
              <a:ext cx="42863" cy="155575"/>
            </a:xfrm>
            <a:custGeom>
              <a:avLst/>
              <a:gdLst>
                <a:gd name="T0" fmla="*/ 4 w 13"/>
                <a:gd name="T1" fmla="*/ 23 h 47"/>
                <a:gd name="T2" fmla="*/ 13 w 13"/>
                <a:gd name="T3" fmla="*/ 47 h 47"/>
                <a:gd name="T4" fmla="*/ 13 w 13"/>
                <a:gd name="T5" fmla="*/ 44 h 47"/>
                <a:gd name="T6" fmla="*/ 10 w 13"/>
                <a:gd name="T7" fmla="*/ 35 h 47"/>
                <a:gd name="T8" fmla="*/ 2 w 13"/>
                <a:gd name="T9" fmla="*/ 3 h 47"/>
                <a:gd name="T10" fmla="*/ 0 w 13"/>
                <a:gd name="T11" fmla="*/ 0 h 47"/>
                <a:gd name="T12" fmla="*/ 4 w 13"/>
                <a:gd name="T13" fmla="*/ 2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47">
                  <a:moveTo>
                    <a:pt x="4" y="23"/>
                  </a:moveTo>
                  <a:cubicBezTo>
                    <a:pt x="7" y="31"/>
                    <a:pt x="11" y="39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ubicBezTo>
                    <a:pt x="13" y="41"/>
                    <a:pt x="11" y="38"/>
                    <a:pt x="10" y="35"/>
                  </a:cubicBezTo>
                  <a:cubicBezTo>
                    <a:pt x="6" y="25"/>
                    <a:pt x="1" y="14"/>
                    <a:pt x="2" y="3"/>
                  </a:cubicBezTo>
                  <a:cubicBezTo>
                    <a:pt x="2" y="2"/>
                    <a:pt x="1" y="1"/>
                    <a:pt x="0" y="0"/>
                  </a:cubicBezTo>
                  <a:cubicBezTo>
                    <a:pt x="0" y="8"/>
                    <a:pt x="1" y="16"/>
                    <a:pt x="4" y="23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0" name="î$1íďe">
              <a:extLst>
                <a:ext uri="{FF2B5EF4-FFF2-40B4-BE49-F238E27FC236}">
                  <a16:creationId xmlns:a16="http://schemas.microsoft.com/office/drawing/2014/main" id="{572C1354-CA21-FA5A-6145-7C2E235C0F19}"/>
                </a:ext>
              </a:extLst>
            </p:cNvPr>
            <p:cNvSpPr/>
            <p:nvPr/>
          </p:nvSpPr>
          <p:spPr bwMode="auto">
            <a:xfrm>
              <a:off x="4416425" y="5067301"/>
              <a:ext cx="144463" cy="92075"/>
            </a:xfrm>
            <a:custGeom>
              <a:avLst/>
              <a:gdLst>
                <a:gd name="T0" fmla="*/ 44 w 44"/>
                <a:gd name="T1" fmla="*/ 28 h 28"/>
                <a:gd name="T2" fmla="*/ 43 w 44"/>
                <a:gd name="T3" fmla="*/ 11 h 28"/>
                <a:gd name="T4" fmla="*/ 40 w 44"/>
                <a:gd name="T5" fmla="*/ 8 h 28"/>
                <a:gd name="T6" fmla="*/ 4 w 44"/>
                <a:gd name="T7" fmla="*/ 1 h 28"/>
                <a:gd name="T8" fmla="*/ 1 w 44"/>
                <a:gd name="T9" fmla="*/ 3 h 28"/>
                <a:gd name="T10" fmla="*/ 0 w 44"/>
                <a:gd name="T11" fmla="*/ 28 h 28"/>
                <a:gd name="T12" fmla="*/ 44 w 44"/>
                <a:gd name="T1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28">
                  <a:moveTo>
                    <a:pt x="44" y="28"/>
                  </a:moveTo>
                  <a:cubicBezTo>
                    <a:pt x="44" y="22"/>
                    <a:pt x="44" y="17"/>
                    <a:pt x="43" y="11"/>
                  </a:cubicBezTo>
                  <a:cubicBezTo>
                    <a:pt x="43" y="9"/>
                    <a:pt x="42" y="8"/>
                    <a:pt x="40" y="8"/>
                  </a:cubicBezTo>
                  <a:cubicBezTo>
                    <a:pt x="28" y="5"/>
                    <a:pt x="16" y="3"/>
                    <a:pt x="4" y="1"/>
                  </a:cubicBezTo>
                  <a:cubicBezTo>
                    <a:pt x="2" y="0"/>
                    <a:pt x="1" y="1"/>
                    <a:pt x="1" y="3"/>
                  </a:cubicBezTo>
                  <a:cubicBezTo>
                    <a:pt x="1" y="11"/>
                    <a:pt x="1" y="20"/>
                    <a:pt x="0" y="28"/>
                  </a:cubicBezTo>
                  <a:cubicBezTo>
                    <a:pt x="14" y="28"/>
                    <a:pt x="29" y="28"/>
                    <a:pt x="44" y="28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1" name="iş1iďè">
              <a:extLst>
                <a:ext uri="{FF2B5EF4-FFF2-40B4-BE49-F238E27FC236}">
                  <a16:creationId xmlns:a16="http://schemas.microsoft.com/office/drawing/2014/main" id="{DD42EE29-423A-9D0B-C7AF-9DB26F56E739}"/>
                </a:ext>
              </a:extLst>
            </p:cNvPr>
            <p:cNvSpPr/>
            <p:nvPr/>
          </p:nvSpPr>
          <p:spPr bwMode="auto">
            <a:xfrm>
              <a:off x="6211888" y="4418013"/>
              <a:ext cx="114300" cy="196850"/>
            </a:xfrm>
            <a:custGeom>
              <a:avLst/>
              <a:gdLst>
                <a:gd name="T0" fmla="*/ 0 w 35"/>
                <a:gd name="T1" fmla="*/ 16 h 60"/>
                <a:gd name="T2" fmla="*/ 8 w 35"/>
                <a:gd name="T3" fmla="*/ 31 h 60"/>
                <a:gd name="T4" fmla="*/ 19 w 35"/>
                <a:gd name="T5" fmla="*/ 60 h 60"/>
                <a:gd name="T6" fmla="*/ 28 w 35"/>
                <a:gd name="T7" fmla="*/ 49 h 60"/>
                <a:gd name="T8" fmla="*/ 31 w 35"/>
                <a:gd name="T9" fmla="*/ 41 h 60"/>
                <a:gd name="T10" fmla="*/ 32 w 35"/>
                <a:gd name="T11" fmla="*/ 22 h 60"/>
                <a:gd name="T12" fmla="*/ 23 w 35"/>
                <a:gd name="T13" fmla="*/ 3 h 60"/>
                <a:gd name="T14" fmla="*/ 19 w 35"/>
                <a:gd name="T15" fmla="*/ 3 h 60"/>
                <a:gd name="T16" fmla="*/ 0 w 35"/>
                <a:gd name="T17" fmla="*/ 16 h 60"/>
                <a:gd name="T18" fmla="*/ 22 w 35"/>
                <a:gd name="T19" fmla="*/ 14 h 60"/>
                <a:gd name="T20" fmla="*/ 26 w 35"/>
                <a:gd name="T21" fmla="*/ 19 h 60"/>
                <a:gd name="T22" fmla="*/ 29 w 35"/>
                <a:gd name="T23" fmla="*/ 27 h 60"/>
                <a:gd name="T24" fmla="*/ 26 w 35"/>
                <a:gd name="T25" fmla="*/ 32 h 60"/>
                <a:gd name="T26" fmla="*/ 22 w 35"/>
                <a:gd name="T27" fmla="*/ 30 h 60"/>
                <a:gd name="T28" fmla="*/ 18 w 35"/>
                <a:gd name="T29" fmla="*/ 20 h 60"/>
                <a:gd name="T30" fmla="*/ 22 w 35"/>
                <a:gd name="T31" fmla="*/ 1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60">
                  <a:moveTo>
                    <a:pt x="0" y="16"/>
                  </a:moveTo>
                  <a:cubicBezTo>
                    <a:pt x="4" y="20"/>
                    <a:pt x="6" y="26"/>
                    <a:pt x="8" y="31"/>
                  </a:cubicBezTo>
                  <a:cubicBezTo>
                    <a:pt x="11" y="40"/>
                    <a:pt x="16" y="50"/>
                    <a:pt x="19" y="60"/>
                  </a:cubicBezTo>
                  <a:cubicBezTo>
                    <a:pt x="23" y="58"/>
                    <a:pt x="26" y="54"/>
                    <a:pt x="28" y="49"/>
                  </a:cubicBezTo>
                  <a:cubicBezTo>
                    <a:pt x="29" y="46"/>
                    <a:pt x="29" y="43"/>
                    <a:pt x="31" y="41"/>
                  </a:cubicBezTo>
                  <a:cubicBezTo>
                    <a:pt x="34" y="35"/>
                    <a:pt x="35" y="29"/>
                    <a:pt x="32" y="22"/>
                  </a:cubicBezTo>
                  <a:cubicBezTo>
                    <a:pt x="29" y="16"/>
                    <a:pt x="27" y="9"/>
                    <a:pt x="23" y="3"/>
                  </a:cubicBezTo>
                  <a:cubicBezTo>
                    <a:pt x="22" y="2"/>
                    <a:pt x="21" y="0"/>
                    <a:pt x="19" y="3"/>
                  </a:cubicBezTo>
                  <a:cubicBezTo>
                    <a:pt x="14" y="9"/>
                    <a:pt x="7" y="13"/>
                    <a:pt x="0" y="16"/>
                  </a:cubicBezTo>
                  <a:close/>
                  <a:moveTo>
                    <a:pt x="22" y="14"/>
                  </a:moveTo>
                  <a:cubicBezTo>
                    <a:pt x="25" y="14"/>
                    <a:pt x="25" y="16"/>
                    <a:pt x="26" y="19"/>
                  </a:cubicBezTo>
                  <a:cubicBezTo>
                    <a:pt x="27" y="21"/>
                    <a:pt x="29" y="24"/>
                    <a:pt x="29" y="27"/>
                  </a:cubicBezTo>
                  <a:cubicBezTo>
                    <a:pt x="29" y="29"/>
                    <a:pt x="28" y="31"/>
                    <a:pt x="26" y="32"/>
                  </a:cubicBezTo>
                  <a:cubicBezTo>
                    <a:pt x="24" y="32"/>
                    <a:pt x="23" y="31"/>
                    <a:pt x="22" y="30"/>
                  </a:cubicBezTo>
                  <a:cubicBezTo>
                    <a:pt x="20" y="27"/>
                    <a:pt x="18" y="24"/>
                    <a:pt x="18" y="20"/>
                  </a:cubicBezTo>
                  <a:cubicBezTo>
                    <a:pt x="18" y="17"/>
                    <a:pt x="19" y="15"/>
                    <a:pt x="22" y="1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2" name="íṥ1ídé">
              <a:extLst>
                <a:ext uri="{FF2B5EF4-FFF2-40B4-BE49-F238E27FC236}">
                  <a16:creationId xmlns:a16="http://schemas.microsoft.com/office/drawing/2014/main" id="{A1F2B74E-7832-D8D5-616B-2F39E90939D6}"/>
                </a:ext>
              </a:extLst>
            </p:cNvPr>
            <p:cNvSpPr/>
            <p:nvPr/>
          </p:nvSpPr>
          <p:spPr bwMode="auto">
            <a:xfrm>
              <a:off x="6211888" y="4470401"/>
              <a:ext cx="61913" cy="144463"/>
            </a:xfrm>
            <a:custGeom>
              <a:avLst/>
              <a:gdLst>
                <a:gd name="T0" fmla="*/ 0 w 19"/>
                <a:gd name="T1" fmla="*/ 0 h 44"/>
                <a:gd name="T2" fmla="*/ 0 w 19"/>
                <a:gd name="T3" fmla="*/ 2 h 44"/>
                <a:gd name="T4" fmla="*/ 17 w 19"/>
                <a:gd name="T5" fmla="*/ 43 h 44"/>
                <a:gd name="T6" fmla="*/ 19 w 19"/>
                <a:gd name="T7" fmla="*/ 44 h 44"/>
                <a:gd name="T8" fmla="*/ 8 w 19"/>
                <a:gd name="T9" fmla="*/ 15 h 44"/>
                <a:gd name="T10" fmla="*/ 0 w 19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44">
                  <a:moveTo>
                    <a:pt x="0" y="0"/>
                  </a:moveTo>
                  <a:cubicBezTo>
                    <a:pt x="0" y="1"/>
                    <a:pt x="0" y="2"/>
                    <a:pt x="0" y="2"/>
                  </a:cubicBezTo>
                  <a:cubicBezTo>
                    <a:pt x="7" y="15"/>
                    <a:pt x="13" y="29"/>
                    <a:pt x="17" y="43"/>
                  </a:cubicBezTo>
                  <a:cubicBezTo>
                    <a:pt x="17" y="44"/>
                    <a:pt x="18" y="44"/>
                    <a:pt x="19" y="44"/>
                  </a:cubicBezTo>
                  <a:cubicBezTo>
                    <a:pt x="16" y="34"/>
                    <a:pt x="11" y="24"/>
                    <a:pt x="8" y="15"/>
                  </a:cubicBezTo>
                  <a:cubicBezTo>
                    <a:pt x="6" y="10"/>
                    <a:pt x="4" y="4"/>
                    <a:pt x="0" y="0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3" name="ïṣḷïḍe">
              <a:extLst>
                <a:ext uri="{FF2B5EF4-FFF2-40B4-BE49-F238E27FC236}">
                  <a16:creationId xmlns:a16="http://schemas.microsoft.com/office/drawing/2014/main" id="{E7FFB5FA-AEE1-1A15-5C43-B0DCA1CE53EE}"/>
                </a:ext>
              </a:extLst>
            </p:cNvPr>
            <p:cNvSpPr/>
            <p:nvPr/>
          </p:nvSpPr>
          <p:spPr bwMode="auto">
            <a:xfrm>
              <a:off x="4395788" y="5159376"/>
              <a:ext cx="165100" cy="76200"/>
            </a:xfrm>
            <a:custGeom>
              <a:avLst/>
              <a:gdLst>
                <a:gd name="T0" fmla="*/ 11 w 50"/>
                <a:gd name="T1" fmla="*/ 1 h 23"/>
                <a:gd name="T2" fmla="*/ 6 w 50"/>
                <a:gd name="T3" fmla="*/ 0 h 23"/>
                <a:gd name="T4" fmla="*/ 1 w 50"/>
                <a:gd name="T5" fmla="*/ 19 h 23"/>
                <a:gd name="T6" fmla="*/ 4 w 50"/>
                <a:gd name="T7" fmla="*/ 23 h 23"/>
                <a:gd name="T8" fmla="*/ 39 w 50"/>
                <a:gd name="T9" fmla="*/ 21 h 23"/>
                <a:gd name="T10" fmla="*/ 46 w 50"/>
                <a:gd name="T11" fmla="*/ 16 h 23"/>
                <a:gd name="T12" fmla="*/ 50 w 50"/>
                <a:gd name="T13" fmla="*/ 0 h 23"/>
                <a:gd name="T14" fmla="*/ 44 w 50"/>
                <a:gd name="T15" fmla="*/ 1 h 23"/>
                <a:gd name="T16" fmla="*/ 11 w 50"/>
                <a:gd name="T1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0" h="23">
                  <a:moveTo>
                    <a:pt x="11" y="1"/>
                  </a:moveTo>
                  <a:cubicBezTo>
                    <a:pt x="9" y="1"/>
                    <a:pt x="7" y="1"/>
                    <a:pt x="6" y="0"/>
                  </a:cubicBezTo>
                  <a:cubicBezTo>
                    <a:pt x="4" y="6"/>
                    <a:pt x="3" y="13"/>
                    <a:pt x="1" y="19"/>
                  </a:cubicBezTo>
                  <a:cubicBezTo>
                    <a:pt x="0" y="23"/>
                    <a:pt x="1" y="23"/>
                    <a:pt x="4" y="23"/>
                  </a:cubicBezTo>
                  <a:cubicBezTo>
                    <a:pt x="15" y="22"/>
                    <a:pt x="27" y="22"/>
                    <a:pt x="39" y="21"/>
                  </a:cubicBezTo>
                  <a:cubicBezTo>
                    <a:pt x="42" y="21"/>
                    <a:pt x="45" y="19"/>
                    <a:pt x="46" y="16"/>
                  </a:cubicBezTo>
                  <a:cubicBezTo>
                    <a:pt x="48" y="11"/>
                    <a:pt x="49" y="5"/>
                    <a:pt x="50" y="0"/>
                  </a:cubicBezTo>
                  <a:cubicBezTo>
                    <a:pt x="48" y="1"/>
                    <a:pt x="46" y="1"/>
                    <a:pt x="44" y="1"/>
                  </a:cubicBezTo>
                  <a:cubicBezTo>
                    <a:pt x="33" y="1"/>
                    <a:pt x="22" y="1"/>
                    <a:pt x="11" y="1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4" name="ïṥļiḋé">
              <a:extLst>
                <a:ext uri="{FF2B5EF4-FFF2-40B4-BE49-F238E27FC236}">
                  <a16:creationId xmlns:a16="http://schemas.microsoft.com/office/drawing/2014/main" id="{7FECDD09-339B-4D02-A020-485018FD5145}"/>
                </a:ext>
              </a:extLst>
            </p:cNvPr>
            <p:cNvSpPr/>
            <p:nvPr/>
          </p:nvSpPr>
          <p:spPr bwMode="auto">
            <a:xfrm>
              <a:off x="4416425" y="5159376"/>
              <a:ext cx="144463" cy="3175"/>
            </a:xfrm>
            <a:custGeom>
              <a:avLst/>
              <a:gdLst>
                <a:gd name="T0" fmla="*/ 5 w 44"/>
                <a:gd name="T1" fmla="*/ 1 h 1"/>
                <a:gd name="T2" fmla="*/ 38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5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5" y="1"/>
                  </a:moveTo>
                  <a:cubicBezTo>
                    <a:pt x="16" y="1"/>
                    <a:pt x="27" y="1"/>
                    <a:pt x="38" y="1"/>
                  </a:cubicBezTo>
                  <a:cubicBezTo>
                    <a:pt x="40" y="1"/>
                    <a:pt x="42" y="1"/>
                    <a:pt x="44" y="0"/>
                  </a:cubicBezTo>
                  <a:cubicBezTo>
                    <a:pt x="29" y="0"/>
                    <a:pt x="14" y="0"/>
                    <a:pt x="0" y="0"/>
                  </a:cubicBezTo>
                  <a:cubicBezTo>
                    <a:pt x="1" y="1"/>
                    <a:pt x="3" y="1"/>
                    <a:pt x="5" y="1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5" name="îşḷiḓè">
              <a:extLst>
                <a:ext uri="{FF2B5EF4-FFF2-40B4-BE49-F238E27FC236}">
                  <a16:creationId xmlns:a16="http://schemas.microsoft.com/office/drawing/2014/main" id="{7910F732-F344-E4F4-05F7-8DA9060488A9}"/>
                </a:ext>
              </a:extLst>
            </p:cNvPr>
            <p:cNvSpPr/>
            <p:nvPr/>
          </p:nvSpPr>
          <p:spPr bwMode="auto">
            <a:xfrm>
              <a:off x="4237038" y="5159376"/>
              <a:ext cx="146050" cy="76200"/>
            </a:xfrm>
            <a:custGeom>
              <a:avLst/>
              <a:gdLst>
                <a:gd name="T0" fmla="*/ 2 w 44"/>
                <a:gd name="T1" fmla="*/ 19 h 23"/>
                <a:gd name="T2" fmla="*/ 6 w 44"/>
                <a:gd name="T3" fmla="*/ 23 h 23"/>
                <a:gd name="T4" fmla="*/ 28 w 44"/>
                <a:gd name="T5" fmla="*/ 22 h 23"/>
                <a:gd name="T6" fmla="*/ 37 w 44"/>
                <a:gd name="T7" fmla="*/ 18 h 23"/>
                <a:gd name="T8" fmla="*/ 44 w 44"/>
                <a:gd name="T9" fmla="*/ 0 h 23"/>
                <a:gd name="T10" fmla="*/ 39 w 44"/>
                <a:gd name="T11" fmla="*/ 1 h 23"/>
                <a:gd name="T12" fmla="*/ 6 w 44"/>
                <a:gd name="T13" fmla="*/ 1 h 23"/>
                <a:gd name="T14" fmla="*/ 0 w 44"/>
                <a:gd name="T15" fmla="*/ 0 h 23"/>
                <a:gd name="T16" fmla="*/ 2 w 44"/>
                <a:gd name="T17" fmla="*/ 1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" h="23">
                  <a:moveTo>
                    <a:pt x="2" y="19"/>
                  </a:moveTo>
                  <a:cubicBezTo>
                    <a:pt x="2" y="22"/>
                    <a:pt x="3" y="23"/>
                    <a:pt x="6" y="23"/>
                  </a:cubicBezTo>
                  <a:cubicBezTo>
                    <a:pt x="13" y="22"/>
                    <a:pt x="21" y="22"/>
                    <a:pt x="28" y="22"/>
                  </a:cubicBezTo>
                  <a:cubicBezTo>
                    <a:pt x="32" y="22"/>
                    <a:pt x="35" y="21"/>
                    <a:pt x="37" y="18"/>
                  </a:cubicBezTo>
                  <a:cubicBezTo>
                    <a:pt x="41" y="13"/>
                    <a:pt x="44" y="7"/>
                    <a:pt x="44" y="0"/>
                  </a:cubicBezTo>
                  <a:cubicBezTo>
                    <a:pt x="43" y="1"/>
                    <a:pt x="41" y="1"/>
                    <a:pt x="39" y="1"/>
                  </a:cubicBezTo>
                  <a:cubicBezTo>
                    <a:pt x="28" y="1"/>
                    <a:pt x="17" y="1"/>
                    <a:pt x="6" y="1"/>
                  </a:cubicBezTo>
                  <a:cubicBezTo>
                    <a:pt x="4" y="1"/>
                    <a:pt x="2" y="1"/>
                    <a:pt x="0" y="0"/>
                  </a:cubicBezTo>
                  <a:cubicBezTo>
                    <a:pt x="0" y="6"/>
                    <a:pt x="1" y="13"/>
                    <a:pt x="2" y="19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6" name="iṡḷîḑé">
              <a:extLst>
                <a:ext uri="{FF2B5EF4-FFF2-40B4-BE49-F238E27FC236}">
                  <a16:creationId xmlns:a16="http://schemas.microsoft.com/office/drawing/2014/main" id="{472F5ACA-4989-020C-EA65-C0463B21DD59}"/>
                </a:ext>
              </a:extLst>
            </p:cNvPr>
            <p:cNvSpPr/>
            <p:nvPr/>
          </p:nvSpPr>
          <p:spPr bwMode="auto">
            <a:xfrm>
              <a:off x="4237038" y="5159376"/>
              <a:ext cx="146050" cy="3175"/>
            </a:xfrm>
            <a:custGeom>
              <a:avLst/>
              <a:gdLst>
                <a:gd name="T0" fmla="*/ 39 w 44"/>
                <a:gd name="T1" fmla="*/ 1 h 1"/>
                <a:gd name="T2" fmla="*/ 44 w 44"/>
                <a:gd name="T3" fmla="*/ 0 h 1"/>
                <a:gd name="T4" fmla="*/ 0 w 44"/>
                <a:gd name="T5" fmla="*/ 0 h 1"/>
                <a:gd name="T6" fmla="*/ 6 w 44"/>
                <a:gd name="T7" fmla="*/ 1 h 1"/>
                <a:gd name="T8" fmla="*/ 39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9" y="1"/>
                  </a:moveTo>
                  <a:cubicBezTo>
                    <a:pt x="41" y="1"/>
                    <a:pt x="43" y="1"/>
                    <a:pt x="44" y="0"/>
                  </a:cubicBezTo>
                  <a:cubicBezTo>
                    <a:pt x="30" y="0"/>
                    <a:pt x="15" y="0"/>
                    <a:pt x="0" y="0"/>
                  </a:cubicBezTo>
                  <a:cubicBezTo>
                    <a:pt x="2" y="1"/>
                    <a:pt x="4" y="1"/>
                    <a:pt x="6" y="1"/>
                  </a:cubicBezTo>
                  <a:cubicBezTo>
                    <a:pt x="17" y="1"/>
                    <a:pt x="28" y="1"/>
                    <a:pt x="39" y="1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7" name="ïSļïḋe">
              <a:extLst>
                <a:ext uri="{FF2B5EF4-FFF2-40B4-BE49-F238E27FC236}">
                  <a16:creationId xmlns:a16="http://schemas.microsoft.com/office/drawing/2014/main" id="{CBF1EB54-BE31-56DF-12EA-7F183F7EA669}"/>
                </a:ext>
              </a:extLst>
            </p:cNvPr>
            <p:cNvSpPr/>
            <p:nvPr/>
          </p:nvSpPr>
          <p:spPr bwMode="auto">
            <a:xfrm>
              <a:off x="4587875" y="5159376"/>
              <a:ext cx="150813" cy="65088"/>
            </a:xfrm>
            <a:custGeom>
              <a:avLst/>
              <a:gdLst>
                <a:gd name="T0" fmla="*/ 5 w 46"/>
                <a:gd name="T1" fmla="*/ 20 h 20"/>
                <a:gd name="T2" fmla="*/ 40 w 46"/>
                <a:gd name="T3" fmla="*/ 19 h 20"/>
                <a:gd name="T4" fmla="*/ 46 w 46"/>
                <a:gd name="T5" fmla="*/ 12 h 20"/>
                <a:gd name="T6" fmla="*/ 45 w 46"/>
                <a:gd name="T7" fmla="*/ 1 h 20"/>
                <a:gd name="T8" fmla="*/ 0 w 46"/>
                <a:gd name="T9" fmla="*/ 0 h 20"/>
                <a:gd name="T10" fmla="*/ 0 w 46"/>
                <a:gd name="T11" fmla="*/ 15 h 20"/>
                <a:gd name="T12" fmla="*/ 5 w 46"/>
                <a:gd name="T1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20">
                  <a:moveTo>
                    <a:pt x="5" y="20"/>
                  </a:moveTo>
                  <a:cubicBezTo>
                    <a:pt x="17" y="20"/>
                    <a:pt x="28" y="20"/>
                    <a:pt x="40" y="19"/>
                  </a:cubicBezTo>
                  <a:cubicBezTo>
                    <a:pt x="44" y="18"/>
                    <a:pt x="46" y="16"/>
                    <a:pt x="46" y="12"/>
                  </a:cubicBezTo>
                  <a:cubicBezTo>
                    <a:pt x="46" y="8"/>
                    <a:pt x="46" y="4"/>
                    <a:pt x="45" y="1"/>
                  </a:cubicBezTo>
                  <a:cubicBezTo>
                    <a:pt x="30" y="1"/>
                    <a:pt x="15" y="0"/>
                    <a:pt x="0" y="0"/>
                  </a:cubicBezTo>
                  <a:cubicBezTo>
                    <a:pt x="0" y="5"/>
                    <a:pt x="0" y="10"/>
                    <a:pt x="0" y="15"/>
                  </a:cubicBezTo>
                  <a:cubicBezTo>
                    <a:pt x="0" y="19"/>
                    <a:pt x="2" y="20"/>
                    <a:pt x="5" y="20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8" name="íṥḷidé">
              <a:extLst>
                <a:ext uri="{FF2B5EF4-FFF2-40B4-BE49-F238E27FC236}">
                  <a16:creationId xmlns:a16="http://schemas.microsoft.com/office/drawing/2014/main" id="{DB25D901-049A-D266-7800-12631FD16ACA}"/>
                </a:ext>
              </a:extLst>
            </p:cNvPr>
            <p:cNvSpPr/>
            <p:nvPr/>
          </p:nvSpPr>
          <p:spPr bwMode="auto">
            <a:xfrm>
              <a:off x="4068763" y="5149851"/>
              <a:ext cx="139700" cy="77788"/>
            </a:xfrm>
            <a:custGeom>
              <a:avLst/>
              <a:gdLst>
                <a:gd name="T0" fmla="*/ 2 w 42"/>
                <a:gd name="T1" fmla="*/ 19 h 24"/>
                <a:gd name="T2" fmla="*/ 7 w 42"/>
                <a:gd name="T3" fmla="*/ 24 h 24"/>
                <a:gd name="T4" fmla="*/ 37 w 42"/>
                <a:gd name="T5" fmla="*/ 24 h 24"/>
                <a:gd name="T6" fmla="*/ 40 w 42"/>
                <a:gd name="T7" fmla="*/ 22 h 24"/>
                <a:gd name="T8" fmla="*/ 42 w 42"/>
                <a:gd name="T9" fmla="*/ 0 h 24"/>
                <a:gd name="T10" fmla="*/ 37 w 42"/>
                <a:gd name="T11" fmla="*/ 4 h 24"/>
                <a:gd name="T12" fmla="*/ 4 w 42"/>
                <a:gd name="T13" fmla="*/ 4 h 24"/>
                <a:gd name="T14" fmla="*/ 0 w 42"/>
                <a:gd name="T15" fmla="*/ 3 h 24"/>
                <a:gd name="T16" fmla="*/ 2 w 42"/>
                <a:gd name="T1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2" h="24">
                  <a:moveTo>
                    <a:pt x="2" y="19"/>
                  </a:moveTo>
                  <a:cubicBezTo>
                    <a:pt x="2" y="23"/>
                    <a:pt x="4" y="24"/>
                    <a:pt x="7" y="24"/>
                  </a:cubicBezTo>
                  <a:cubicBezTo>
                    <a:pt x="17" y="24"/>
                    <a:pt x="27" y="24"/>
                    <a:pt x="37" y="24"/>
                  </a:cubicBezTo>
                  <a:cubicBezTo>
                    <a:pt x="39" y="24"/>
                    <a:pt x="40" y="24"/>
                    <a:pt x="40" y="22"/>
                  </a:cubicBezTo>
                  <a:cubicBezTo>
                    <a:pt x="41" y="15"/>
                    <a:pt x="41" y="7"/>
                    <a:pt x="42" y="0"/>
                  </a:cubicBezTo>
                  <a:cubicBezTo>
                    <a:pt x="42" y="3"/>
                    <a:pt x="40" y="4"/>
                    <a:pt x="37" y="4"/>
                  </a:cubicBezTo>
                  <a:cubicBezTo>
                    <a:pt x="26" y="4"/>
                    <a:pt x="15" y="4"/>
                    <a:pt x="4" y="4"/>
                  </a:cubicBezTo>
                  <a:cubicBezTo>
                    <a:pt x="2" y="4"/>
                    <a:pt x="1" y="4"/>
                    <a:pt x="0" y="3"/>
                  </a:cubicBezTo>
                  <a:cubicBezTo>
                    <a:pt x="0" y="8"/>
                    <a:pt x="1" y="14"/>
                    <a:pt x="2" y="19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9" name="íṣḷïḍè">
              <a:extLst>
                <a:ext uri="{FF2B5EF4-FFF2-40B4-BE49-F238E27FC236}">
                  <a16:creationId xmlns:a16="http://schemas.microsoft.com/office/drawing/2014/main" id="{4ECDF495-BA41-C6AC-647F-4231021352CF}"/>
                </a:ext>
              </a:extLst>
            </p:cNvPr>
            <p:cNvSpPr/>
            <p:nvPr/>
          </p:nvSpPr>
          <p:spPr bwMode="auto">
            <a:xfrm>
              <a:off x="4068763" y="5149851"/>
              <a:ext cx="139700" cy="12700"/>
            </a:xfrm>
            <a:custGeom>
              <a:avLst/>
              <a:gdLst>
                <a:gd name="T0" fmla="*/ 37 w 42"/>
                <a:gd name="T1" fmla="*/ 4 h 4"/>
                <a:gd name="T2" fmla="*/ 42 w 42"/>
                <a:gd name="T3" fmla="*/ 0 h 4"/>
                <a:gd name="T4" fmla="*/ 37 w 42"/>
                <a:gd name="T5" fmla="*/ 3 h 4"/>
                <a:gd name="T6" fmla="*/ 0 w 42"/>
                <a:gd name="T7" fmla="*/ 3 h 4"/>
                <a:gd name="T8" fmla="*/ 4 w 42"/>
                <a:gd name="T9" fmla="*/ 4 h 4"/>
                <a:gd name="T10" fmla="*/ 37 w 42"/>
                <a:gd name="T11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" h="4">
                  <a:moveTo>
                    <a:pt x="37" y="4"/>
                  </a:moveTo>
                  <a:cubicBezTo>
                    <a:pt x="40" y="4"/>
                    <a:pt x="42" y="3"/>
                    <a:pt x="42" y="0"/>
                  </a:cubicBezTo>
                  <a:cubicBezTo>
                    <a:pt x="41" y="2"/>
                    <a:pt x="40" y="3"/>
                    <a:pt x="37" y="3"/>
                  </a:cubicBezTo>
                  <a:cubicBezTo>
                    <a:pt x="25" y="3"/>
                    <a:pt x="12" y="3"/>
                    <a:pt x="0" y="3"/>
                  </a:cubicBezTo>
                  <a:cubicBezTo>
                    <a:pt x="1" y="4"/>
                    <a:pt x="2" y="4"/>
                    <a:pt x="4" y="4"/>
                  </a:cubicBezTo>
                  <a:cubicBezTo>
                    <a:pt x="15" y="4"/>
                    <a:pt x="26" y="4"/>
                    <a:pt x="37" y="4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0" name="îšļíḑê">
              <a:extLst>
                <a:ext uri="{FF2B5EF4-FFF2-40B4-BE49-F238E27FC236}">
                  <a16:creationId xmlns:a16="http://schemas.microsoft.com/office/drawing/2014/main" id="{322D65FF-41EA-BA2F-3512-1E11D28CAD29}"/>
                </a:ext>
              </a:extLst>
            </p:cNvPr>
            <p:cNvSpPr/>
            <p:nvPr/>
          </p:nvSpPr>
          <p:spPr bwMode="auto">
            <a:xfrm>
              <a:off x="6026150" y="3876676"/>
              <a:ext cx="53975" cy="260350"/>
            </a:xfrm>
            <a:custGeom>
              <a:avLst/>
              <a:gdLst>
                <a:gd name="T0" fmla="*/ 5 w 16"/>
                <a:gd name="T1" fmla="*/ 78 h 79"/>
                <a:gd name="T2" fmla="*/ 16 w 16"/>
                <a:gd name="T3" fmla="*/ 72 h 79"/>
                <a:gd name="T4" fmla="*/ 14 w 16"/>
                <a:gd name="T5" fmla="*/ 54 h 79"/>
                <a:gd name="T6" fmla="*/ 14 w 16"/>
                <a:gd name="T7" fmla="*/ 21 h 79"/>
                <a:gd name="T8" fmla="*/ 15 w 16"/>
                <a:gd name="T9" fmla="*/ 19 h 79"/>
                <a:gd name="T10" fmla="*/ 4 w 16"/>
                <a:gd name="T11" fmla="*/ 0 h 79"/>
                <a:gd name="T12" fmla="*/ 3 w 16"/>
                <a:gd name="T13" fmla="*/ 17 h 79"/>
                <a:gd name="T14" fmla="*/ 0 w 16"/>
                <a:gd name="T15" fmla="*/ 74 h 79"/>
                <a:gd name="T16" fmla="*/ 5 w 16"/>
                <a:gd name="T17" fmla="*/ 7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" h="79">
                  <a:moveTo>
                    <a:pt x="5" y="78"/>
                  </a:moveTo>
                  <a:cubicBezTo>
                    <a:pt x="9" y="76"/>
                    <a:pt x="13" y="75"/>
                    <a:pt x="16" y="72"/>
                  </a:cubicBezTo>
                  <a:cubicBezTo>
                    <a:pt x="14" y="66"/>
                    <a:pt x="14" y="60"/>
                    <a:pt x="14" y="54"/>
                  </a:cubicBezTo>
                  <a:cubicBezTo>
                    <a:pt x="14" y="43"/>
                    <a:pt x="13" y="32"/>
                    <a:pt x="14" y="21"/>
                  </a:cubicBezTo>
                  <a:cubicBezTo>
                    <a:pt x="14" y="20"/>
                    <a:pt x="14" y="19"/>
                    <a:pt x="15" y="19"/>
                  </a:cubicBezTo>
                  <a:cubicBezTo>
                    <a:pt x="12" y="13"/>
                    <a:pt x="10" y="5"/>
                    <a:pt x="4" y="0"/>
                  </a:cubicBezTo>
                  <a:cubicBezTo>
                    <a:pt x="3" y="7"/>
                    <a:pt x="3" y="12"/>
                    <a:pt x="3" y="17"/>
                  </a:cubicBezTo>
                  <a:cubicBezTo>
                    <a:pt x="2" y="36"/>
                    <a:pt x="1" y="55"/>
                    <a:pt x="0" y="74"/>
                  </a:cubicBezTo>
                  <a:cubicBezTo>
                    <a:pt x="0" y="78"/>
                    <a:pt x="2" y="79"/>
                    <a:pt x="5" y="78"/>
                  </a:cubicBezTo>
                  <a:close/>
                </a:path>
              </a:pathLst>
            </a:custGeom>
            <a:solidFill>
              <a:srgbClr val="858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1" name="îśḷîḋé">
              <a:extLst>
                <a:ext uri="{FF2B5EF4-FFF2-40B4-BE49-F238E27FC236}">
                  <a16:creationId xmlns:a16="http://schemas.microsoft.com/office/drawing/2014/main" id="{CF1CC844-3CCB-094B-70F9-74895365E145}"/>
                </a:ext>
              </a:extLst>
            </p:cNvPr>
            <p:cNvSpPr/>
            <p:nvPr/>
          </p:nvSpPr>
          <p:spPr bwMode="auto">
            <a:xfrm>
              <a:off x="3897313" y="5126038"/>
              <a:ext cx="149225" cy="101600"/>
            </a:xfrm>
            <a:custGeom>
              <a:avLst/>
              <a:gdLst>
                <a:gd name="T0" fmla="*/ 45 w 45"/>
                <a:gd name="T1" fmla="*/ 5 h 31"/>
                <a:gd name="T2" fmla="*/ 39 w 45"/>
                <a:gd name="T3" fmla="*/ 12 h 31"/>
                <a:gd name="T4" fmla="*/ 4 w 45"/>
                <a:gd name="T5" fmla="*/ 12 h 31"/>
                <a:gd name="T6" fmla="*/ 0 w 45"/>
                <a:gd name="T7" fmla="*/ 11 h 31"/>
                <a:gd name="T8" fmla="*/ 11 w 45"/>
                <a:gd name="T9" fmla="*/ 26 h 31"/>
                <a:gd name="T10" fmla="*/ 42 w 45"/>
                <a:gd name="T11" fmla="*/ 30 h 31"/>
                <a:gd name="T12" fmla="*/ 45 w 45"/>
                <a:gd name="T13" fmla="*/ 27 h 31"/>
                <a:gd name="T14" fmla="*/ 45 w 45"/>
                <a:gd name="T15" fmla="*/ 0 h 31"/>
                <a:gd name="T16" fmla="*/ 45 w 45"/>
                <a:gd name="T17" fmla="*/ 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31">
                  <a:moveTo>
                    <a:pt x="45" y="5"/>
                  </a:moveTo>
                  <a:cubicBezTo>
                    <a:pt x="45" y="11"/>
                    <a:pt x="44" y="11"/>
                    <a:pt x="39" y="12"/>
                  </a:cubicBezTo>
                  <a:cubicBezTo>
                    <a:pt x="27" y="13"/>
                    <a:pt x="15" y="13"/>
                    <a:pt x="4" y="12"/>
                  </a:cubicBezTo>
                  <a:cubicBezTo>
                    <a:pt x="2" y="12"/>
                    <a:pt x="1" y="12"/>
                    <a:pt x="0" y="11"/>
                  </a:cubicBezTo>
                  <a:cubicBezTo>
                    <a:pt x="2" y="17"/>
                    <a:pt x="3" y="24"/>
                    <a:pt x="11" y="26"/>
                  </a:cubicBezTo>
                  <a:cubicBezTo>
                    <a:pt x="21" y="30"/>
                    <a:pt x="31" y="31"/>
                    <a:pt x="42" y="30"/>
                  </a:cubicBezTo>
                  <a:cubicBezTo>
                    <a:pt x="44" y="30"/>
                    <a:pt x="45" y="29"/>
                    <a:pt x="45" y="27"/>
                  </a:cubicBezTo>
                  <a:cubicBezTo>
                    <a:pt x="45" y="18"/>
                    <a:pt x="45" y="9"/>
                    <a:pt x="45" y="0"/>
                  </a:cubicBezTo>
                  <a:cubicBezTo>
                    <a:pt x="45" y="2"/>
                    <a:pt x="45" y="3"/>
                    <a:pt x="45" y="5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2" name="ïś1íḋè">
              <a:extLst>
                <a:ext uri="{FF2B5EF4-FFF2-40B4-BE49-F238E27FC236}">
                  <a16:creationId xmlns:a16="http://schemas.microsoft.com/office/drawing/2014/main" id="{E51BEB8D-1F16-5280-E4D6-DAFC24BDAAF7}"/>
                </a:ext>
              </a:extLst>
            </p:cNvPr>
            <p:cNvSpPr/>
            <p:nvPr/>
          </p:nvSpPr>
          <p:spPr bwMode="auto">
            <a:xfrm>
              <a:off x="3897313" y="5126038"/>
              <a:ext cx="149225" cy="42863"/>
            </a:xfrm>
            <a:custGeom>
              <a:avLst/>
              <a:gdLst>
                <a:gd name="T0" fmla="*/ 44 w 45"/>
                <a:gd name="T1" fmla="*/ 7 h 13"/>
                <a:gd name="T2" fmla="*/ 42 w 45"/>
                <a:gd name="T3" fmla="*/ 10 h 13"/>
                <a:gd name="T4" fmla="*/ 16 w 45"/>
                <a:gd name="T5" fmla="*/ 11 h 13"/>
                <a:gd name="T6" fmla="*/ 0 w 45"/>
                <a:gd name="T7" fmla="*/ 11 h 13"/>
                <a:gd name="T8" fmla="*/ 4 w 45"/>
                <a:gd name="T9" fmla="*/ 12 h 13"/>
                <a:gd name="T10" fmla="*/ 39 w 45"/>
                <a:gd name="T11" fmla="*/ 12 h 13"/>
                <a:gd name="T12" fmla="*/ 45 w 45"/>
                <a:gd name="T13" fmla="*/ 5 h 13"/>
                <a:gd name="T14" fmla="*/ 45 w 45"/>
                <a:gd name="T15" fmla="*/ 0 h 13"/>
                <a:gd name="T16" fmla="*/ 44 w 45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13">
                  <a:moveTo>
                    <a:pt x="44" y="7"/>
                  </a:moveTo>
                  <a:cubicBezTo>
                    <a:pt x="44" y="9"/>
                    <a:pt x="44" y="10"/>
                    <a:pt x="42" y="10"/>
                  </a:cubicBezTo>
                  <a:cubicBezTo>
                    <a:pt x="33" y="11"/>
                    <a:pt x="25" y="12"/>
                    <a:pt x="16" y="11"/>
                  </a:cubicBezTo>
                  <a:cubicBezTo>
                    <a:pt x="11" y="11"/>
                    <a:pt x="6" y="11"/>
                    <a:pt x="0" y="11"/>
                  </a:cubicBezTo>
                  <a:cubicBezTo>
                    <a:pt x="1" y="12"/>
                    <a:pt x="2" y="12"/>
                    <a:pt x="4" y="12"/>
                  </a:cubicBezTo>
                  <a:cubicBezTo>
                    <a:pt x="15" y="13"/>
                    <a:pt x="27" y="13"/>
                    <a:pt x="39" y="12"/>
                  </a:cubicBezTo>
                  <a:cubicBezTo>
                    <a:pt x="44" y="11"/>
                    <a:pt x="45" y="11"/>
                    <a:pt x="45" y="5"/>
                  </a:cubicBezTo>
                  <a:cubicBezTo>
                    <a:pt x="45" y="3"/>
                    <a:pt x="45" y="2"/>
                    <a:pt x="45" y="0"/>
                  </a:cubicBezTo>
                  <a:cubicBezTo>
                    <a:pt x="44" y="3"/>
                    <a:pt x="45" y="5"/>
                    <a:pt x="44" y="7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3" name="îşlíḓê">
              <a:extLst>
                <a:ext uri="{FF2B5EF4-FFF2-40B4-BE49-F238E27FC236}">
                  <a16:creationId xmlns:a16="http://schemas.microsoft.com/office/drawing/2014/main" id="{2F4F5034-7183-5482-9548-B68B2DA726B4}"/>
                </a:ext>
              </a:extLst>
            </p:cNvPr>
            <p:cNvSpPr/>
            <p:nvPr/>
          </p:nvSpPr>
          <p:spPr bwMode="auto">
            <a:xfrm>
              <a:off x="4030663" y="4832351"/>
              <a:ext cx="77788" cy="131763"/>
            </a:xfrm>
            <a:custGeom>
              <a:avLst/>
              <a:gdLst>
                <a:gd name="T0" fmla="*/ 2 w 24"/>
                <a:gd name="T1" fmla="*/ 5 h 40"/>
                <a:gd name="T2" fmla="*/ 0 w 24"/>
                <a:gd name="T3" fmla="*/ 22 h 40"/>
                <a:gd name="T4" fmla="*/ 4 w 24"/>
                <a:gd name="T5" fmla="*/ 37 h 40"/>
                <a:gd name="T6" fmla="*/ 4 w 24"/>
                <a:gd name="T7" fmla="*/ 40 h 40"/>
                <a:gd name="T8" fmla="*/ 12 w 24"/>
                <a:gd name="T9" fmla="*/ 39 h 40"/>
                <a:gd name="T10" fmla="*/ 15 w 24"/>
                <a:gd name="T11" fmla="*/ 37 h 40"/>
                <a:gd name="T12" fmla="*/ 23 w 24"/>
                <a:gd name="T13" fmla="*/ 18 h 40"/>
                <a:gd name="T14" fmla="*/ 19 w 24"/>
                <a:gd name="T15" fmla="*/ 8 h 40"/>
                <a:gd name="T16" fmla="*/ 1 w 24"/>
                <a:gd name="T17" fmla="*/ 0 h 40"/>
                <a:gd name="T18" fmla="*/ 2 w 24"/>
                <a:gd name="T19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40">
                  <a:moveTo>
                    <a:pt x="2" y="5"/>
                  </a:moveTo>
                  <a:cubicBezTo>
                    <a:pt x="1" y="11"/>
                    <a:pt x="0" y="16"/>
                    <a:pt x="0" y="22"/>
                  </a:cubicBezTo>
                  <a:cubicBezTo>
                    <a:pt x="0" y="27"/>
                    <a:pt x="1" y="32"/>
                    <a:pt x="4" y="37"/>
                  </a:cubicBezTo>
                  <a:cubicBezTo>
                    <a:pt x="4" y="38"/>
                    <a:pt x="5" y="39"/>
                    <a:pt x="4" y="40"/>
                  </a:cubicBezTo>
                  <a:cubicBezTo>
                    <a:pt x="7" y="40"/>
                    <a:pt x="10" y="39"/>
                    <a:pt x="12" y="39"/>
                  </a:cubicBezTo>
                  <a:cubicBezTo>
                    <a:pt x="14" y="39"/>
                    <a:pt x="14" y="39"/>
                    <a:pt x="15" y="37"/>
                  </a:cubicBezTo>
                  <a:cubicBezTo>
                    <a:pt x="17" y="30"/>
                    <a:pt x="20" y="24"/>
                    <a:pt x="23" y="18"/>
                  </a:cubicBezTo>
                  <a:cubicBezTo>
                    <a:pt x="24" y="13"/>
                    <a:pt x="23" y="10"/>
                    <a:pt x="19" y="8"/>
                  </a:cubicBezTo>
                  <a:cubicBezTo>
                    <a:pt x="13" y="4"/>
                    <a:pt x="7" y="2"/>
                    <a:pt x="1" y="0"/>
                  </a:cubicBezTo>
                  <a:cubicBezTo>
                    <a:pt x="3" y="1"/>
                    <a:pt x="3" y="3"/>
                    <a:pt x="2" y="5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4" name="ïṥḻiḑe">
              <a:extLst>
                <a:ext uri="{FF2B5EF4-FFF2-40B4-BE49-F238E27FC236}">
                  <a16:creationId xmlns:a16="http://schemas.microsoft.com/office/drawing/2014/main" id="{CA860EF5-6847-FE13-1DCC-EDB4F9C072EA}"/>
                </a:ext>
              </a:extLst>
            </p:cNvPr>
            <p:cNvSpPr/>
            <p:nvPr/>
          </p:nvSpPr>
          <p:spPr bwMode="auto">
            <a:xfrm>
              <a:off x="4016375" y="4832351"/>
              <a:ext cx="30163" cy="131763"/>
            </a:xfrm>
            <a:custGeom>
              <a:avLst/>
              <a:gdLst>
                <a:gd name="T0" fmla="*/ 4 w 9"/>
                <a:gd name="T1" fmla="*/ 9 h 40"/>
                <a:gd name="T2" fmla="*/ 8 w 9"/>
                <a:gd name="T3" fmla="*/ 40 h 40"/>
                <a:gd name="T4" fmla="*/ 8 w 9"/>
                <a:gd name="T5" fmla="*/ 37 h 40"/>
                <a:gd name="T6" fmla="*/ 4 w 9"/>
                <a:gd name="T7" fmla="*/ 22 h 40"/>
                <a:gd name="T8" fmla="*/ 6 w 9"/>
                <a:gd name="T9" fmla="*/ 5 h 40"/>
                <a:gd name="T10" fmla="*/ 5 w 9"/>
                <a:gd name="T11" fmla="*/ 0 h 40"/>
                <a:gd name="T12" fmla="*/ 4 w 9"/>
                <a:gd name="T13" fmla="*/ 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40">
                  <a:moveTo>
                    <a:pt x="4" y="9"/>
                  </a:moveTo>
                  <a:cubicBezTo>
                    <a:pt x="2" y="20"/>
                    <a:pt x="0" y="30"/>
                    <a:pt x="8" y="40"/>
                  </a:cubicBezTo>
                  <a:cubicBezTo>
                    <a:pt x="9" y="39"/>
                    <a:pt x="8" y="38"/>
                    <a:pt x="8" y="37"/>
                  </a:cubicBezTo>
                  <a:cubicBezTo>
                    <a:pt x="5" y="32"/>
                    <a:pt x="4" y="27"/>
                    <a:pt x="4" y="22"/>
                  </a:cubicBezTo>
                  <a:cubicBezTo>
                    <a:pt x="4" y="16"/>
                    <a:pt x="5" y="11"/>
                    <a:pt x="6" y="5"/>
                  </a:cubicBezTo>
                  <a:cubicBezTo>
                    <a:pt x="7" y="3"/>
                    <a:pt x="7" y="1"/>
                    <a:pt x="5" y="0"/>
                  </a:cubicBezTo>
                  <a:cubicBezTo>
                    <a:pt x="7" y="3"/>
                    <a:pt x="5" y="6"/>
                    <a:pt x="4" y="9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5" name="ïs1ídé">
              <a:extLst>
                <a:ext uri="{FF2B5EF4-FFF2-40B4-BE49-F238E27FC236}">
                  <a16:creationId xmlns:a16="http://schemas.microsoft.com/office/drawing/2014/main" id="{EDE590C8-5FB4-E56D-B0D4-B1FA59B9E978}"/>
                </a:ext>
              </a:extLst>
            </p:cNvPr>
            <p:cNvSpPr/>
            <p:nvPr/>
          </p:nvSpPr>
          <p:spPr bwMode="auto">
            <a:xfrm>
              <a:off x="4379913" y="3844926"/>
              <a:ext cx="107950" cy="163513"/>
            </a:xfrm>
            <a:custGeom>
              <a:avLst/>
              <a:gdLst>
                <a:gd name="T0" fmla="*/ 3 w 33"/>
                <a:gd name="T1" fmla="*/ 43 h 50"/>
                <a:gd name="T2" fmla="*/ 23 w 33"/>
                <a:gd name="T3" fmla="*/ 50 h 50"/>
                <a:gd name="T4" fmla="*/ 26 w 33"/>
                <a:gd name="T5" fmla="*/ 47 h 50"/>
                <a:gd name="T6" fmla="*/ 32 w 33"/>
                <a:gd name="T7" fmla="*/ 15 h 50"/>
                <a:gd name="T8" fmla="*/ 33 w 33"/>
                <a:gd name="T9" fmla="*/ 11 h 50"/>
                <a:gd name="T10" fmla="*/ 26 w 33"/>
                <a:gd name="T11" fmla="*/ 0 h 50"/>
                <a:gd name="T12" fmla="*/ 1 w 33"/>
                <a:gd name="T13" fmla="*/ 40 h 50"/>
                <a:gd name="T14" fmla="*/ 3 w 33"/>
                <a:gd name="T15" fmla="*/ 43 h 50"/>
                <a:gd name="T16" fmla="*/ 9 w 33"/>
                <a:gd name="T17" fmla="*/ 34 h 50"/>
                <a:gd name="T18" fmla="*/ 20 w 33"/>
                <a:gd name="T19" fmla="*/ 20 h 50"/>
                <a:gd name="T20" fmla="*/ 24 w 33"/>
                <a:gd name="T21" fmla="*/ 19 h 50"/>
                <a:gd name="T22" fmla="*/ 25 w 33"/>
                <a:gd name="T23" fmla="*/ 22 h 50"/>
                <a:gd name="T24" fmla="*/ 14 w 33"/>
                <a:gd name="T25" fmla="*/ 39 h 50"/>
                <a:gd name="T26" fmla="*/ 10 w 33"/>
                <a:gd name="T27" fmla="*/ 38 h 50"/>
                <a:gd name="T28" fmla="*/ 9 w 33"/>
                <a:gd name="T29" fmla="*/ 34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" h="50">
                  <a:moveTo>
                    <a:pt x="3" y="43"/>
                  </a:moveTo>
                  <a:cubicBezTo>
                    <a:pt x="10" y="45"/>
                    <a:pt x="16" y="47"/>
                    <a:pt x="23" y="50"/>
                  </a:cubicBezTo>
                  <a:cubicBezTo>
                    <a:pt x="25" y="50"/>
                    <a:pt x="25" y="49"/>
                    <a:pt x="26" y="47"/>
                  </a:cubicBezTo>
                  <a:cubicBezTo>
                    <a:pt x="28" y="36"/>
                    <a:pt x="33" y="26"/>
                    <a:pt x="32" y="15"/>
                  </a:cubicBezTo>
                  <a:cubicBezTo>
                    <a:pt x="32" y="14"/>
                    <a:pt x="33" y="12"/>
                    <a:pt x="33" y="11"/>
                  </a:cubicBezTo>
                  <a:cubicBezTo>
                    <a:pt x="32" y="7"/>
                    <a:pt x="29" y="3"/>
                    <a:pt x="26" y="0"/>
                  </a:cubicBezTo>
                  <a:cubicBezTo>
                    <a:pt x="18" y="14"/>
                    <a:pt x="10" y="27"/>
                    <a:pt x="1" y="40"/>
                  </a:cubicBezTo>
                  <a:cubicBezTo>
                    <a:pt x="0" y="42"/>
                    <a:pt x="1" y="43"/>
                    <a:pt x="3" y="43"/>
                  </a:cubicBezTo>
                  <a:close/>
                  <a:moveTo>
                    <a:pt x="9" y="34"/>
                  </a:moveTo>
                  <a:cubicBezTo>
                    <a:pt x="13" y="29"/>
                    <a:pt x="16" y="24"/>
                    <a:pt x="20" y="20"/>
                  </a:cubicBezTo>
                  <a:cubicBezTo>
                    <a:pt x="21" y="19"/>
                    <a:pt x="22" y="18"/>
                    <a:pt x="24" y="19"/>
                  </a:cubicBezTo>
                  <a:cubicBezTo>
                    <a:pt x="25" y="20"/>
                    <a:pt x="25" y="20"/>
                    <a:pt x="25" y="22"/>
                  </a:cubicBezTo>
                  <a:cubicBezTo>
                    <a:pt x="22" y="28"/>
                    <a:pt x="20" y="35"/>
                    <a:pt x="14" y="39"/>
                  </a:cubicBezTo>
                  <a:cubicBezTo>
                    <a:pt x="13" y="40"/>
                    <a:pt x="11" y="39"/>
                    <a:pt x="10" y="38"/>
                  </a:cubicBezTo>
                  <a:cubicBezTo>
                    <a:pt x="9" y="37"/>
                    <a:pt x="8" y="35"/>
                    <a:pt x="9" y="3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6" name="ïśľîḋê">
              <a:extLst>
                <a:ext uri="{FF2B5EF4-FFF2-40B4-BE49-F238E27FC236}">
                  <a16:creationId xmlns:a16="http://schemas.microsoft.com/office/drawing/2014/main" id="{8B146DC3-1921-2F61-78FA-0C6E6CED5A5B}"/>
                </a:ext>
              </a:extLst>
            </p:cNvPr>
            <p:cNvSpPr/>
            <p:nvPr/>
          </p:nvSpPr>
          <p:spPr bwMode="auto">
            <a:xfrm>
              <a:off x="4587875" y="5099051"/>
              <a:ext cx="147638" cy="63500"/>
            </a:xfrm>
            <a:custGeom>
              <a:avLst/>
              <a:gdLst>
                <a:gd name="T0" fmla="*/ 14 w 45"/>
                <a:gd name="T1" fmla="*/ 17 h 19"/>
                <a:gd name="T2" fmla="*/ 39 w 45"/>
                <a:gd name="T3" fmla="*/ 17 h 19"/>
                <a:gd name="T4" fmla="*/ 45 w 45"/>
                <a:gd name="T5" fmla="*/ 19 h 19"/>
                <a:gd name="T6" fmla="*/ 33 w 45"/>
                <a:gd name="T7" fmla="*/ 5 h 19"/>
                <a:gd name="T8" fmla="*/ 3 w 45"/>
                <a:gd name="T9" fmla="*/ 0 h 19"/>
                <a:gd name="T10" fmla="*/ 0 w 45"/>
                <a:gd name="T11" fmla="*/ 3 h 19"/>
                <a:gd name="T12" fmla="*/ 0 w 45"/>
                <a:gd name="T13" fmla="*/ 18 h 19"/>
                <a:gd name="T14" fmla="*/ 14 w 45"/>
                <a:gd name="T15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9">
                  <a:moveTo>
                    <a:pt x="14" y="17"/>
                  </a:moveTo>
                  <a:cubicBezTo>
                    <a:pt x="23" y="17"/>
                    <a:pt x="31" y="17"/>
                    <a:pt x="39" y="17"/>
                  </a:cubicBezTo>
                  <a:cubicBezTo>
                    <a:pt x="41" y="17"/>
                    <a:pt x="43" y="17"/>
                    <a:pt x="45" y="19"/>
                  </a:cubicBezTo>
                  <a:cubicBezTo>
                    <a:pt x="45" y="9"/>
                    <a:pt x="43" y="7"/>
                    <a:pt x="33" y="5"/>
                  </a:cubicBezTo>
                  <a:cubicBezTo>
                    <a:pt x="23" y="3"/>
                    <a:pt x="13" y="2"/>
                    <a:pt x="3" y="0"/>
                  </a:cubicBezTo>
                  <a:cubicBezTo>
                    <a:pt x="0" y="0"/>
                    <a:pt x="0" y="1"/>
                    <a:pt x="0" y="3"/>
                  </a:cubicBezTo>
                  <a:cubicBezTo>
                    <a:pt x="0" y="8"/>
                    <a:pt x="0" y="13"/>
                    <a:pt x="0" y="18"/>
                  </a:cubicBezTo>
                  <a:cubicBezTo>
                    <a:pt x="5" y="15"/>
                    <a:pt x="10" y="16"/>
                    <a:pt x="14" y="17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7" name="íṧľiḋê">
              <a:extLst>
                <a:ext uri="{FF2B5EF4-FFF2-40B4-BE49-F238E27FC236}">
                  <a16:creationId xmlns:a16="http://schemas.microsoft.com/office/drawing/2014/main" id="{979C7474-E69B-BDF0-063B-4CCCDB737841}"/>
                </a:ext>
              </a:extLst>
            </p:cNvPr>
            <p:cNvSpPr/>
            <p:nvPr/>
          </p:nvSpPr>
          <p:spPr bwMode="auto">
            <a:xfrm>
              <a:off x="4587875" y="5149851"/>
              <a:ext cx="147638" cy="12700"/>
            </a:xfrm>
            <a:custGeom>
              <a:avLst/>
              <a:gdLst>
                <a:gd name="T0" fmla="*/ 45 w 45"/>
                <a:gd name="T1" fmla="*/ 4 h 4"/>
                <a:gd name="T2" fmla="*/ 39 w 45"/>
                <a:gd name="T3" fmla="*/ 2 h 4"/>
                <a:gd name="T4" fmla="*/ 14 w 45"/>
                <a:gd name="T5" fmla="*/ 2 h 4"/>
                <a:gd name="T6" fmla="*/ 0 w 45"/>
                <a:gd name="T7" fmla="*/ 3 h 4"/>
                <a:gd name="T8" fmla="*/ 45 w 45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4">
                  <a:moveTo>
                    <a:pt x="45" y="4"/>
                  </a:moveTo>
                  <a:cubicBezTo>
                    <a:pt x="43" y="2"/>
                    <a:pt x="41" y="2"/>
                    <a:pt x="39" y="2"/>
                  </a:cubicBezTo>
                  <a:cubicBezTo>
                    <a:pt x="31" y="2"/>
                    <a:pt x="23" y="2"/>
                    <a:pt x="14" y="2"/>
                  </a:cubicBezTo>
                  <a:cubicBezTo>
                    <a:pt x="10" y="1"/>
                    <a:pt x="5" y="0"/>
                    <a:pt x="0" y="3"/>
                  </a:cubicBezTo>
                  <a:cubicBezTo>
                    <a:pt x="15" y="3"/>
                    <a:pt x="30" y="4"/>
                    <a:pt x="45" y="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8" name="îsľiḍè">
              <a:extLst>
                <a:ext uri="{FF2B5EF4-FFF2-40B4-BE49-F238E27FC236}">
                  <a16:creationId xmlns:a16="http://schemas.microsoft.com/office/drawing/2014/main" id="{140029FE-D615-9785-A5D0-4FFDCD459885}"/>
                </a:ext>
              </a:extLst>
            </p:cNvPr>
            <p:cNvSpPr/>
            <p:nvPr/>
          </p:nvSpPr>
          <p:spPr bwMode="auto">
            <a:xfrm>
              <a:off x="4456113" y="3879851"/>
              <a:ext cx="79375" cy="182563"/>
            </a:xfrm>
            <a:custGeom>
              <a:avLst/>
              <a:gdLst>
                <a:gd name="T0" fmla="*/ 4 w 24"/>
                <a:gd name="T1" fmla="*/ 37 h 55"/>
                <a:gd name="T2" fmla="*/ 0 w 24"/>
                <a:gd name="T3" fmla="*/ 39 h 55"/>
                <a:gd name="T4" fmla="*/ 24 w 24"/>
                <a:gd name="T5" fmla="*/ 55 h 55"/>
                <a:gd name="T6" fmla="*/ 24 w 24"/>
                <a:gd name="T7" fmla="*/ 48 h 55"/>
                <a:gd name="T8" fmla="*/ 10 w 24"/>
                <a:gd name="T9" fmla="*/ 0 h 55"/>
                <a:gd name="T10" fmla="*/ 4 w 24"/>
                <a:gd name="T11" fmla="*/ 3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55">
                  <a:moveTo>
                    <a:pt x="4" y="37"/>
                  </a:moveTo>
                  <a:cubicBezTo>
                    <a:pt x="3" y="39"/>
                    <a:pt x="2" y="40"/>
                    <a:pt x="0" y="39"/>
                  </a:cubicBezTo>
                  <a:cubicBezTo>
                    <a:pt x="9" y="43"/>
                    <a:pt x="16" y="49"/>
                    <a:pt x="24" y="55"/>
                  </a:cubicBezTo>
                  <a:cubicBezTo>
                    <a:pt x="24" y="52"/>
                    <a:pt x="24" y="50"/>
                    <a:pt x="24" y="48"/>
                  </a:cubicBezTo>
                  <a:cubicBezTo>
                    <a:pt x="21" y="31"/>
                    <a:pt x="16" y="16"/>
                    <a:pt x="10" y="0"/>
                  </a:cubicBezTo>
                  <a:cubicBezTo>
                    <a:pt x="12" y="13"/>
                    <a:pt x="7" y="25"/>
                    <a:pt x="4" y="37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9" name="i$lïḍe">
              <a:extLst>
                <a:ext uri="{FF2B5EF4-FFF2-40B4-BE49-F238E27FC236}">
                  <a16:creationId xmlns:a16="http://schemas.microsoft.com/office/drawing/2014/main" id="{BEA12FAE-BADB-28FF-D145-459DB1AE8B9D}"/>
                </a:ext>
              </a:extLst>
            </p:cNvPr>
            <p:cNvSpPr/>
            <p:nvPr/>
          </p:nvSpPr>
          <p:spPr bwMode="auto">
            <a:xfrm>
              <a:off x="4456113" y="3879851"/>
              <a:ext cx="39688" cy="131763"/>
            </a:xfrm>
            <a:custGeom>
              <a:avLst/>
              <a:gdLst>
                <a:gd name="T0" fmla="*/ 9 w 12"/>
                <a:gd name="T1" fmla="*/ 4 h 40"/>
                <a:gd name="T2" fmla="*/ 3 w 12"/>
                <a:gd name="T3" fmla="*/ 36 h 40"/>
                <a:gd name="T4" fmla="*/ 0 w 12"/>
                <a:gd name="T5" fmla="*/ 39 h 40"/>
                <a:gd name="T6" fmla="*/ 4 w 12"/>
                <a:gd name="T7" fmla="*/ 37 h 40"/>
                <a:gd name="T8" fmla="*/ 10 w 12"/>
                <a:gd name="T9" fmla="*/ 0 h 40"/>
                <a:gd name="T10" fmla="*/ 9 w 12"/>
                <a:gd name="T11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40">
                  <a:moveTo>
                    <a:pt x="9" y="4"/>
                  </a:moveTo>
                  <a:cubicBezTo>
                    <a:pt x="10" y="15"/>
                    <a:pt x="5" y="25"/>
                    <a:pt x="3" y="36"/>
                  </a:cubicBezTo>
                  <a:cubicBezTo>
                    <a:pt x="2" y="38"/>
                    <a:pt x="2" y="39"/>
                    <a:pt x="0" y="39"/>
                  </a:cubicBezTo>
                  <a:cubicBezTo>
                    <a:pt x="2" y="40"/>
                    <a:pt x="3" y="39"/>
                    <a:pt x="4" y="37"/>
                  </a:cubicBezTo>
                  <a:cubicBezTo>
                    <a:pt x="7" y="25"/>
                    <a:pt x="12" y="13"/>
                    <a:pt x="10" y="0"/>
                  </a:cubicBezTo>
                  <a:cubicBezTo>
                    <a:pt x="10" y="1"/>
                    <a:pt x="9" y="3"/>
                    <a:pt x="9" y="4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0" name="iṥļîďe">
              <a:extLst>
                <a:ext uri="{FF2B5EF4-FFF2-40B4-BE49-F238E27FC236}">
                  <a16:creationId xmlns:a16="http://schemas.microsoft.com/office/drawing/2014/main" id="{C941E9A5-4598-DC8F-AC4F-31E9D6B81D40}"/>
                </a:ext>
              </a:extLst>
            </p:cNvPr>
            <p:cNvSpPr/>
            <p:nvPr/>
          </p:nvSpPr>
          <p:spPr bwMode="auto">
            <a:xfrm>
              <a:off x="4756150" y="5129213"/>
              <a:ext cx="115888" cy="88900"/>
            </a:xfrm>
            <a:custGeom>
              <a:avLst/>
              <a:gdLst>
                <a:gd name="T0" fmla="*/ 5 w 35"/>
                <a:gd name="T1" fmla="*/ 27 h 27"/>
                <a:gd name="T2" fmla="*/ 21 w 35"/>
                <a:gd name="T3" fmla="*/ 26 h 27"/>
                <a:gd name="T4" fmla="*/ 34 w 35"/>
                <a:gd name="T5" fmla="*/ 24 h 27"/>
                <a:gd name="T6" fmla="*/ 28 w 35"/>
                <a:gd name="T7" fmla="*/ 11 h 27"/>
                <a:gd name="T8" fmla="*/ 27 w 35"/>
                <a:gd name="T9" fmla="*/ 11 h 27"/>
                <a:gd name="T10" fmla="*/ 6 w 35"/>
                <a:gd name="T11" fmla="*/ 11 h 27"/>
                <a:gd name="T12" fmla="*/ 2 w 35"/>
                <a:gd name="T13" fmla="*/ 6 h 27"/>
                <a:gd name="T14" fmla="*/ 2 w 35"/>
                <a:gd name="T15" fmla="*/ 0 h 27"/>
                <a:gd name="T16" fmla="*/ 1 w 35"/>
                <a:gd name="T17" fmla="*/ 4 h 27"/>
                <a:gd name="T18" fmla="*/ 1 w 35"/>
                <a:gd name="T19" fmla="*/ 24 h 27"/>
                <a:gd name="T20" fmla="*/ 5 w 35"/>
                <a:gd name="T21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" h="27">
                  <a:moveTo>
                    <a:pt x="5" y="27"/>
                  </a:moveTo>
                  <a:cubicBezTo>
                    <a:pt x="10" y="26"/>
                    <a:pt x="15" y="26"/>
                    <a:pt x="21" y="26"/>
                  </a:cubicBezTo>
                  <a:cubicBezTo>
                    <a:pt x="25" y="25"/>
                    <a:pt x="32" y="27"/>
                    <a:pt x="34" y="24"/>
                  </a:cubicBezTo>
                  <a:cubicBezTo>
                    <a:pt x="35" y="20"/>
                    <a:pt x="30" y="15"/>
                    <a:pt x="28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0" y="11"/>
                    <a:pt x="13" y="10"/>
                    <a:pt x="6" y="11"/>
                  </a:cubicBezTo>
                  <a:cubicBezTo>
                    <a:pt x="3" y="11"/>
                    <a:pt x="1" y="10"/>
                    <a:pt x="2" y="6"/>
                  </a:cubicBezTo>
                  <a:cubicBezTo>
                    <a:pt x="2" y="4"/>
                    <a:pt x="2" y="2"/>
                    <a:pt x="2" y="0"/>
                  </a:cubicBezTo>
                  <a:cubicBezTo>
                    <a:pt x="0" y="1"/>
                    <a:pt x="1" y="3"/>
                    <a:pt x="1" y="4"/>
                  </a:cubicBezTo>
                  <a:cubicBezTo>
                    <a:pt x="1" y="10"/>
                    <a:pt x="1" y="17"/>
                    <a:pt x="1" y="24"/>
                  </a:cubicBezTo>
                  <a:cubicBezTo>
                    <a:pt x="1" y="27"/>
                    <a:pt x="2" y="27"/>
                    <a:pt x="5" y="27"/>
                  </a:cubicBezTo>
                  <a:close/>
                </a:path>
              </a:pathLst>
            </a:custGeom>
            <a:solidFill>
              <a:srgbClr val="858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1" name="îṡ1íḍê">
              <a:extLst>
                <a:ext uri="{FF2B5EF4-FFF2-40B4-BE49-F238E27FC236}">
                  <a16:creationId xmlns:a16="http://schemas.microsoft.com/office/drawing/2014/main" id="{E46A35B8-1EAD-D09D-32CF-27BBD0494691}"/>
                </a:ext>
              </a:extLst>
            </p:cNvPr>
            <p:cNvSpPr/>
            <p:nvPr/>
          </p:nvSpPr>
          <p:spPr bwMode="auto">
            <a:xfrm>
              <a:off x="6072188" y="3940176"/>
              <a:ext cx="57150" cy="174625"/>
            </a:xfrm>
            <a:custGeom>
              <a:avLst/>
              <a:gdLst>
                <a:gd name="T0" fmla="*/ 1 w 17"/>
                <a:gd name="T1" fmla="*/ 28 h 53"/>
                <a:gd name="T2" fmla="*/ 3 w 17"/>
                <a:gd name="T3" fmla="*/ 47 h 53"/>
                <a:gd name="T4" fmla="*/ 2 w 17"/>
                <a:gd name="T5" fmla="*/ 53 h 53"/>
                <a:gd name="T6" fmla="*/ 13 w 17"/>
                <a:gd name="T7" fmla="*/ 45 h 53"/>
                <a:gd name="T8" fmla="*/ 15 w 17"/>
                <a:gd name="T9" fmla="*/ 33 h 53"/>
                <a:gd name="T10" fmla="*/ 1 w 17"/>
                <a:gd name="T11" fmla="*/ 0 h 53"/>
                <a:gd name="T12" fmla="*/ 1 w 17"/>
                <a:gd name="T13" fmla="*/ 28 h 53"/>
                <a:gd name="T14" fmla="*/ 5 w 17"/>
                <a:gd name="T15" fmla="*/ 24 h 53"/>
                <a:gd name="T16" fmla="*/ 9 w 17"/>
                <a:gd name="T17" fmla="*/ 30 h 53"/>
                <a:gd name="T18" fmla="*/ 5 w 17"/>
                <a:gd name="T19" fmla="*/ 35 h 53"/>
                <a:gd name="T20" fmla="*/ 1 w 17"/>
                <a:gd name="T21" fmla="*/ 29 h 53"/>
                <a:gd name="T22" fmla="*/ 5 w 17"/>
                <a:gd name="T23" fmla="*/ 2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7" h="53">
                  <a:moveTo>
                    <a:pt x="1" y="28"/>
                  </a:moveTo>
                  <a:cubicBezTo>
                    <a:pt x="1" y="35"/>
                    <a:pt x="2" y="41"/>
                    <a:pt x="3" y="47"/>
                  </a:cubicBezTo>
                  <a:cubicBezTo>
                    <a:pt x="3" y="49"/>
                    <a:pt x="3" y="51"/>
                    <a:pt x="2" y="53"/>
                  </a:cubicBezTo>
                  <a:cubicBezTo>
                    <a:pt x="6" y="51"/>
                    <a:pt x="10" y="48"/>
                    <a:pt x="13" y="45"/>
                  </a:cubicBezTo>
                  <a:cubicBezTo>
                    <a:pt x="17" y="41"/>
                    <a:pt x="17" y="37"/>
                    <a:pt x="15" y="33"/>
                  </a:cubicBezTo>
                  <a:cubicBezTo>
                    <a:pt x="10" y="22"/>
                    <a:pt x="5" y="11"/>
                    <a:pt x="1" y="0"/>
                  </a:cubicBezTo>
                  <a:cubicBezTo>
                    <a:pt x="0" y="9"/>
                    <a:pt x="1" y="19"/>
                    <a:pt x="1" y="28"/>
                  </a:cubicBezTo>
                  <a:close/>
                  <a:moveTo>
                    <a:pt x="5" y="24"/>
                  </a:moveTo>
                  <a:cubicBezTo>
                    <a:pt x="8" y="24"/>
                    <a:pt x="9" y="27"/>
                    <a:pt x="9" y="30"/>
                  </a:cubicBezTo>
                  <a:cubicBezTo>
                    <a:pt x="9" y="32"/>
                    <a:pt x="8" y="35"/>
                    <a:pt x="5" y="35"/>
                  </a:cubicBezTo>
                  <a:cubicBezTo>
                    <a:pt x="2" y="35"/>
                    <a:pt x="2" y="32"/>
                    <a:pt x="1" y="29"/>
                  </a:cubicBezTo>
                  <a:cubicBezTo>
                    <a:pt x="1" y="27"/>
                    <a:pt x="2" y="24"/>
                    <a:pt x="5" y="24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2" name="ïṧļíďê">
              <a:extLst>
                <a:ext uri="{FF2B5EF4-FFF2-40B4-BE49-F238E27FC236}">
                  <a16:creationId xmlns:a16="http://schemas.microsoft.com/office/drawing/2014/main" id="{5DCAE6B3-7CA2-BA88-6323-072807892400}"/>
                </a:ext>
              </a:extLst>
            </p:cNvPr>
            <p:cNvSpPr/>
            <p:nvPr/>
          </p:nvSpPr>
          <p:spPr bwMode="auto">
            <a:xfrm>
              <a:off x="6069013" y="3940176"/>
              <a:ext cx="14288" cy="174625"/>
            </a:xfrm>
            <a:custGeom>
              <a:avLst/>
              <a:gdLst>
                <a:gd name="T0" fmla="*/ 1 w 4"/>
                <a:gd name="T1" fmla="*/ 2 h 53"/>
                <a:gd name="T2" fmla="*/ 1 w 4"/>
                <a:gd name="T3" fmla="*/ 35 h 53"/>
                <a:gd name="T4" fmla="*/ 3 w 4"/>
                <a:gd name="T5" fmla="*/ 53 h 53"/>
                <a:gd name="T6" fmla="*/ 4 w 4"/>
                <a:gd name="T7" fmla="*/ 47 h 53"/>
                <a:gd name="T8" fmla="*/ 2 w 4"/>
                <a:gd name="T9" fmla="*/ 28 h 53"/>
                <a:gd name="T10" fmla="*/ 2 w 4"/>
                <a:gd name="T11" fmla="*/ 0 h 53"/>
                <a:gd name="T12" fmla="*/ 1 w 4"/>
                <a:gd name="T13" fmla="*/ 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53">
                  <a:moveTo>
                    <a:pt x="1" y="2"/>
                  </a:moveTo>
                  <a:cubicBezTo>
                    <a:pt x="0" y="13"/>
                    <a:pt x="1" y="24"/>
                    <a:pt x="1" y="35"/>
                  </a:cubicBezTo>
                  <a:cubicBezTo>
                    <a:pt x="1" y="41"/>
                    <a:pt x="1" y="47"/>
                    <a:pt x="3" y="53"/>
                  </a:cubicBezTo>
                  <a:cubicBezTo>
                    <a:pt x="4" y="51"/>
                    <a:pt x="4" y="49"/>
                    <a:pt x="4" y="47"/>
                  </a:cubicBezTo>
                  <a:cubicBezTo>
                    <a:pt x="3" y="41"/>
                    <a:pt x="2" y="35"/>
                    <a:pt x="2" y="28"/>
                  </a:cubicBezTo>
                  <a:cubicBezTo>
                    <a:pt x="2" y="19"/>
                    <a:pt x="1" y="9"/>
                    <a:pt x="2" y="0"/>
                  </a:cubicBezTo>
                  <a:cubicBezTo>
                    <a:pt x="1" y="0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3" name="íṧlïḍé">
              <a:extLst>
                <a:ext uri="{FF2B5EF4-FFF2-40B4-BE49-F238E27FC236}">
                  <a16:creationId xmlns:a16="http://schemas.microsoft.com/office/drawing/2014/main" id="{2C39620E-8108-6887-AB43-970A095EC213}"/>
                </a:ext>
              </a:extLst>
            </p:cNvPr>
            <p:cNvSpPr/>
            <p:nvPr/>
          </p:nvSpPr>
          <p:spPr bwMode="auto">
            <a:xfrm>
              <a:off x="6750050" y="3916363"/>
              <a:ext cx="428625" cy="23813"/>
            </a:xfrm>
            <a:custGeom>
              <a:avLst/>
              <a:gdLst>
                <a:gd name="T0" fmla="*/ 43 w 130"/>
                <a:gd name="T1" fmla="*/ 3 h 7"/>
                <a:gd name="T2" fmla="*/ 92 w 130"/>
                <a:gd name="T3" fmla="*/ 4 h 7"/>
                <a:gd name="T4" fmla="*/ 130 w 130"/>
                <a:gd name="T5" fmla="*/ 5 h 7"/>
                <a:gd name="T6" fmla="*/ 125 w 130"/>
                <a:gd name="T7" fmla="*/ 4 h 7"/>
                <a:gd name="T8" fmla="*/ 100 w 130"/>
                <a:gd name="T9" fmla="*/ 3 h 7"/>
                <a:gd name="T10" fmla="*/ 24 w 130"/>
                <a:gd name="T11" fmla="*/ 1 h 7"/>
                <a:gd name="T12" fmla="*/ 0 w 130"/>
                <a:gd name="T13" fmla="*/ 7 h 7"/>
                <a:gd name="T14" fmla="*/ 43 w 130"/>
                <a:gd name="T15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7">
                  <a:moveTo>
                    <a:pt x="43" y="3"/>
                  </a:moveTo>
                  <a:cubicBezTo>
                    <a:pt x="59" y="4"/>
                    <a:pt x="75" y="3"/>
                    <a:pt x="92" y="4"/>
                  </a:cubicBezTo>
                  <a:cubicBezTo>
                    <a:pt x="104" y="4"/>
                    <a:pt x="117" y="4"/>
                    <a:pt x="130" y="5"/>
                  </a:cubicBezTo>
                  <a:cubicBezTo>
                    <a:pt x="128" y="4"/>
                    <a:pt x="126" y="4"/>
                    <a:pt x="125" y="4"/>
                  </a:cubicBezTo>
                  <a:cubicBezTo>
                    <a:pt x="116" y="4"/>
                    <a:pt x="108" y="4"/>
                    <a:pt x="100" y="3"/>
                  </a:cubicBezTo>
                  <a:cubicBezTo>
                    <a:pt x="75" y="2"/>
                    <a:pt x="50" y="0"/>
                    <a:pt x="24" y="1"/>
                  </a:cubicBezTo>
                  <a:cubicBezTo>
                    <a:pt x="16" y="1"/>
                    <a:pt x="7" y="3"/>
                    <a:pt x="0" y="7"/>
                  </a:cubicBezTo>
                  <a:cubicBezTo>
                    <a:pt x="14" y="2"/>
                    <a:pt x="28" y="2"/>
                    <a:pt x="43" y="3"/>
                  </a:cubicBezTo>
                  <a:close/>
                </a:path>
              </a:pathLst>
            </a:custGeom>
            <a:solidFill>
              <a:srgbClr val="3C3F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4" name="îṥḷîḍê">
              <a:extLst>
                <a:ext uri="{FF2B5EF4-FFF2-40B4-BE49-F238E27FC236}">
                  <a16:creationId xmlns:a16="http://schemas.microsoft.com/office/drawing/2014/main" id="{8D759CC1-C0F3-7972-D64C-AC52F02601A1}"/>
                </a:ext>
              </a:extLst>
            </p:cNvPr>
            <p:cNvSpPr/>
            <p:nvPr/>
          </p:nvSpPr>
          <p:spPr bwMode="auto">
            <a:xfrm>
              <a:off x="6750050" y="3922713"/>
              <a:ext cx="428625" cy="17463"/>
            </a:xfrm>
            <a:custGeom>
              <a:avLst/>
              <a:gdLst>
                <a:gd name="T0" fmla="*/ 34 w 130"/>
                <a:gd name="T1" fmla="*/ 2 h 5"/>
                <a:gd name="T2" fmla="*/ 43 w 130"/>
                <a:gd name="T3" fmla="*/ 3 h 5"/>
                <a:gd name="T4" fmla="*/ 130 w 130"/>
                <a:gd name="T5" fmla="*/ 3 h 5"/>
                <a:gd name="T6" fmla="*/ 92 w 130"/>
                <a:gd name="T7" fmla="*/ 2 h 5"/>
                <a:gd name="T8" fmla="*/ 43 w 130"/>
                <a:gd name="T9" fmla="*/ 1 h 5"/>
                <a:gd name="T10" fmla="*/ 0 w 130"/>
                <a:gd name="T11" fmla="*/ 5 h 5"/>
                <a:gd name="T12" fmla="*/ 34 w 130"/>
                <a:gd name="T13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5">
                  <a:moveTo>
                    <a:pt x="34" y="2"/>
                  </a:moveTo>
                  <a:cubicBezTo>
                    <a:pt x="37" y="2"/>
                    <a:pt x="40" y="3"/>
                    <a:pt x="43" y="3"/>
                  </a:cubicBezTo>
                  <a:cubicBezTo>
                    <a:pt x="72" y="3"/>
                    <a:pt x="101" y="3"/>
                    <a:pt x="130" y="3"/>
                  </a:cubicBezTo>
                  <a:cubicBezTo>
                    <a:pt x="117" y="2"/>
                    <a:pt x="104" y="2"/>
                    <a:pt x="92" y="2"/>
                  </a:cubicBezTo>
                  <a:cubicBezTo>
                    <a:pt x="75" y="1"/>
                    <a:pt x="59" y="2"/>
                    <a:pt x="43" y="1"/>
                  </a:cubicBezTo>
                  <a:cubicBezTo>
                    <a:pt x="28" y="0"/>
                    <a:pt x="14" y="0"/>
                    <a:pt x="0" y="5"/>
                  </a:cubicBezTo>
                  <a:cubicBezTo>
                    <a:pt x="11" y="3"/>
                    <a:pt x="22" y="2"/>
                    <a:pt x="34" y="2"/>
                  </a:cubicBezTo>
                  <a:close/>
                </a:path>
              </a:pathLst>
            </a:custGeom>
            <a:solidFill>
              <a:srgbClr val="3C3F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5" name="îşḻíḑê">
              <a:extLst>
                <a:ext uri="{FF2B5EF4-FFF2-40B4-BE49-F238E27FC236}">
                  <a16:creationId xmlns:a16="http://schemas.microsoft.com/office/drawing/2014/main" id="{F5199D7F-D9AD-A735-4F4A-C256A0A0756D}"/>
                </a:ext>
              </a:extLst>
            </p:cNvPr>
            <p:cNvSpPr/>
            <p:nvPr/>
          </p:nvSpPr>
          <p:spPr bwMode="auto">
            <a:xfrm>
              <a:off x="5386388" y="1435101"/>
              <a:ext cx="0" cy="6350"/>
            </a:xfrm>
            <a:custGeom>
              <a:avLst/>
              <a:gdLst>
                <a:gd name="T0" fmla="*/ 2 h 2"/>
                <a:gd name="T1" fmla="*/ 0 h 2"/>
                <a:gd name="T2" fmla="*/ 2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6" name="íşḻíḑê">
              <a:extLst>
                <a:ext uri="{FF2B5EF4-FFF2-40B4-BE49-F238E27FC236}">
                  <a16:creationId xmlns:a16="http://schemas.microsoft.com/office/drawing/2014/main" id="{F9306FDB-3C4D-DC01-5957-326081C5F8C5}"/>
                </a:ext>
              </a:extLst>
            </p:cNvPr>
            <p:cNvSpPr/>
            <p:nvPr/>
          </p:nvSpPr>
          <p:spPr bwMode="auto">
            <a:xfrm>
              <a:off x="5337175" y="1401763"/>
              <a:ext cx="49213" cy="69850"/>
            </a:xfrm>
            <a:custGeom>
              <a:avLst/>
              <a:gdLst>
                <a:gd name="T0" fmla="*/ 15 w 15"/>
                <a:gd name="T1" fmla="*/ 3 h 21"/>
                <a:gd name="T2" fmla="*/ 11 w 15"/>
                <a:gd name="T3" fmla="*/ 1 h 21"/>
                <a:gd name="T4" fmla="*/ 1 w 15"/>
                <a:gd name="T5" fmla="*/ 2 h 21"/>
                <a:gd name="T6" fmla="*/ 1 w 15"/>
                <a:gd name="T7" fmla="*/ 16 h 21"/>
                <a:gd name="T8" fmla="*/ 6 w 15"/>
                <a:gd name="T9" fmla="*/ 21 h 21"/>
                <a:gd name="T10" fmla="*/ 15 w 15"/>
                <a:gd name="T11" fmla="*/ 12 h 21"/>
                <a:gd name="T12" fmla="*/ 15 w 15"/>
                <a:gd name="T13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1">
                  <a:moveTo>
                    <a:pt x="15" y="3"/>
                  </a:moveTo>
                  <a:cubicBezTo>
                    <a:pt x="15" y="1"/>
                    <a:pt x="14" y="0"/>
                    <a:pt x="11" y="1"/>
                  </a:cubicBezTo>
                  <a:cubicBezTo>
                    <a:pt x="8" y="1"/>
                    <a:pt x="4" y="2"/>
                    <a:pt x="1" y="2"/>
                  </a:cubicBezTo>
                  <a:cubicBezTo>
                    <a:pt x="1" y="7"/>
                    <a:pt x="1" y="11"/>
                    <a:pt x="1" y="16"/>
                  </a:cubicBezTo>
                  <a:cubicBezTo>
                    <a:pt x="0" y="20"/>
                    <a:pt x="2" y="21"/>
                    <a:pt x="6" y="21"/>
                  </a:cubicBezTo>
                  <a:cubicBezTo>
                    <a:pt x="15" y="21"/>
                    <a:pt x="15" y="21"/>
                    <a:pt x="15" y="12"/>
                  </a:cubicBezTo>
                  <a:cubicBezTo>
                    <a:pt x="15" y="9"/>
                    <a:pt x="15" y="6"/>
                    <a:pt x="15" y="3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7" name="ïṡļîḋé">
              <a:extLst>
                <a:ext uri="{FF2B5EF4-FFF2-40B4-BE49-F238E27FC236}">
                  <a16:creationId xmlns:a16="http://schemas.microsoft.com/office/drawing/2014/main" id="{8757C11A-2483-4406-E950-5A16EBE820C6}"/>
                </a:ext>
              </a:extLst>
            </p:cNvPr>
            <p:cNvSpPr/>
            <p:nvPr/>
          </p:nvSpPr>
          <p:spPr bwMode="auto">
            <a:xfrm>
              <a:off x="5340350" y="1349376"/>
              <a:ext cx="49213" cy="85725"/>
            </a:xfrm>
            <a:custGeom>
              <a:avLst/>
              <a:gdLst>
                <a:gd name="T0" fmla="*/ 14 w 15"/>
                <a:gd name="T1" fmla="*/ 18 h 26"/>
                <a:gd name="T2" fmla="*/ 14 w 15"/>
                <a:gd name="T3" fmla="*/ 26 h 26"/>
                <a:gd name="T4" fmla="*/ 14 w 15"/>
                <a:gd name="T5" fmla="*/ 2 h 26"/>
                <a:gd name="T6" fmla="*/ 11 w 15"/>
                <a:gd name="T7" fmla="*/ 0 h 26"/>
                <a:gd name="T8" fmla="*/ 0 w 15"/>
                <a:gd name="T9" fmla="*/ 12 h 26"/>
                <a:gd name="T10" fmla="*/ 0 w 15"/>
                <a:gd name="T11" fmla="*/ 18 h 26"/>
                <a:gd name="T12" fmla="*/ 11 w 15"/>
                <a:gd name="T13" fmla="*/ 15 h 26"/>
                <a:gd name="T14" fmla="*/ 14 w 15"/>
                <a:gd name="T15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26">
                  <a:moveTo>
                    <a:pt x="14" y="18"/>
                  </a:moveTo>
                  <a:cubicBezTo>
                    <a:pt x="14" y="21"/>
                    <a:pt x="14" y="24"/>
                    <a:pt x="14" y="26"/>
                  </a:cubicBezTo>
                  <a:cubicBezTo>
                    <a:pt x="15" y="18"/>
                    <a:pt x="14" y="10"/>
                    <a:pt x="14" y="2"/>
                  </a:cubicBezTo>
                  <a:cubicBezTo>
                    <a:pt x="14" y="0"/>
                    <a:pt x="12" y="0"/>
                    <a:pt x="11" y="0"/>
                  </a:cubicBezTo>
                  <a:cubicBezTo>
                    <a:pt x="0" y="1"/>
                    <a:pt x="0" y="1"/>
                    <a:pt x="0" y="12"/>
                  </a:cubicBezTo>
                  <a:cubicBezTo>
                    <a:pt x="0" y="14"/>
                    <a:pt x="0" y="16"/>
                    <a:pt x="0" y="18"/>
                  </a:cubicBezTo>
                  <a:cubicBezTo>
                    <a:pt x="3" y="16"/>
                    <a:pt x="7" y="16"/>
                    <a:pt x="11" y="15"/>
                  </a:cubicBezTo>
                  <a:cubicBezTo>
                    <a:pt x="13" y="15"/>
                    <a:pt x="14" y="16"/>
                    <a:pt x="14" y="18"/>
                  </a:cubicBezTo>
                  <a:close/>
                </a:path>
              </a:pathLst>
            </a:custGeom>
            <a:solidFill>
              <a:srgbClr val="A19E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8" name="ïṧlíḍé">
              <a:extLst>
                <a:ext uri="{FF2B5EF4-FFF2-40B4-BE49-F238E27FC236}">
                  <a16:creationId xmlns:a16="http://schemas.microsoft.com/office/drawing/2014/main" id="{9B869352-7F05-DA2B-50D1-93DE5DA2E753}"/>
                </a:ext>
              </a:extLst>
            </p:cNvPr>
            <p:cNvSpPr/>
            <p:nvPr/>
          </p:nvSpPr>
          <p:spPr bwMode="auto">
            <a:xfrm>
              <a:off x="5340350" y="1398588"/>
              <a:ext cx="46038" cy="42863"/>
            </a:xfrm>
            <a:custGeom>
              <a:avLst/>
              <a:gdLst>
                <a:gd name="T0" fmla="*/ 14 w 14"/>
                <a:gd name="T1" fmla="*/ 3 h 13"/>
                <a:gd name="T2" fmla="*/ 11 w 14"/>
                <a:gd name="T3" fmla="*/ 0 h 13"/>
                <a:gd name="T4" fmla="*/ 0 w 14"/>
                <a:gd name="T5" fmla="*/ 3 h 13"/>
                <a:gd name="T6" fmla="*/ 10 w 14"/>
                <a:gd name="T7" fmla="*/ 2 h 13"/>
                <a:gd name="T8" fmla="*/ 14 w 14"/>
                <a:gd name="T9" fmla="*/ 4 h 13"/>
                <a:gd name="T10" fmla="*/ 14 w 14"/>
                <a:gd name="T11" fmla="*/ 13 h 13"/>
                <a:gd name="T12" fmla="*/ 14 w 14"/>
                <a:gd name="T13" fmla="*/ 11 h 13"/>
                <a:gd name="T14" fmla="*/ 14 w 14"/>
                <a:gd name="T15" fmla="*/ 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3">
                  <a:moveTo>
                    <a:pt x="14" y="3"/>
                  </a:moveTo>
                  <a:cubicBezTo>
                    <a:pt x="14" y="1"/>
                    <a:pt x="13" y="0"/>
                    <a:pt x="11" y="0"/>
                  </a:cubicBezTo>
                  <a:cubicBezTo>
                    <a:pt x="7" y="1"/>
                    <a:pt x="3" y="1"/>
                    <a:pt x="0" y="3"/>
                  </a:cubicBezTo>
                  <a:cubicBezTo>
                    <a:pt x="3" y="3"/>
                    <a:pt x="7" y="2"/>
                    <a:pt x="10" y="2"/>
                  </a:cubicBezTo>
                  <a:cubicBezTo>
                    <a:pt x="13" y="1"/>
                    <a:pt x="14" y="2"/>
                    <a:pt x="14" y="4"/>
                  </a:cubicBezTo>
                  <a:cubicBezTo>
                    <a:pt x="14" y="7"/>
                    <a:pt x="14" y="10"/>
                    <a:pt x="14" y="13"/>
                  </a:cubicBezTo>
                  <a:cubicBezTo>
                    <a:pt x="14" y="12"/>
                    <a:pt x="14" y="12"/>
                    <a:pt x="14" y="11"/>
                  </a:cubicBezTo>
                  <a:cubicBezTo>
                    <a:pt x="14" y="9"/>
                    <a:pt x="14" y="6"/>
                    <a:pt x="14" y="3"/>
                  </a:cubicBezTo>
                  <a:close/>
                </a:path>
              </a:pathLst>
            </a:custGeom>
            <a:solidFill>
              <a:srgbClr val="A19E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9" name="îS1iḓè">
              <a:extLst>
                <a:ext uri="{FF2B5EF4-FFF2-40B4-BE49-F238E27FC236}">
                  <a16:creationId xmlns:a16="http://schemas.microsoft.com/office/drawing/2014/main" id="{A85FAD74-70FE-4E43-325D-A4AD1AF3EC84}"/>
                </a:ext>
              </a:extLst>
            </p:cNvPr>
            <p:cNvSpPr/>
            <p:nvPr/>
          </p:nvSpPr>
          <p:spPr bwMode="auto">
            <a:xfrm>
              <a:off x="4762500" y="5129213"/>
              <a:ext cx="82550" cy="36513"/>
            </a:xfrm>
            <a:custGeom>
              <a:avLst/>
              <a:gdLst>
                <a:gd name="T0" fmla="*/ 1 w 25"/>
                <a:gd name="T1" fmla="*/ 5 h 11"/>
                <a:gd name="T2" fmla="*/ 6 w 25"/>
                <a:gd name="T3" fmla="*/ 9 h 11"/>
                <a:gd name="T4" fmla="*/ 20 w 25"/>
                <a:gd name="T5" fmla="*/ 9 h 11"/>
                <a:gd name="T6" fmla="*/ 25 w 25"/>
                <a:gd name="T7" fmla="*/ 11 h 11"/>
                <a:gd name="T8" fmla="*/ 18 w 25"/>
                <a:gd name="T9" fmla="*/ 2 h 11"/>
                <a:gd name="T10" fmla="*/ 0 w 25"/>
                <a:gd name="T11" fmla="*/ 0 h 11"/>
                <a:gd name="T12" fmla="*/ 1 w 25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11">
                  <a:moveTo>
                    <a:pt x="1" y="5"/>
                  </a:moveTo>
                  <a:cubicBezTo>
                    <a:pt x="1" y="8"/>
                    <a:pt x="2" y="9"/>
                    <a:pt x="6" y="9"/>
                  </a:cubicBezTo>
                  <a:cubicBezTo>
                    <a:pt x="10" y="9"/>
                    <a:pt x="15" y="9"/>
                    <a:pt x="20" y="9"/>
                  </a:cubicBezTo>
                  <a:cubicBezTo>
                    <a:pt x="22" y="9"/>
                    <a:pt x="24" y="9"/>
                    <a:pt x="25" y="11"/>
                  </a:cubicBezTo>
                  <a:cubicBezTo>
                    <a:pt x="23" y="8"/>
                    <a:pt x="22" y="3"/>
                    <a:pt x="18" y="2"/>
                  </a:cubicBezTo>
                  <a:cubicBezTo>
                    <a:pt x="12" y="1"/>
                    <a:pt x="6" y="0"/>
                    <a:pt x="0" y="0"/>
                  </a:cubicBezTo>
                  <a:cubicBezTo>
                    <a:pt x="1" y="1"/>
                    <a:pt x="1" y="3"/>
                    <a:pt x="1" y="5"/>
                  </a:cubicBezTo>
                  <a:close/>
                </a:path>
              </a:pathLst>
            </a:custGeom>
            <a:solidFill>
              <a:srgbClr val="BAB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0" name="íş1iḓè">
              <a:extLst>
                <a:ext uri="{FF2B5EF4-FFF2-40B4-BE49-F238E27FC236}">
                  <a16:creationId xmlns:a16="http://schemas.microsoft.com/office/drawing/2014/main" id="{35FD723C-41F1-5200-80A8-87D97E7B257D}"/>
                </a:ext>
              </a:extLst>
            </p:cNvPr>
            <p:cNvSpPr/>
            <p:nvPr/>
          </p:nvSpPr>
          <p:spPr bwMode="auto">
            <a:xfrm>
              <a:off x="4759325" y="5129213"/>
              <a:ext cx="85725" cy="36513"/>
            </a:xfrm>
            <a:custGeom>
              <a:avLst/>
              <a:gdLst>
                <a:gd name="T0" fmla="*/ 1 w 26"/>
                <a:gd name="T1" fmla="*/ 6 h 11"/>
                <a:gd name="T2" fmla="*/ 5 w 26"/>
                <a:gd name="T3" fmla="*/ 11 h 11"/>
                <a:gd name="T4" fmla="*/ 26 w 26"/>
                <a:gd name="T5" fmla="*/ 11 h 11"/>
                <a:gd name="T6" fmla="*/ 21 w 26"/>
                <a:gd name="T7" fmla="*/ 9 h 11"/>
                <a:gd name="T8" fmla="*/ 7 w 26"/>
                <a:gd name="T9" fmla="*/ 9 h 11"/>
                <a:gd name="T10" fmla="*/ 2 w 26"/>
                <a:gd name="T11" fmla="*/ 5 h 11"/>
                <a:gd name="T12" fmla="*/ 1 w 26"/>
                <a:gd name="T13" fmla="*/ 0 h 11"/>
                <a:gd name="T14" fmla="*/ 1 w 26"/>
                <a:gd name="T1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1">
                  <a:moveTo>
                    <a:pt x="1" y="6"/>
                  </a:moveTo>
                  <a:cubicBezTo>
                    <a:pt x="0" y="10"/>
                    <a:pt x="2" y="11"/>
                    <a:pt x="5" y="11"/>
                  </a:cubicBezTo>
                  <a:cubicBezTo>
                    <a:pt x="12" y="10"/>
                    <a:pt x="19" y="11"/>
                    <a:pt x="26" y="11"/>
                  </a:cubicBezTo>
                  <a:cubicBezTo>
                    <a:pt x="25" y="9"/>
                    <a:pt x="23" y="9"/>
                    <a:pt x="21" y="9"/>
                  </a:cubicBezTo>
                  <a:cubicBezTo>
                    <a:pt x="16" y="9"/>
                    <a:pt x="11" y="9"/>
                    <a:pt x="7" y="9"/>
                  </a:cubicBezTo>
                  <a:cubicBezTo>
                    <a:pt x="3" y="9"/>
                    <a:pt x="2" y="8"/>
                    <a:pt x="2" y="5"/>
                  </a:cubicBezTo>
                  <a:cubicBezTo>
                    <a:pt x="2" y="3"/>
                    <a:pt x="2" y="1"/>
                    <a:pt x="1" y="0"/>
                  </a:cubicBezTo>
                  <a:cubicBezTo>
                    <a:pt x="1" y="2"/>
                    <a:pt x="1" y="4"/>
                    <a:pt x="1" y="6"/>
                  </a:cubicBezTo>
                  <a:close/>
                </a:path>
              </a:pathLst>
            </a:custGeom>
            <a:solidFill>
              <a:srgbClr val="BAB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1" name="iṥlïdê">
              <a:extLst>
                <a:ext uri="{FF2B5EF4-FFF2-40B4-BE49-F238E27FC236}">
                  <a16:creationId xmlns:a16="http://schemas.microsoft.com/office/drawing/2014/main" id="{6CAC3CD7-39ED-4BD5-7021-164143A19EE0}"/>
                </a:ext>
              </a:extLst>
            </p:cNvPr>
            <p:cNvSpPr/>
            <p:nvPr/>
          </p:nvSpPr>
          <p:spPr bwMode="auto">
            <a:xfrm>
              <a:off x="3900488" y="4868863"/>
              <a:ext cx="30163" cy="42863"/>
            </a:xfrm>
            <a:custGeom>
              <a:avLst/>
              <a:gdLst>
                <a:gd name="T0" fmla="*/ 2 w 9"/>
                <a:gd name="T1" fmla="*/ 12 h 13"/>
                <a:gd name="T2" fmla="*/ 5 w 9"/>
                <a:gd name="T3" fmla="*/ 13 h 13"/>
                <a:gd name="T4" fmla="*/ 9 w 9"/>
                <a:gd name="T5" fmla="*/ 4 h 13"/>
                <a:gd name="T6" fmla="*/ 4 w 9"/>
                <a:gd name="T7" fmla="*/ 1 h 13"/>
                <a:gd name="T8" fmla="*/ 3 w 9"/>
                <a:gd name="T9" fmla="*/ 1 h 13"/>
                <a:gd name="T10" fmla="*/ 0 w 9"/>
                <a:gd name="T11" fmla="*/ 9 h 13"/>
                <a:gd name="T12" fmla="*/ 2 w 9"/>
                <a:gd name="T13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3">
                  <a:moveTo>
                    <a:pt x="2" y="12"/>
                  </a:moveTo>
                  <a:cubicBezTo>
                    <a:pt x="3" y="13"/>
                    <a:pt x="4" y="13"/>
                    <a:pt x="5" y="13"/>
                  </a:cubicBezTo>
                  <a:cubicBezTo>
                    <a:pt x="7" y="12"/>
                    <a:pt x="9" y="7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2" y="3"/>
                    <a:pt x="1" y="6"/>
                    <a:pt x="0" y="9"/>
                  </a:cubicBezTo>
                  <a:cubicBezTo>
                    <a:pt x="1" y="10"/>
                    <a:pt x="1" y="11"/>
                    <a:pt x="2" y="12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2" name="islíḋe">
              <a:extLst>
                <a:ext uri="{FF2B5EF4-FFF2-40B4-BE49-F238E27FC236}">
                  <a16:creationId xmlns:a16="http://schemas.microsoft.com/office/drawing/2014/main" id="{1F3D20B7-CB44-1035-1C78-2EC118E60E6A}"/>
                </a:ext>
              </a:extLst>
            </p:cNvPr>
            <p:cNvSpPr/>
            <p:nvPr/>
          </p:nvSpPr>
          <p:spPr bwMode="auto">
            <a:xfrm>
              <a:off x="3900488" y="4862513"/>
              <a:ext cx="36513" cy="55563"/>
            </a:xfrm>
            <a:custGeom>
              <a:avLst/>
              <a:gdLst>
                <a:gd name="T0" fmla="*/ 4 w 11"/>
                <a:gd name="T1" fmla="*/ 17 h 17"/>
                <a:gd name="T2" fmla="*/ 9 w 11"/>
                <a:gd name="T3" fmla="*/ 12 h 17"/>
                <a:gd name="T4" fmla="*/ 10 w 11"/>
                <a:gd name="T5" fmla="*/ 9 h 17"/>
                <a:gd name="T6" fmla="*/ 8 w 11"/>
                <a:gd name="T7" fmla="*/ 2 h 17"/>
                <a:gd name="T8" fmla="*/ 3 w 11"/>
                <a:gd name="T9" fmla="*/ 3 h 17"/>
                <a:gd name="T10" fmla="*/ 4 w 11"/>
                <a:gd name="T11" fmla="*/ 3 h 17"/>
                <a:gd name="T12" fmla="*/ 9 w 11"/>
                <a:gd name="T13" fmla="*/ 6 h 17"/>
                <a:gd name="T14" fmla="*/ 5 w 11"/>
                <a:gd name="T15" fmla="*/ 15 h 17"/>
                <a:gd name="T16" fmla="*/ 2 w 11"/>
                <a:gd name="T17" fmla="*/ 14 h 17"/>
                <a:gd name="T18" fmla="*/ 0 w 11"/>
                <a:gd name="T19" fmla="*/ 11 h 17"/>
                <a:gd name="T20" fmla="*/ 4 w 11"/>
                <a:gd name="T21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" h="17">
                  <a:moveTo>
                    <a:pt x="4" y="17"/>
                  </a:moveTo>
                  <a:cubicBezTo>
                    <a:pt x="7" y="17"/>
                    <a:pt x="8" y="15"/>
                    <a:pt x="9" y="12"/>
                  </a:cubicBezTo>
                  <a:cubicBezTo>
                    <a:pt x="9" y="11"/>
                    <a:pt x="10" y="10"/>
                    <a:pt x="10" y="9"/>
                  </a:cubicBezTo>
                  <a:cubicBezTo>
                    <a:pt x="11" y="6"/>
                    <a:pt x="10" y="4"/>
                    <a:pt x="8" y="2"/>
                  </a:cubicBezTo>
                  <a:cubicBezTo>
                    <a:pt x="6" y="0"/>
                    <a:pt x="5" y="2"/>
                    <a:pt x="3" y="3"/>
                  </a:cubicBezTo>
                  <a:cubicBezTo>
                    <a:pt x="3" y="3"/>
                    <a:pt x="3" y="3"/>
                    <a:pt x="4" y="3"/>
                  </a:cubicBezTo>
                  <a:cubicBezTo>
                    <a:pt x="6" y="2"/>
                    <a:pt x="9" y="3"/>
                    <a:pt x="9" y="6"/>
                  </a:cubicBezTo>
                  <a:cubicBezTo>
                    <a:pt x="9" y="9"/>
                    <a:pt x="7" y="14"/>
                    <a:pt x="5" y="15"/>
                  </a:cubicBezTo>
                  <a:cubicBezTo>
                    <a:pt x="4" y="15"/>
                    <a:pt x="3" y="15"/>
                    <a:pt x="2" y="14"/>
                  </a:cubicBezTo>
                  <a:cubicBezTo>
                    <a:pt x="1" y="13"/>
                    <a:pt x="1" y="12"/>
                    <a:pt x="0" y="11"/>
                  </a:cubicBezTo>
                  <a:cubicBezTo>
                    <a:pt x="1" y="13"/>
                    <a:pt x="0" y="17"/>
                    <a:pt x="4" y="17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3" name="ï$liďé">
              <a:extLst>
                <a:ext uri="{FF2B5EF4-FFF2-40B4-BE49-F238E27FC236}">
                  <a16:creationId xmlns:a16="http://schemas.microsoft.com/office/drawing/2014/main" id="{E740813C-5068-2B36-2A07-1202CD7000CC}"/>
                </a:ext>
              </a:extLst>
            </p:cNvPr>
            <p:cNvSpPr/>
            <p:nvPr/>
          </p:nvSpPr>
          <p:spPr bwMode="auto">
            <a:xfrm>
              <a:off x="6230938" y="4657726"/>
              <a:ext cx="36513" cy="33338"/>
            </a:xfrm>
            <a:custGeom>
              <a:avLst/>
              <a:gdLst>
                <a:gd name="T0" fmla="*/ 6 w 11"/>
                <a:gd name="T1" fmla="*/ 10 h 10"/>
                <a:gd name="T2" fmla="*/ 11 w 11"/>
                <a:gd name="T3" fmla="*/ 0 h 10"/>
                <a:gd name="T4" fmla="*/ 0 w 11"/>
                <a:gd name="T5" fmla="*/ 3 h 10"/>
                <a:gd name="T6" fmla="*/ 6 w 11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0">
                  <a:moveTo>
                    <a:pt x="6" y="10"/>
                  </a:moveTo>
                  <a:cubicBezTo>
                    <a:pt x="7" y="7"/>
                    <a:pt x="9" y="4"/>
                    <a:pt x="11" y="0"/>
                  </a:cubicBezTo>
                  <a:cubicBezTo>
                    <a:pt x="7" y="1"/>
                    <a:pt x="3" y="0"/>
                    <a:pt x="0" y="3"/>
                  </a:cubicBezTo>
                  <a:cubicBezTo>
                    <a:pt x="2" y="5"/>
                    <a:pt x="3" y="8"/>
                    <a:pt x="6" y="10"/>
                  </a:cubicBezTo>
                  <a:close/>
                </a:path>
              </a:pathLst>
            </a:custGeom>
            <a:solidFill>
              <a:srgbClr val="7E7C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4" name="îśļiḓé">
              <a:extLst>
                <a:ext uri="{FF2B5EF4-FFF2-40B4-BE49-F238E27FC236}">
                  <a16:creationId xmlns:a16="http://schemas.microsoft.com/office/drawing/2014/main" id="{EA9A2032-DB9D-4226-C794-A6CB9381884E}"/>
                </a:ext>
              </a:extLst>
            </p:cNvPr>
            <p:cNvSpPr/>
            <p:nvPr/>
          </p:nvSpPr>
          <p:spPr bwMode="auto">
            <a:xfrm>
              <a:off x="6756400" y="3946526"/>
              <a:ext cx="1666875" cy="115888"/>
            </a:xfrm>
            <a:custGeom>
              <a:avLst/>
              <a:gdLst>
                <a:gd name="T0" fmla="*/ 501 w 505"/>
                <a:gd name="T1" fmla="*/ 25 h 35"/>
                <a:gd name="T2" fmla="*/ 467 w 505"/>
                <a:gd name="T3" fmla="*/ 17 h 35"/>
                <a:gd name="T4" fmla="*/ 391 w 505"/>
                <a:gd name="T5" fmla="*/ 12 h 35"/>
                <a:gd name="T6" fmla="*/ 302 w 505"/>
                <a:gd name="T7" fmla="*/ 8 h 35"/>
                <a:gd name="T8" fmla="*/ 173 w 505"/>
                <a:gd name="T9" fmla="*/ 5 h 35"/>
                <a:gd name="T10" fmla="*/ 122 w 505"/>
                <a:gd name="T11" fmla="*/ 4 h 35"/>
                <a:gd name="T12" fmla="*/ 37 w 505"/>
                <a:gd name="T13" fmla="*/ 1 h 35"/>
                <a:gd name="T14" fmla="*/ 22 w 505"/>
                <a:gd name="T15" fmla="*/ 1 h 35"/>
                <a:gd name="T16" fmla="*/ 4 w 505"/>
                <a:gd name="T17" fmla="*/ 6 h 35"/>
                <a:gd name="T18" fmla="*/ 1 w 505"/>
                <a:gd name="T19" fmla="*/ 11 h 35"/>
                <a:gd name="T20" fmla="*/ 7 w 505"/>
                <a:gd name="T21" fmla="*/ 12 h 35"/>
                <a:gd name="T22" fmla="*/ 29 w 505"/>
                <a:gd name="T23" fmla="*/ 9 h 35"/>
                <a:gd name="T24" fmla="*/ 73 w 505"/>
                <a:gd name="T25" fmla="*/ 11 h 35"/>
                <a:gd name="T26" fmla="*/ 101 w 505"/>
                <a:gd name="T27" fmla="*/ 12 h 35"/>
                <a:gd name="T28" fmla="*/ 195 w 505"/>
                <a:gd name="T29" fmla="*/ 15 h 35"/>
                <a:gd name="T30" fmla="*/ 298 w 505"/>
                <a:gd name="T31" fmla="*/ 16 h 35"/>
                <a:gd name="T32" fmla="*/ 404 w 505"/>
                <a:gd name="T33" fmla="*/ 22 h 35"/>
                <a:gd name="T34" fmla="*/ 487 w 505"/>
                <a:gd name="T35" fmla="*/ 24 h 35"/>
                <a:gd name="T36" fmla="*/ 501 w 505"/>
                <a:gd name="T37" fmla="*/ 33 h 35"/>
                <a:gd name="T38" fmla="*/ 503 w 505"/>
                <a:gd name="T39" fmla="*/ 35 h 35"/>
                <a:gd name="T40" fmla="*/ 505 w 505"/>
                <a:gd name="T41" fmla="*/ 31 h 35"/>
                <a:gd name="T42" fmla="*/ 501 w 505"/>
                <a:gd name="T43" fmla="*/ 2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05" h="35">
                  <a:moveTo>
                    <a:pt x="501" y="25"/>
                  </a:moveTo>
                  <a:cubicBezTo>
                    <a:pt x="490" y="20"/>
                    <a:pt x="479" y="17"/>
                    <a:pt x="467" y="17"/>
                  </a:cubicBezTo>
                  <a:cubicBezTo>
                    <a:pt x="442" y="15"/>
                    <a:pt x="417" y="15"/>
                    <a:pt x="391" y="12"/>
                  </a:cubicBezTo>
                  <a:cubicBezTo>
                    <a:pt x="362" y="10"/>
                    <a:pt x="332" y="8"/>
                    <a:pt x="302" y="8"/>
                  </a:cubicBezTo>
                  <a:cubicBezTo>
                    <a:pt x="259" y="7"/>
                    <a:pt x="216" y="7"/>
                    <a:pt x="173" y="5"/>
                  </a:cubicBezTo>
                  <a:cubicBezTo>
                    <a:pt x="156" y="4"/>
                    <a:pt x="139" y="5"/>
                    <a:pt x="122" y="4"/>
                  </a:cubicBezTo>
                  <a:cubicBezTo>
                    <a:pt x="93" y="2"/>
                    <a:pt x="65" y="2"/>
                    <a:pt x="37" y="1"/>
                  </a:cubicBezTo>
                  <a:cubicBezTo>
                    <a:pt x="32" y="1"/>
                    <a:pt x="27" y="1"/>
                    <a:pt x="22" y="1"/>
                  </a:cubicBezTo>
                  <a:cubicBezTo>
                    <a:pt x="16" y="0"/>
                    <a:pt x="10" y="3"/>
                    <a:pt x="4" y="6"/>
                  </a:cubicBezTo>
                  <a:cubicBezTo>
                    <a:pt x="3" y="7"/>
                    <a:pt x="0" y="8"/>
                    <a:pt x="1" y="11"/>
                  </a:cubicBezTo>
                  <a:cubicBezTo>
                    <a:pt x="2" y="13"/>
                    <a:pt x="5" y="13"/>
                    <a:pt x="7" y="12"/>
                  </a:cubicBezTo>
                  <a:cubicBezTo>
                    <a:pt x="14" y="8"/>
                    <a:pt x="22" y="10"/>
                    <a:pt x="29" y="9"/>
                  </a:cubicBezTo>
                  <a:cubicBezTo>
                    <a:pt x="44" y="8"/>
                    <a:pt x="58" y="11"/>
                    <a:pt x="73" y="11"/>
                  </a:cubicBezTo>
                  <a:cubicBezTo>
                    <a:pt x="82" y="12"/>
                    <a:pt x="91" y="12"/>
                    <a:pt x="101" y="12"/>
                  </a:cubicBezTo>
                  <a:cubicBezTo>
                    <a:pt x="132" y="14"/>
                    <a:pt x="164" y="14"/>
                    <a:pt x="195" y="15"/>
                  </a:cubicBezTo>
                  <a:cubicBezTo>
                    <a:pt x="229" y="15"/>
                    <a:pt x="264" y="15"/>
                    <a:pt x="298" y="16"/>
                  </a:cubicBezTo>
                  <a:cubicBezTo>
                    <a:pt x="333" y="17"/>
                    <a:pt x="369" y="19"/>
                    <a:pt x="404" y="22"/>
                  </a:cubicBezTo>
                  <a:cubicBezTo>
                    <a:pt x="432" y="24"/>
                    <a:pt x="459" y="24"/>
                    <a:pt x="487" y="24"/>
                  </a:cubicBezTo>
                  <a:cubicBezTo>
                    <a:pt x="493" y="24"/>
                    <a:pt x="497" y="28"/>
                    <a:pt x="501" y="33"/>
                  </a:cubicBezTo>
                  <a:cubicBezTo>
                    <a:pt x="501" y="33"/>
                    <a:pt x="502" y="35"/>
                    <a:pt x="503" y="35"/>
                  </a:cubicBezTo>
                  <a:cubicBezTo>
                    <a:pt x="505" y="34"/>
                    <a:pt x="505" y="33"/>
                    <a:pt x="505" y="31"/>
                  </a:cubicBezTo>
                  <a:cubicBezTo>
                    <a:pt x="505" y="28"/>
                    <a:pt x="504" y="26"/>
                    <a:pt x="501" y="25"/>
                  </a:cubicBezTo>
                  <a:close/>
                </a:path>
              </a:pathLst>
            </a:custGeom>
            <a:solidFill>
              <a:srgbClr val="8D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5" name="î$1îdé">
              <a:extLst>
                <a:ext uri="{FF2B5EF4-FFF2-40B4-BE49-F238E27FC236}">
                  <a16:creationId xmlns:a16="http://schemas.microsoft.com/office/drawing/2014/main" id="{F96549CC-1301-8902-75C0-9DA4A04C9B16}"/>
                </a:ext>
              </a:extLst>
            </p:cNvPr>
            <p:cNvSpPr/>
            <p:nvPr/>
          </p:nvSpPr>
          <p:spPr bwMode="auto">
            <a:xfrm>
              <a:off x="7194550" y="4411663"/>
              <a:ext cx="363538" cy="361950"/>
            </a:xfrm>
            <a:custGeom>
              <a:avLst/>
              <a:gdLst>
                <a:gd name="T0" fmla="*/ 88 w 110"/>
                <a:gd name="T1" fmla="*/ 12 h 110"/>
                <a:gd name="T2" fmla="*/ 61 w 110"/>
                <a:gd name="T3" fmla="*/ 1 h 110"/>
                <a:gd name="T4" fmla="*/ 15 w 110"/>
                <a:gd name="T5" fmla="*/ 26 h 110"/>
                <a:gd name="T6" fmla="*/ 3 w 110"/>
                <a:gd name="T7" fmla="*/ 70 h 110"/>
                <a:gd name="T8" fmla="*/ 34 w 110"/>
                <a:gd name="T9" fmla="*/ 106 h 110"/>
                <a:gd name="T10" fmla="*/ 55 w 110"/>
                <a:gd name="T11" fmla="*/ 108 h 110"/>
                <a:gd name="T12" fmla="*/ 107 w 110"/>
                <a:gd name="T13" fmla="*/ 55 h 110"/>
                <a:gd name="T14" fmla="*/ 88 w 110"/>
                <a:gd name="T15" fmla="*/ 12 h 110"/>
                <a:gd name="T16" fmla="*/ 94 w 110"/>
                <a:gd name="T17" fmla="*/ 66 h 110"/>
                <a:gd name="T18" fmla="*/ 56 w 110"/>
                <a:gd name="T19" fmla="*/ 96 h 110"/>
                <a:gd name="T20" fmla="*/ 51 w 110"/>
                <a:gd name="T21" fmla="*/ 96 h 110"/>
                <a:gd name="T22" fmla="*/ 17 w 110"/>
                <a:gd name="T23" fmla="*/ 48 h 110"/>
                <a:gd name="T24" fmla="*/ 42 w 110"/>
                <a:gd name="T25" fmla="*/ 17 h 110"/>
                <a:gd name="T26" fmla="*/ 66 w 110"/>
                <a:gd name="T27" fmla="*/ 14 h 110"/>
                <a:gd name="T28" fmla="*/ 89 w 110"/>
                <a:gd name="T29" fmla="*/ 31 h 110"/>
                <a:gd name="T30" fmla="*/ 94 w 110"/>
                <a:gd name="T31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" h="110">
                  <a:moveTo>
                    <a:pt x="88" y="12"/>
                  </a:moveTo>
                  <a:cubicBezTo>
                    <a:pt x="80" y="6"/>
                    <a:pt x="71" y="0"/>
                    <a:pt x="61" y="1"/>
                  </a:cubicBezTo>
                  <a:cubicBezTo>
                    <a:pt x="42" y="3"/>
                    <a:pt x="26" y="10"/>
                    <a:pt x="15" y="26"/>
                  </a:cubicBezTo>
                  <a:cubicBezTo>
                    <a:pt x="6" y="39"/>
                    <a:pt x="0" y="54"/>
                    <a:pt x="3" y="70"/>
                  </a:cubicBezTo>
                  <a:cubicBezTo>
                    <a:pt x="6" y="88"/>
                    <a:pt x="19" y="98"/>
                    <a:pt x="34" y="106"/>
                  </a:cubicBezTo>
                  <a:cubicBezTo>
                    <a:pt x="41" y="110"/>
                    <a:pt x="48" y="108"/>
                    <a:pt x="55" y="108"/>
                  </a:cubicBezTo>
                  <a:cubicBezTo>
                    <a:pt x="82" y="108"/>
                    <a:pt x="110" y="85"/>
                    <a:pt x="107" y="55"/>
                  </a:cubicBezTo>
                  <a:cubicBezTo>
                    <a:pt x="108" y="38"/>
                    <a:pt x="103" y="22"/>
                    <a:pt x="88" y="12"/>
                  </a:cubicBezTo>
                  <a:close/>
                  <a:moveTo>
                    <a:pt x="94" y="66"/>
                  </a:moveTo>
                  <a:cubicBezTo>
                    <a:pt x="90" y="84"/>
                    <a:pt x="74" y="96"/>
                    <a:pt x="56" y="96"/>
                  </a:cubicBezTo>
                  <a:cubicBezTo>
                    <a:pt x="54" y="96"/>
                    <a:pt x="53" y="96"/>
                    <a:pt x="51" y="96"/>
                  </a:cubicBezTo>
                  <a:cubicBezTo>
                    <a:pt x="25" y="96"/>
                    <a:pt x="8" y="73"/>
                    <a:pt x="17" y="48"/>
                  </a:cubicBezTo>
                  <a:cubicBezTo>
                    <a:pt x="21" y="35"/>
                    <a:pt x="28" y="23"/>
                    <a:pt x="42" y="17"/>
                  </a:cubicBezTo>
                  <a:cubicBezTo>
                    <a:pt x="50" y="14"/>
                    <a:pt x="58" y="13"/>
                    <a:pt x="66" y="14"/>
                  </a:cubicBezTo>
                  <a:cubicBezTo>
                    <a:pt x="77" y="15"/>
                    <a:pt x="85" y="21"/>
                    <a:pt x="89" y="31"/>
                  </a:cubicBezTo>
                  <a:cubicBezTo>
                    <a:pt x="95" y="42"/>
                    <a:pt x="96" y="54"/>
                    <a:pt x="94" y="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6" name="ïṣļiḑê">
              <a:extLst>
                <a:ext uri="{FF2B5EF4-FFF2-40B4-BE49-F238E27FC236}">
                  <a16:creationId xmlns:a16="http://schemas.microsoft.com/office/drawing/2014/main" id="{4663362B-3D04-FFD5-7847-9D70DAA33614}"/>
                </a:ext>
              </a:extLst>
            </p:cNvPr>
            <p:cNvSpPr/>
            <p:nvPr/>
          </p:nvSpPr>
          <p:spPr bwMode="auto">
            <a:xfrm>
              <a:off x="4637088" y="2008188"/>
              <a:ext cx="1376363" cy="584200"/>
            </a:xfrm>
            <a:custGeom>
              <a:avLst/>
              <a:gdLst>
                <a:gd name="T0" fmla="*/ 412 w 417"/>
                <a:gd name="T1" fmla="*/ 66 h 177"/>
                <a:gd name="T2" fmla="*/ 409 w 417"/>
                <a:gd name="T3" fmla="*/ 8 h 177"/>
                <a:gd name="T4" fmla="*/ 407 w 417"/>
                <a:gd name="T5" fmla="*/ 5 h 177"/>
                <a:gd name="T6" fmla="*/ 390 w 417"/>
                <a:gd name="T7" fmla="*/ 0 h 177"/>
                <a:gd name="T8" fmla="*/ 354 w 417"/>
                <a:gd name="T9" fmla="*/ 4 h 177"/>
                <a:gd name="T10" fmla="*/ 274 w 417"/>
                <a:gd name="T11" fmla="*/ 5 h 177"/>
                <a:gd name="T12" fmla="*/ 176 w 417"/>
                <a:gd name="T13" fmla="*/ 8 h 177"/>
                <a:gd name="T14" fmla="*/ 118 w 417"/>
                <a:gd name="T15" fmla="*/ 10 h 177"/>
                <a:gd name="T16" fmla="*/ 13 w 417"/>
                <a:gd name="T17" fmla="*/ 17 h 177"/>
                <a:gd name="T18" fmla="*/ 1 w 417"/>
                <a:gd name="T19" fmla="*/ 28 h 177"/>
                <a:gd name="T20" fmla="*/ 0 w 417"/>
                <a:gd name="T21" fmla="*/ 35 h 177"/>
                <a:gd name="T22" fmla="*/ 3 w 417"/>
                <a:gd name="T23" fmla="*/ 122 h 177"/>
                <a:gd name="T24" fmla="*/ 5 w 417"/>
                <a:gd name="T25" fmla="*/ 163 h 177"/>
                <a:gd name="T26" fmla="*/ 16 w 417"/>
                <a:gd name="T27" fmla="*/ 175 h 177"/>
                <a:gd name="T28" fmla="*/ 97 w 417"/>
                <a:gd name="T29" fmla="*/ 177 h 177"/>
                <a:gd name="T30" fmla="*/ 198 w 417"/>
                <a:gd name="T31" fmla="*/ 177 h 177"/>
                <a:gd name="T32" fmla="*/ 267 w 417"/>
                <a:gd name="T33" fmla="*/ 177 h 177"/>
                <a:gd name="T34" fmla="*/ 368 w 417"/>
                <a:gd name="T35" fmla="*/ 175 h 177"/>
                <a:gd name="T36" fmla="*/ 409 w 417"/>
                <a:gd name="T37" fmla="*/ 172 h 177"/>
                <a:gd name="T38" fmla="*/ 417 w 417"/>
                <a:gd name="T39" fmla="*/ 163 h 177"/>
                <a:gd name="T40" fmla="*/ 417 w 417"/>
                <a:gd name="T41" fmla="*/ 159 h 177"/>
                <a:gd name="T42" fmla="*/ 412 w 417"/>
                <a:gd name="T43" fmla="*/ 66 h 177"/>
                <a:gd name="T44" fmla="*/ 400 w 417"/>
                <a:gd name="T45" fmla="*/ 160 h 177"/>
                <a:gd name="T46" fmla="*/ 380 w 417"/>
                <a:gd name="T47" fmla="*/ 161 h 177"/>
                <a:gd name="T48" fmla="*/ 229 w 417"/>
                <a:gd name="T49" fmla="*/ 164 h 177"/>
                <a:gd name="T50" fmla="*/ 117 w 417"/>
                <a:gd name="T51" fmla="*/ 164 h 177"/>
                <a:gd name="T52" fmla="*/ 62 w 417"/>
                <a:gd name="T53" fmla="*/ 164 h 177"/>
                <a:gd name="T54" fmla="*/ 24 w 417"/>
                <a:gd name="T55" fmla="*/ 164 h 177"/>
                <a:gd name="T56" fmla="*/ 16 w 417"/>
                <a:gd name="T57" fmla="*/ 156 h 177"/>
                <a:gd name="T58" fmla="*/ 14 w 417"/>
                <a:gd name="T59" fmla="*/ 98 h 177"/>
                <a:gd name="T60" fmla="*/ 12 w 417"/>
                <a:gd name="T61" fmla="*/ 44 h 177"/>
                <a:gd name="T62" fmla="*/ 12 w 417"/>
                <a:gd name="T63" fmla="*/ 41 h 177"/>
                <a:gd name="T64" fmla="*/ 24 w 417"/>
                <a:gd name="T65" fmla="*/ 30 h 177"/>
                <a:gd name="T66" fmla="*/ 75 w 417"/>
                <a:gd name="T67" fmla="*/ 26 h 177"/>
                <a:gd name="T68" fmla="*/ 123 w 417"/>
                <a:gd name="T69" fmla="*/ 23 h 177"/>
                <a:gd name="T70" fmla="*/ 237 w 417"/>
                <a:gd name="T71" fmla="*/ 19 h 177"/>
                <a:gd name="T72" fmla="*/ 307 w 417"/>
                <a:gd name="T73" fmla="*/ 17 h 177"/>
                <a:gd name="T74" fmla="*/ 385 w 417"/>
                <a:gd name="T75" fmla="*/ 14 h 177"/>
                <a:gd name="T76" fmla="*/ 396 w 417"/>
                <a:gd name="T77" fmla="*/ 23 h 177"/>
                <a:gd name="T78" fmla="*/ 401 w 417"/>
                <a:gd name="T79" fmla="*/ 99 h 177"/>
                <a:gd name="T80" fmla="*/ 405 w 417"/>
                <a:gd name="T81" fmla="*/ 153 h 177"/>
                <a:gd name="T82" fmla="*/ 400 w 417"/>
                <a:gd name="T83" fmla="*/ 16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7" h="177">
                  <a:moveTo>
                    <a:pt x="412" y="66"/>
                  </a:moveTo>
                  <a:cubicBezTo>
                    <a:pt x="411" y="47"/>
                    <a:pt x="410" y="27"/>
                    <a:pt x="409" y="8"/>
                  </a:cubicBezTo>
                  <a:cubicBezTo>
                    <a:pt x="409" y="7"/>
                    <a:pt x="409" y="5"/>
                    <a:pt x="407" y="5"/>
                  </a:cubicBezTo>
                  <a:cubicBezTo>
                    <a:pt x="402" y="3"/>
                    <a:pt x="397" y="0"/>
                    <a:pt x="390" y="0"/>
                  </a:cubicBezTo>
                  <a:cubicBezTo>
                    <a:pt x="378" y="1"/>
                    <a:pt x="366" y="2"/>
                    <a:pt x="354" y="4"/>
                  </a:cubicBezTo>
                  <a:cubicBezTo>
                    <a:pt x="327" y="6"/>
                    <a:pt x="301" y="6"/>
                    <a:pt x="274" y="5"/>
                  </a:cubicBezTo>
                  <a:cubicBezTo>
                    <a:pt x="242" y="5"/>
                    <a:pt x="209" y="7"/>
                    <a:pt x="176" y="8"/>
                  </a:cubicBezTo>
                  <a:cubicBezTo>
                    <a:pt x="157" y="9"/>
                    <a:pt x="137" y="9"/>
                    <a:pt x="118" y="10"/>
                  </a:cubicBezTo>
                  <a:cubicBezTo>
                    <a:pt x="83" y="12"/>
                    <a:pt x="48" y="18"/>
                    <a:pt x="13" y="17"/>
                  </a:cubicBezTo>
                  <a:cubicBezTo>
                    <a:pt x="5" y="17"/>
                    <a:pt x="2" y="20"/>
                    <a:pt x="1" y="28"/>
                  </a:cubicBezTo>
                  <a:cubicBezTo>
                    <a:pt x="0" y="30"/>
                    <a:pt x="0" y="33"/>
                    <a:pt x="0" y="35"/>
                  </a:cubicBezTo>
                  <a:cubicBezTo>
                    <a:pt x="1" y="64"/>
                    <a:pt x="2" y="93"/>
                    <a:pt x="3" y="122"/>
                  </a:cubicBezTo>
                  <a:cubicBezTo>
                    <a:pt x="3" y="136"/>
                    <a:pt x="4" y="150"/>
                    <a:pt x="5" y="163"/>
                  </a:cubicBezTo>
                  <a:cubicBezTo>
                    <a:pt x="5" y="172"/>
                    <a:pt x="8" y="175"/>
                    <a:pt x="16" y="175"/>
                  </a:cubicBezTo>
                  <a:cubicBezTo>
                    <a:pt x="43" y="175"/>
                    <a:pt x="70" y="176"/>
                    <a:pt x="97" y="177"/>
                  </a:cubicBezTo>
                  <a:cubicBezTo>
                    <a:pt x="130" y="177"/>
                    <a:pt x="164" y="175"/>
                    <a:pt x="198" y="177"/>
                  </a:cubicBezTo>
                  <a:cubicBezTo>
                    <a:pt x="221" y="177"/>
                    <a:pt x="244" y="177"/>
                    <a:pt x="267" y="177"/>
                  </a:cubicBezTo>
                  <a:cubicBezTo>
                    <a:pt x="301" y="177"/>
                    <a:pt x="334" y="177"/>
                    <a:pt x="368" y="175"/>
                  </a:cubicBezTo>
                  <a:cubicBezTo>
                    <a:pt x="382" y="174"/>
                    <a:pt x="395" y="174"/>
                    <a:pt x="409" y="172"/>
                  </a:cubicBezTo>
                  <a:cubicBezTo>
                    <a:pt x="415" y="171"/>
                    <a:pt x="417" y="169"/>
                    <a:pt x="417" y="163"/>
                  </a:cubicBezTo>
                  <a:cubicBezTo>
                    <a:pt x="417" y="162"/>
                    <a:pt x="417" y="160"/>
                    <a:pt x="417" y="159"/>
                  </a:cubicBezTo>
                  <a:cubicBezTo>
                    <a:pt x="415" y="128"/>
                    <a:pt x="414" y="97"/>
                    <a:pt x="412" y="66"/>
                  </a:cubicBezTo>
                  <a:close/>
                  <a:moveTo>
                    <a:pt x="400" y="160"/>
                  </a:moveTo>
                  <a:cubicBezTo>
                    <a:pt x="393" y="161"/>
                    <a:pt x="386" y="161"/>
                    <a:pt x="380" y="161"/>
                  </a:cubicBezTo>
                  <a:cubicBezTo>
                    <a:pt x="329" y="165"/>
                    <a:pt x="279" y="164"/>
                    <a:pt x="229" y="164"/>
                  </a:cubicBezTo>
                  <a:cubicBezTo>
                    <a:pt x="191" y="163"/>
                    <a:pt x="154" y="163"/>
                    <a:pt x="117" y="164"/>
                  </a:cubicBezTo>
                  <a:cubicBezTo>
                    <a:pt x="99" y="165"/>
                    <a:pt x="81" y="165"/>
                    <a:pt x="62" y="164"/>
                  </a:cubicBezTo>
                  <a:cubicBezTo>
                    <a:pt x="50" y="164"/>
                    <a:pt x="37" y="164"/>
                    <a:pt x="24" y="164"/>
                  </a:cubicBezTo>
                  <a:cubicBezTo>
                    <a:pt x="18" y="164"/>
                    <a:pt x="16" y="162"/>
                    <a:pt x="16" y="156"/>
                  </a:cubicBezTo>
                  <a:cubicBezTo>
                    <a:pt x="15" y="137"/>
                    <a:pt x="15" y="118"/>
                    <a:pt x="14" y="98"/>
                  </a:cubicBezTo>
                  <a:cubicBezTo>
                    <a:pt x="14" y="80"/>
                    <a:pt x="13" y="62"/>
                    <a:pt x="12" y="44"/>
                  </a:cubicBezTo>
                  <a:cubicBezTo>
                    <a:pt x="12" y="43"/>
                    <a:pt x="12" y="42"/>
                    <a:pt x="12" y="41"/>
                  </a:cubicBezTo>
                  <a:cubicBezTo>
                    <a:pt x="13" y="31"/>
                    <a:pt x="14" y="30"/>
                    <a:pt x="24" y="30"/>
                  </a:cubicBezTo>
                  <a:cubicBezTo>
                    <a:pt x="41" y="30"/>
                    <a:pt x="58" y="28"/>
                    <a:pt x="75" y="26"/>
                  </a:cubicBezTo>
                  <a:cubicBezTo>
                    <a:pt x="91" y="25"/>
                    <a:pt x="107" y="24"/>
                    <a:pt x="123" y="23"/>
                  </a:cubicBezTo>
                  <a:cubicBezTo>
                    <a:pt x="161" y="21"/>
                    <a:pt x="199" y="20"/>
                    <a:pt x="237" y="19"/>
                  </a:cubicBezTo>
                  <a:cubicBezTo>
                    <a:pt x="260" y="18"/>
                    <a:pt x="284" y="17"/>
                    <a:pt x="307" y="17"/>
                  </a:cubicBezTo>
                  <a:cubicBezTo>
                    <a:pt x="333" y="17"/>
                    <a:pt x="359" y="16"/>
                    <a:pt x="385" y="14"/>
                  </a:cubicBezTo>
                  <a:cubicBezTo>
                    <a:pt x="395" y="13"/>
                    <a:pt x="395" y="13"/>
                    <a:pt x="396" y="23"/>
                  </a:cubicBezTo>
                  <a:cubicBezTo>
                    <a:pt x="399" y="48"/>
                    <a:pt x="400" y="74"/>
                    <a:pt x="401" y="99"/>
                  </a:cubicBezTo>
                  <a:cubicBezTo>
                    <a:pt x="402" y="117"/>
                    <a:pt x="402" y="135"/>
                    <a:pt x="405" y="153"/>
                  </a:cubicBezTo>
                  <a:cubicBezTo>
                    <a:pt x="405" y="157"/>
                    <a:pt x="404" y="159"/>
                    <a:pt x="400" y="1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7" name="íšḷíḋe">
              <a:extLst>
                <a:ext uri="{FF2B5EF4-FFF2-40B4-BE49-F238E27FC236}">
                  <a16:creationId xmlns:a16="http://schemas.microsoft.com/office/drawing/2014/main" id="{B8C34987-5803-A69E-C530-40ABD75A735B}"/>
                </a:ext>
              </a:extLst>
            </p:cNvPr>
            <p:cNvSpPr/>
            <p:nvPr/>
          </p:nvSpPr>
          <p:spPr bwMode="auto">
            <a:xfrm>
              <a:off x="4973638" y="2700338"/>
              <a:ext cx="749300" cy="312738"/>
            </a:xfrm>
            <a:custGeom>
              <a:avLst/>
              <a:gdLst>
                <a:gd name="T0" fmla="*/ 213 w 227"/>
                <a:gd name="T1" fmla="*/ 0 h 95"/>
                <a:gd name="T2" fmla="*/ 157 w 227"/>
                <a:gd name="T3" fmla="*/ 2 h 95"/>
                <a:gd name="T4" fmla="*/ 61 w 227"/>
                <a:gd name="T5" fmla="*/ 2 h 95"/>
                <a:gd name="T6" fmla="*/ 10 w 227"/>
                <a:gd name="T7" fmla="*/ 0 h 95"/>
                <a:gd name="T8" fmla="*/ 0 w 227"/>
                <a:gd name="T9" fmla="*/ 9 h 95"/>
                <a:gd name="T10" fmla="*/ 7 w 227"/>
                <a:gd name="T11" fmla="*/ 45 h 95"/>
                <a:gd name="T12" fmla="*/ 61 w 227"/>
                <a:gd name="T13" fmla="*/ 88 h 95"/>
                <a:gd name="T14" fmla="*/ 116 w 227"/>
                <a:gd name="T15" fmla="*/ 95 h 95"/>
                <a:gd name="T16" fmla="*/ 124 w 227"/>
                <a:gd name="T17" fmla="*/ 95 h 95"/>
                <a:gd name="T18" fmla="*/ 200 w 227"/>
                <a:gd name="T19" fmla="*/ 67 h 95"/>
                <a:gd name="T20" fmla="*/ 224 w 227"/>
                <a:gd name="T21" fmla="*/ 10 h 95"/>
                <a:gd name="T22" fmla="*/ 213 w 227"/>
                <a:gd name="T23" fmla="*/ 0 h 95"/>
                <a:gd name="T24" fmla="*/ 190 w 227"/>
                <a:gd name="T25" fmla="*/ 57 h 95"/>
                <a:gd name="T26" fmla="*/ 126 w 227"/>
                <a:gd name="T27" fmla="*/ 81 h 95"/>
                <a:gd name="T28" fmla="*/ 61 w 227"/>
                <a:gd name="T29" fmla="*/ 74 h 95"/>
                <a:gd name="T30" fmla="*/ 22 w 227"/>
                <a:gd name="T31" fmla="*/ 44 h 95"/>
                <a:gd name="T32" fmla="*/ 14 w 227"/>
                <a:gd name="T33" fmla="*/ 16 h 95"/>
                <a:gd name="T34" fmla="*/ 18 w 227"/>
                <a:gd name="T35" fmla="*/ 13 h 95"/>
                <a:gd name="T36" fmla="*/ 59 w 227"/>
                <a:gd name="T37" fmla="*/ 14 h 95"/>
                <a:gd name="T38" fmla="*/ 113 w 227"/>
                <a:gd name="T39" fmla="*/ 16 h 95"/>
                <a:gd name="T40" fmla="*/ 206 w 227"/>
                <a:gd name="T41" fmla="*/ 13 h 95"/>
                <a:gd name="T42" fmla="*/ 211 w 227"/>
                <a:gd name="T43" fmla="*/ 17 h 95"/>
                <a:gd name="T44" fmla="*/ 190 w 227"/>
                <a:gd name="T45" fmla="*/ 5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7" h="95">
                  <a:moveTo>
                    <a:pt x="213" y="0"/>
                  </a:moveTo>
                  <a:cubicBezTo>
                    <a:pt x="194" y="1"/>
                    <a:pt x="176" y="1"/>
                    <a:pt x="157" y="2"/>
                  </a:cubicBezTo>
                  <a:cubicBezTo>
                    <a:pt x="125" y="4"/>
                    <a:pt x="93" y="4"/>
                    <a:pt x="61" y="2"/>
                  </a:cubicBezTo>
                  <a:cubicBezTo>
                    <a:pt x="44" y="0"/>
                    <a:pt x="27" y="1"/>
                    <a:pt x="10" y="0"/>
                  </a:cubicBezTo>
                  <a:cubicBezTo>
                    <a:pt x="3" y="0"/>
                    <a:pt x="1" y="3"/>
                    <a:pt x="0" y="9"/>
                  </a:cubicBezTo>
                  <a:cubicBezTo>
                    <a:pt x="0" y="21"/>
                    <a:pt x="1" y="34"/>
                    <a:pt x="7" y="45"/>
                  </a:cubicBezTo>
                  <a:cubicBezTo>
                    <a:pt x="19" y="66"/>
                    <a:pt x="38" y="80"/>
                    <a:pt x="61" y="88"/>
                  </a:cubicBezTo>
                  <a:cubicBezTo>
                    <a:pt x="79" y="95"/>
                    <a:pt x="98" y="95"/>
                    <a:pt x="116" y="95"/>
                  </a:cubicBezTo>
                  <a:cubicBezTo>
                    <a:pt x="119" y="95"/>
                    <a:pt x="122" y="95"/>
                    <a:pt x="124" y="95"/>
                  </a:cubicBezTo>
                  <a:cubicBezTo>
                    <a:pt x="153" y="95"/>
                    <a:pt x="178" y="86"/>
                    <a:pt x="200" y="67"/>
                  </a:cubicBezTo>
                  <a:cubicBezTo>
                    <a:pt x="217" y="52"/>
                    <a:pt x="227" y="34"/>
                    <a:pt x="224" y="10"/>
                  </a:cubicBezTo>
                  <a:cubicBezTo>
                    <a:pt x="223" y="2"/>
                    <a:pt x="222" y="0"/>
                    <a:pt x="213" y="0"/>
                  </a:cubicBezTo>
                  <a:close/>
                  <a:moveTo>
                    <a:pt x="190" y="57"/>
                  </a:moveTo>
                  <a:cubicBezTo>
                    <a:pt x="172" y="73"/>
                    <a:pt x="150" y="80"/>
                    <a:pt x="126" y="81"/>
                  </a:cubicBezTo>
                  <a:cubicBezTo>
                    <a:pt x="104" y="82"/>
                    <a:pt x="82" y="82"/>
                    <a:pt x="61" y="74"/>
                  </a:cubicBezTo>
                  <a:cubicBezTo>
                    <a:pt x="46" y="67"/>
                    <a:pt x="33" y="57"/>
                    <a:pt x="22" y="44"/>
                  </a:cubicBezTo>
                  <a:cubicBezTo>
                    <a:pt x="16" y="36"/>
                    <a:pt x="14" y="26"/>
                    <a:pt x="14" y="16"/>
                  </a:cubicBezTo>
                  <a:cubicBezTo>
                    <a:pt x="14" y="13"/>
                    <a:pt x="16" y="13"/>
                    <a:pt x="18" y="13"/>
                  </a:cubicBezTo>
                  <a:cubicBezTo>
                    <a:pt x="32" y="13"/>
                    <a:pt x="46" y="13"/>
                    <a:pt x="59" y="14"/>
                  </a:cubicBezTo>
                  <a:cubicBezTo>
                    <a:pt x="77" y="15"/>
                    <a:pt x="95" y="16"/>
                    <a:pt x="113" y="16"/>
                  </a:cubicBezTo>
                  <a:cubicBezTo>
                    <a:pt x="144" y="16"/>
                    <a:pt x="175" y="14"/>
                    <a:pt x="206" y="13"/>
                  </a:cubicBezTo>
                  <a:cubicBezTo>
                    <a:pt x="210" y="12"/>
                    <a:pt x="211" y="14"/>
                    <a:pt x="211" y="17"/>
                  </a:cubicBezTo>
                  <a:cubicBezTo>
                    <a:pt x="211" y="34"/>
                    <a:pt x="202" y="46"/>
                    <a:pt x="190" y="57"/>
                  </a:cubicBezTo>
                  <a:close/>
                </a:path>
              </a:pathLst>
            </a:custGeom>
            <a:solidFill>
              <a:srgbClr val="0101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8" name="í$ḻiḋé">
              <a:extLst>
                <a:ext uri="{FF2B5EF4-FFF2-40B4-BE49-F238E27FC236}">
                  <a16:creationId xmlns:a16="http://schemas.microsoft.com/office/drawing/2014/main" id="{65D9A726-705A-FBFC-D84D-598C6258426F}"/>
                </a:ext>
              </a:extLst>
            </p:cNvPr>
            <p:cNvSpPr/>
            <p:nvPr/>
          </p:nvSpPr>
          <p:spPr bwMode="auto">
            <a:xfrm>
              <a:off x="4459288" y="1768476"/>
              <a:ext cx="1639888" cy="134938"/>
            </a:xfrm>
            <a:custGeom>
              <a:avLst/>
              <a:gdLst>
                <a:gd name="T0" fmla="*/ 2 w 497"/>
                <a:gd name="T1" fmla="*/ 39 h 41"/>
                <a:gd name="T2" fmla="*/ 7 w 497"/>
                <a:gd name="T3" fmla="*/ 37 h 41"/>
                <a:gd name="T4" fmla="*/ 18 w 497"/>
                <a:gd name="T5" fmla="*/ 29 h 41"/>
                <a:gd name="T6" fmla="*/ 48 w 497"/>
                <a:gd name="T7" fmla="*/ 22 h 41"/>
                <a:gd name="T8" fmla="*/ 96 w 497"/>
                <a:gd name="T9" fmla="*/ 20 h 41"/>
                <a:gd name="T10" fmla="*/ 160 w 497"/>
                <a:gd name="T11" fmla="*/ 19 h 41"/>
                <a:gd name="T12" fmla="*/ 191 w 497"/>
                <a:gd name="T13" fmla="*/ 18 h 41"/>
                <a:gd name="T14" fmla="*/ 237 w 497"/>
                <a:gd name="T15" fmla="*/ 18 h 41"/>
                <a:gd name="T16" fmla="*/ 293 w 497"/>
                <a:gd name="T17" fmla="*/ 14 h 41"/>
                <a:gd name="T18" fmla="*/ 334 w 497"/>
                <a:gd name="T19" fmla="*/ 13 h 41"/>
                <a:gd name="T20" fmla="*/ 470 w 497"/>
                <a:gd name="T21" fmla="*/ 16 h 41"/>
                <a:gd name="T22" fmla="*/ 481 w 497"/>
                <a:gd name="T23" fmla="*/ 23 h 41"/>
                <a:gd name="T24" fmla="*/ 487 w 497"/>
                <a:gd name="T25" fmla="*/ 32 h 41"/>
                <a:gd name="T26" fmla="*/ 494 w 497"/>
                <a:gd name="T27" fmla="*/ 34 h 41"/>
                <a:gd name="T28" fmla="*/ 496 w 497"/>
                <a:gd name="T29" fmla="*/ 26 h 41"/>
                <a:gd name="T30" fmla="*/ 493 w 497"/>
                <a:gd name="T31" fmla="*/ 19 h 41"/>
                <a:gd name="T32" fmla="*/ 475 w 497"/>
                <a:gd name="T33" fmla="*/ 3 h 41"/>
                <a:gd name="T34" fmla="*/ 446 w 497"/>
                <a:gd name="T35" fmla="*/ 0 h 41"/>
                <a:gd name="T36" fmla="*/ 369 w 497"/>
                <a:gd name="T37" fmla="*/ 0 h 41"/>
                <a:gd name="T38" fmla="*/ 256 w 497"/>
                <a:gd name="T39" fmla="*/ 3 h 41"/>
                <a:gd name="T40" fmla="*/ 211 w 497"/>
                <a:gd name="T41" fmla="*/ 6 h 41"/>
                <a:gd name="T42" fmla="*/ 166 w 497"/>
                <a:gd name="T43" fmla="*/ 6 h 41"/>
                <a:gd name="T44" fmla="*/ 86 w 497"/>
                <a:gd name="T45" fmla="*/ 8 h 41"/>
                <a:gd name="T46" fmla="*/ 40 w 497"/>
                <a:gd name="T47" fmla="*/ 11 h 41"/>
                <a:gd name="T48" fmla="*/ 13 w 497"/>
                <a:gd name="T49" fmla="*/ 19 h 41"/>
                <a:gd name="T50" fmla="*/ 1 w 497"/>
                <a:gd name="T51" fmla="*/ 33 h 41"/>
                <a:gd name="T52" fmla="*/ 2 w 497"/>
                <a:gd name="T53" fmla="*/ 3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97" h="41">
                  <a:moveTo>
                    <a:pt x="2" y="39"/>
                  </a:moveTo>
                  <a:cubicBezTo>
                    <a:pt x="5" y="41"/>
                    <a:pt x="6" y="38"/>
                    <a:pt x="7" y="37"/>
                  </a:cubicBezTo>
                  <a:cubicBezTo>
                    <a:pt x="9" y="32"/>
                    <a:pt x="14" y="31"/>
                    <a:pt x="18" y="29"/>
                  </a:cubicBezTo>
                  <a:cubicBezTo>
                    <a:pt x="27" y="25"/>
                    <a:pt x="38" y="23"/>
                    <a:pt x="48" y="22"/>
                  </a:cubicBezTo>
                  <a:cubicBezTo>
                    <a:pt x="64" y="21"/>
                    <a:pt x="80" y="20"/>
                    <a:pt x="96" y="20"/>
                  </a:cubicBezTo>
                  <a:cubicBezTo>
                    <a:pt x="117" y="19"/>
                    <a:pt x="138" y="20"/>
                    <a:pt x="160" y="19"/>
                  </a:cubicBezTo>
                  <a:cubicBezTo>
                    <a:pt x="170" y="18"/>
                    <a:pt x="180" y="18"/>
                    <a:pt x="191" y="18"/>
                  </a:cubicBezTo>
                  <a:cubicBezTo>
                    <a:pt x="206" y="18"/>
                    <a:pt x="221" y="19"/>
                    <a:pt x="237" y="18"/>
                  </a:cubicBezTo>
                  <a:cubicBezTo>
                    <a:pt x="255" y="16"/>
                    <a:pt x="274" y="15"/>
                    <a:pt x="293" y="14"/>
                  </a:cubicBezTo>
                  <a:cubicBezTo>
                    <a:pt x="307" y="13"/>
                    <a:pt x="321" y="13"/>
                    <a:pt x="334" y="13"/>
                  </a:cubicBezTo>
                  <a:cubicBezTo>
                    <a:pt x="380" y="14"/>
                    <a:pt x="425" y="10"/>
                    <a:pt x="470" y="16"/>
                  </a:cubicBezTo>
                  <a:cubicBezTo>
                    <a:pt x="475" y="16"/>
                    <a:pt x="479" y="18"/>
                    <a:pt x="481" y="23"/>
                  </a:cubicBezTo>
                  <a:cubicBezTo>
                    <a:pt x="482" y="27"/>
                    <a:pt x="484" y="30"/>
                    <a:pt x="487" y="32"/>
                  </a:cubicBezTo>
                  <a:cubicBezTo>
                    <a:pt x="489" y="34"/>
                    <a:pt x="492" y="36"/>
                    <a:pt x="494" y="34"/>
                  </a:cubicBezTo>
                  <a:cubicBezTo>
                    <a:pt x="497" y="32"/>
                    <a:pt x="496" y="29"/>
                    <a:pt x="496" y="26"/>
                  </a:cubicBezTo>
                  <a:cubicBezTo>
                    <a:pt x="495" y="24"/>
                    <a:pt x="493" y="21"/>
                    <a:pt x="493" y="19"/>
                  </a:cubicBezTo>
                  <a:cubicBezTo>
                    <a:pt x="491" y="9"/>
                    <a:pt x="484" y="5"/>
                    <a:pt x="475" y="3"/>
                  </a:cubicBezTo>
                  <a:cubicBezTo>
                    <a:pt x="465" y="1"/>
                    <a:pt x="455" y="0"/>
                    <a:pt x="446" y="0"/>
                  </a:cubicBezTo>
                  <a:cubicBezTo>
                    <a:pt x="420" y="0"/>
                    <a:pt x="394" y="0"/>
                    <a:pt x="369" y="0"/>
                  </a:cubicBezTo>
                  <a:cubicBezTo>
                    <a:pt x="331" y="1"/>
                    <a:pt x="294" y="1"/>
                    <a:pt x="256" y="3"/>
                  </a:cubicBezTo>
                  <a:cubicBezTo>
                    <a:pt x="241" y="4"/>
                    <a:pt x="226" y="6"/>
                    <a:pt x="211" y="6"/>
                  </a:cubicBezTo>
                  <a:cubicBezTo>
                    <a:pt x="196" y="7"/>
                    <a:pt x="181" y="6"/>
                    <a:pt x="166" y="6"/>
                  </a:cubicBezTo>
                  <a:cubicBezTo>
                    <a:pt x="139" y="6"/>
                    <a:pt x="113" y="6"/>
                    <a:pt x="86" y="8"/>
                  </a:cubicBezTo>
                  <a:cubicBezTo>
                    <a:pt x="71" y="9"/>
                    <a:pt x="55" y="10"/>
                    <a:pt x="40" y="11"/>
                  </a:cubicBezTo>
                  <a:cubicBezTo>
                    <a:pt x="31" y="12"/>
                    <a:pt x="22" y="14"/>
                    <a:pt x="13" y="19"/>
                  </a:cubicBezTo>
                  <a:cubicBezTo>
                    <a:pt x="7" y="22"/>
                    <a:pt x="4" y="27"/>
                    <a:pt x="1" y="33"/>
                  </a:cubicBezTo>
                  <a:cubicBezTo>
                    <a:pt x="0" y="35"/>
                    <a:pt x="0" y="38"/>
                    <a:pt x="2" y="39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9" name="is1íḍè">
              <a:extLst>
                <a:ext uri="{FF2B5EF4-FFF2-40B4-BE49-F238E27FC236}">
                  <a16:creationId xmlns:a16="http://schemas.microsoft.com/office/drawing/2014/main" id="{AF6F21C0-C029-E10A-CC94-99FECA74CA28}"/>
                </a:ext>
              </a:extLst>
            </p:cNvPr>
            <p:cNvSpPr/>
            <p:nvPr/>
          </p:nvSpPr>
          <p:spPr bwMode="auto">
            <a:xfrm>
              <a:off x="4845050" y="3986213"/>
              <a:ext cx="957263" cy="688975"/>
            </a:xfrm>
            <a:custGeom>
              <a:avLst/>
              <a:gdLst>
                <a:gd name="T0" fmla="*/ 0 w 290"/>
                <a:gd name="T1" fmla="*/ 15 h 209"/>
                <a:gd name="T2" fmla="*/ 2 w 290"/>
                <a:gd name="T3" fmla="*/ 55 h 209"/>
                <a:gd name="T4" fmla="*/ 13 w 290"/>
                <a:gd name="T5" fmla="*/ 143 h 209"/>
                <a:gd name="T6" fmla="*/ 25 w 290"/>
                <a:gd name="T7" fmla="*/ 205 h 209"/>
                <a:gd name="T8" fmla="*/ 31 w 290"/>
                <a:gd name="T9" fmla="*/ 209 h 209"/>
                <a:gd name="T10" fmla="*/ 105 w 290"/>
                <a:gd name="T11" fmla="*/ 207 h 209"/>
                <a:gd name="T12" fmla="*/ 246 w 290"/>
                <a:gd name="T13" fmla="*/ 199 h 209"/>
                <a:gd name="T14" fmla="*/ 251 w 290"/>
                <a:gd name="T15" fmla="*/ 199 h 209"/>
                <a:gd name="T16" fmla="*/ 259 w 290"/>
                <a:gd name="T17" fmla="*/ 198 h 209"/>
                <a:gd name="T18" fmla="*/ 263 w 290"/>
                <a:gd name="T19" fmla="*/ 196 h 209"/>
                <a:gd name="T20" fmla="*/ 276 w 290"/>
                <a:gd name="T21" fmla="*/ 138 h 209"/>
                <a:gd name="T22" fmla="*/ 286 w 290"/>
                <a:gd name="T23" fmla="*/ 59 h 209"/>
                <a:gd name="T24" fmla="*/ 290 w 290"/>
                <a:gd name="T25" fmla="*/ 16 h 209"/>
                <a:gd name="T26" fmla="*/ 284 w 290"/>
                <a:gd name="T27" fmla="*/ 7 h 209"/>
                <a:gd name="T28" fmla="*/ 274 w 290"/>
                <a:gd name="T29" fmla="*/ 6 h 209"/>
                <a:gd name="T30" fmla="*/ 208 w 290"/>
                <a:gd name="T31" fmla="*/ 1 h 209"/>
                <a:gd name="T32" fmla="*/ 68 w 290"/>
                <a:gd name="T33" fmla="*/ 6 h 209"/>
                <a:gd name="T34" fmla="*/ 5 w 290"/>
                <a:gd name="T35" fmla="*/ 10 h 209"/>
                <a:gd name="T36" fmla="*/ 0 w 290"/>
                <a:gd name="T37" fmla="*/ 15 h 209"/>
                <a:gd name="T38" fmla="*/ 13 w 290"/>
                <a:gd name="T39" fmla="*/ 23 h 209"/>
                <a:gd name="T40" fmla="*/ 17 w 290"/>
                <a:gd name="T41" fmla="*/ 19 h 209"/>
                <a:gd name="T42" fmla="*/ 36 w 290"/>
                <a:gd name="T43" fmla="*/ 18 h 209"/>
                <a:gd name="T44" fmla="*/ 208 w 290"/>
                <a:gd name="T45" fmla="*/ 12 h 209"/>
                <a:gd name="T46" fmla="*/ 272 w 290"/>
                <a:gd name="T47" fmla="*/ 17 h 209"/>
                <a:gd name="T48" fmla="*/ 277 w 290"/>
                <a:gd name="T49" fmla="*/ 22 h 209"/>
                <a:gd name="T50" fmla="*/ 274 w 290"/>
                <a:gd name="T51" fmla="*/ 53 h 209"/>
                <a:gd name="T52" fmla="*/ 266 w 290"/>
                <a:gd name="T53" fmla="*/ 123 h 209"/>
                <a:gd name="T54" fmla="*/ 255 w 290"/>
                <a:gd name="T55" fmla="*/ 175 h 209"/>
                <a:gd name="T56" fmla="*/ 254 w 290"/>
                <a:gd name="T57" fmla="*/ 179 h 209"/>
                <a:gd name="T58" fmla="*/ 244 w 290"/>
                <a:gd name="T59" fmla="*/ 187 h 209"/>
                <a:gd name="T60" fmla="*/ 128 w 290"/>
                <a:gd name="T61" fmla="*/ 194 h 209"/>
                <a:gd name="T62" fmla="*/ 43 w 290"/>
                <a:gd name="T63" fmla="*/ 198 h 209"/>
                <a:gd name="T64" fmla="*/ 33 w 290"/>
                <a:gd name="T65" fmla="*/ 191 h 209"/>
                <a:gd name="T66" fmla="*/ 21 w 290"/>
                <a:gd name="T67" fmla="*/ 117 h 209"/>
                <a:gd name="T68" fmla="*/ 13 w 290"/>
                <a:gd name="T69" fmla="*/ 43 h 209"/>
                <a:gd name="T70" fmla="*/ 13 w 290"/>
                <a:gd name="T71" fmla="*/ 23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90" h="209">
                  <a:moveTo>
                    <a:pt x="0" y="15"/>
                  </a:moveTo>
                  <a:cubicBezTo>
                    <a:pt x="0" y="29"/>
                    <a:pt x="1" y="42"/>
                    <a:pt x="2" y="55"/>
                  </a:cubicBezTo>
                  <a:cubicBezTo>
                    <a:pt x="5" y="85"/>
                    <a:pt x="8" y="114"/>
                    <a:pt x="13" y="143"/>
                  </a:cubicBezTo>
                  <a:cubicBezTo>
                    <a:pt x="16" y="164"/>
                    <a:pt x="19" y="184"/>
                    <a:pt x="25" y="205"/>
                  </a:cubicBezTo>
                  <a:cubicBezTo>
                    <a:pt x="26" y="208"/>
                    <a:pt x="27" y="209"/>
                    <a:pt x="31" y="209"/>
                  </a:cubicBezTo>
                  <a:cubicBezTo>
                    <a:pt x="56" y="209"/>
                    <a:pt x="80" y="208"/>
                    <a:pt x="105" y="207"/>
                  </a:cubicBezTo>
                  <a:cubicBezTo>
                    <a:pt x="152" y="204"/>
                    <a:pt x="199" y="201"/>
                    <a:pt x="246" y="199"/>
                  </a:cubicBezTo>
                  <a:cubicBezTo>
                    <a:pt x="248" y="199"/>
                    <a:pt x="249" y="199"/>
                    <a:pt x="251" y="199"/>
                  </a:cubicBezTo>
                  <a:cubicBezTo>
                    <a:pt x="254" y="199"/>
                    <a:pt x="257" y="198"/>
                    <a:pt x="259" y="198"/>
                  </a:cubicBezTo>
                  <a:cubicBezTo>
                    <a:pt x="261" y="198"/>
                    <a:pt x="263" y="199"/>
                    <a:pt x="263" y="196"/>
                  </a:cubicBezTo>
                  <a:cubicBezTo>
                    <a:pt x="268" y="176"/>
                    <a:pt x="274" y="157"/>
                    <a:pt x="276" y="138"/>
                  </a:cubicBezTo>
                  <a:cubicBezTo>
                    <a:pt x="280" y="111"/>
                    <a:pt x="283" y="85"/>
                    <a:pt x="286" y="59"/>
                  </a:cubicBezTo>
                  <a:cubicBezTo>
                    <a:pt x="288" y="44"/>
                    <a:pt x="290" y="30"/>
                    <a:pt x="290" y="16"/>
                  </a:cubicBezTo>
                  <a:cubicBezTo>
                    <a:pt x="290" y="10"/>
                    <a:pt x="289" y="8"/>
                    <a:pt x="284" y="7"/>
                  </a:cubicBezTo>
                  <a:cubicBezTo>
                    <a:pt x="281" y="7"/>
                    <a:pt x="277" y="7"/>
                    <a:pt x="274" y="6"/>
                  </a:cubicBezTo>
                  <a:cubicBezTo>
                    <a:pt x="252" y="3"/>
                    <a:pt x="230" y="0"/>
                    <a:pt x="208" y="1"/>
                  </a:cubicBezTo>
                  <a:cubicBezTo>
                    <a:pt x="161" y="5"/>
                    <a:pt x="115" y="4"/>
                    <a:pt x="68" y="6"/>
                  </a:cubicBezTo>
                  <a:cubicBezTo>
                    <a:pt x="47" y="7"/>
                    <a:pt x="26" y="8"/>
                    <a:pt x="5" y="10"/>
                  </a:cubicBezTo>
                  <a:cubicBezTo>
                    <a:pt x="1" y="10"/>
                    <a:pt x="0" y="12"/>
                    <a:pt x="0" y="15"/>
                  </a:cubicBezTo>
                  <a:close/>
                  <a:moveTo>
                    <a:pt x="13" y="23"/>
                  </a:moveTo>
                  <a:cubicBezTo>
                    <a:pt x="13" y="21"/>
                    <a:pt x="14" y="20"/>
                    <a:pt x="17" y="19"/>
                  </a:cubicBezTo>
                  <a:cubicBezTo>
                    <a:pt x="23" y="18"/>
                    <a:pt x="29" y="18"/>
                    <a:pt x="36" y="18"/>
                  </a:cubicBezTo>
                  <a:cubicBezTo>
                    <a:pt x="93" y="18"/>
                    <a:pt x="150" y="15"/>
                    <a:pt x="208" y="12"/>
                  </a:cubicBezTo>
                  <a:cubicBezTo>
                    <a:pt x="229" y="11"/>
                    <a:pt x="251" y="14"/>
                    <a:pt x="272" y="17"/>
                  </a:cubicBezTo>
                  <a:cubicBezTo>
                    <a:pt x="276" y="18"/>
                    <a:pt x="277" y="19"/>
                    <a:pt x="277" y="22"/>
                  </a:cubicBezTo>
                  <a:cubicBezTo>
                    <a:pt x="277" y="33"/>
                    <a:pt x="275" y="43"/>
                    <a:pt x="274" y="53"/>
                  </a:cubicBezTo>
                  <a:cubicBezTo>
                    <a:pt x="271" y="76"/>
                    <a:pt x="268" y="99"/>
                    <a:pt x="266" y="123"/>
                  </a:cubicBezTo>
                  <a:cubicBezTo>
                    <a:pt x="264" y="141"/>
                    <a:pt x="259" y="158"/>
                    <a:pt x="255" y="175"/>
                  </a:cubicBezTo>
                  <a:cubicBezTo>
                    <a:pt x="255" y="177"/>
                    <a:pt x="255" y="178"/>
                    <a:pt x="254" y="179"/>
                  </a:cubicBezTo>
                  <a:cubicBezTo>
                    <a:pt x="253" y="186"/>
                    <a:pt x="251" y="187"/>
                    <a:pt x="244" y="187"/>
                  </a:cubicBezTo>
                  <a:cubicBezTo>
                    <a:pt x="210" y="189"/>
                    <a:pt x="176" y="191"/>
                    <a:pt x="128" y="194"/>
                  </a:cubicBezTo>
                  <a:cubicBezTo>
                    <a:pt x="109" y="195"/>
                    <a:pt x="76" y="196"/>
                    <a:pt x="43" y="198"/>
                  </a:cubicBezTo>
                  <a:cubicBezTo>
                    <a:pt x="35" y="198"/>
                    <a:pt x="35" y="198"/>
                    <a:pt x="33" y="191"/>
                  </a:cubicBezTo>
                  <a:cubicBezTo>
                    <a:pt x="28" y="167"/>
                    <a:pt x="24" y="142"/>
                    <a:pt x="21" y="117"/>
                  </a:cubicBezTo>
                  <a:cubicBezTo>
                    <a:pt x="17" y="93"/>
                    <a:pt x="14" y="68"/>
                    <a:pt x="13" y="43"/>
                  </a:cubicBezTo>
                  <a:cubicBezTo>
                    <a:pt x="13" y="36"/>
                    <a:pt x="13" y="30"/>
                    <a:pt x="13" y="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0" name="ïšḷîḋê">
              <a:extLst>
                <a:ext uri="{FF2B5EF4-FFF2-40B4-BE49-F238E27FC236}">
                  <a16:creationId xmlns:a16="http://schemas.microsoft.com/office/drawing/2014/main" id="{EF047419-F84A-0ED8-5C0A-431899608163}"/>
                </a:ext>
              </a:extLst>
            </p:cNvPr>
            <p:cNvSpPr/>
            <p:nvPr/>
          </p:nvSpPr>
          <p:spPr bwMode="auto">
            <a:xfrm>
              <a:off x="4940300" y="4641851"/>
              <a:ext cx="755650" cy="95250"/>
            </a:xfrm>
            <a:custGeom>
              <a:avLst/>
              <a:gdLst>
                <a:gd name="T0" fmla="*/ 208 w 229"/>
                <a:gd name="T1" fmla="*/ 21 h 29"/>
                <a:gd name="T2" fmla="*/ 222 w 229"/>
                <a:gd name="T3" fmla="*/ 0 h 29"/>
                <a:gd name="T4" fmla="*/ 205 w 229"/>
                <a:gd name="T5" fmla="*/ 2 h 29"/>
                <a:gd name="T6" fmla="*/ 141 w 229"/>
                <a:gd name="T7" fmla="*/ 5 h 29"/>
                <a:gd name="T8" fmla="*/ 102 w 229"/>
                <a:gd name="T9" fmla="*/ 8 h 29"/>
                <a:gd name="T10" fmla="*/ 58 w 229"/>
                <a:gd name="T11" fmla="*/ 10 h 29"/>
                <a:gd name="T12" fmla="*/ 7 w 229"/>
                <a:gd name="T13" fmla="*/ 11 h 29"/>
                <a:gd name="T14" fmla="*/ 2 w 229"/>
                <a:gd name="T15" fmla="*/ 10 h 29"/>
                <a:gd name="T16" fmla="*/ 11 w 229"/>
                <a:gd name="T17" fmla="*/ 27 h 29"/>
                <a:gd name="T18" fmla="*/ 32 w 229"/>
                <a:gd name="T19" fmla="*/ 28 h 29"/>
                <a:gd name="T20" fmla="*/ 104 w 229"/>
                <a:gd name="T21" fmla="*/ 28 h 29"/>
                <a:gd name="T22" fmla="*/ 119 w 229"/>
                <a:gd name="T23" fmla="*/ 27 h 29"/>
                <a:gd name="T24" fmla="*/ 182 w 229"/>
                <a:gd name="T25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9" h="29">
                  <a:moveTo>
                    <a:pt x="208" y="21"/>
                  </a:moveTo>
                  <a:cubicBezTo>
                    <a:pt x="220" y="19"/>
                    <a:pt x="229" y="14"/>
                    <a:pt x="222" y="0"/>
                  </a:cubicBezTo>
                  <a:cubicBezTo>
                    <a:pt x="216" y="2"/>
                    <a:pt x="210" y="2"/>
                    <a:pt x="205" y="2"/>
                  </a:cubicBezTo>
                  <a:cubicBezTo>
                    <a:pt x="183" y="3"/>
                    <a:pt x="162" y="4"/>
                    <a:pt x="141" y="5"/>
                  </a:cubicBezTo>
                  <a:cubicBezTo>
                    <a:pt x="128" y="6"/>
                    <a:pt x="115" y="7"/>
                    <a:pt x="102" y="8"/>
                  </a:cubicBezTo>
                  <a:cubicBezTo>
                    <a:pt x="87" y="9"/>
                    <a:pt x="73" y="9"/>
                    <a:pt x="58" y="10"/>
                  </a:cubicBezTo>
                  <a:cubicBezTo>
                    <a:pt x="41" y="11"/>
                    <a:pt x="24" y="12"/>
                    <a:pt x="7" y="11"/>
                  </a:cubicBezTo>
                  <a:cubicBezTo>
                    <a:pt x="5" y="11"/>
                    <a:pt x="3" y="11"/>
                    <a:pt x="2" y="10"/>
                  </a:cubicBezTo>
                  <a:cubicBezTo>
                    <a:pt x="0" y="18"/>
                    <a:pt x="4" y="26"/>
                    <a:pt x="11" y="27"/>
                  </a:cubicBezTo>
                  <a:cubicBezTo>
                    <a:pt x="18" y="28"/>
                    <a:pt x="25" y="28"/>
                    <a:pt x="32" y="28"/>
                  </a:cubicBezTo>
                  <a:cubicBezTo>
                    <a:pt x="56" y="29"/>
                    <a:pt x="80" y="29"/>
                    <a:pt x="104" y="28"/>
                  </a:cubicBezTo>
                  <a:cubicBezTo>
                    <a:pt x="109" y="27"/>
                    <a:pt x="114" y="27"/>
                    <a:pt x="119" y="27"/>
                  </a:cubicBezTo>
                  <a:cubicBezTo>
                    <a:pt x="140" y="24"/>
                    <a:pt x="161" y="23"/>
                    <a:pt x="182" y="22"/>
                  </a:cubicBezTo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1" name="ïṩ1îḓé">
              <a:extLst>
                <a:ext uri="{FF2B5EF4-FFF2-40B4-BE49-F238E27FC236}">
                  <a16:creationId xmlns:a16="http://schemas.microsoft.com/office/drawing/2014/main" id="{584819C2-4143-12FB-6B17-E31D4F99BC43}"/>
                </a:ext>
              </a:extLst>
            </p:cNvPr>
            <p:cNvSpPr/>
            <p:nvPr/>
          </p:nvSpPr>
          <p:spPr bwMode="auto">
            <a:xfrm>
              <a:off x="4946650" y="4641851"/>
              <a:ext cx="727075" cy="39688"/>
            </a:xfrm>
            <a:custGeom>
              <a:avLst/>
              <a:gdLst>
                <a:gd name="T0" fmla="*/ 215 w 220"/>
                <a:gd name="T1" fmla="*/ 0 h 12"/>
                <a:gd name="T2" fmla="*/ 74 w 220"/>
                <a:gd name="T3" fmla="*/ 8 h 12"/>
                <a:gd name="T4" fmla="*/ 0 w 220"/>
                <a:gd name="T5" fmla="*/ 10 h 12"/>
                <a:gd name="T6" fmla="*/ 5 w 220"/>
                <a:gd name="T7" fmla="*/ 11 h 12"/>
                <a:gd name="T8" fmla="*/ 56 w 220"/>
                <a:gd name="T9" fmla="*/ 10 h 12"/>
                <a:gd name="T10" fmla="*/ 100 w 220"/>
                <a:gd name="T11" fmla="*/ 8 h 12"/>
                <a:gd name="T12" fmla="*/ 139 w 220"/>
                <a:gd name="T13" fmla="*/ 5 h 12"/>
                <a:gd name="T14" fmla="*/ 203 w 220"/>
                <a:gd name="T15" fmla="*/ 2 h 12"/>
                <a:gd name="T16" fmla="*/ 220 w 220"/>
                <a:gd name="T17" fmla="*/ 0 h 12"/>
                <a:gd name="T18" fmla="*/ 215 w 220"/>
                <a:gd name="T1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0" h="12">
                  <a:moveTo>
                    <a:pt x="215" y="0"/>
                  </a:moveTo>
                  <a:cubicBezTo>
                    <a:pt x="168" y="2"/>
                    <a:pt x="121" y="5"/>
                    <a:pt x="74" y="8"/>
                  </a:cubicBezTo>
                  <a:cubicBezTo>
                    <a:pt x="49" y="9"/>
                    <a:pt x="25" y="10"/>
                    <a:pt x="0" y="10"/>
                  </a:cubicBezTo>
                  <a:cubicBezTo>
                    <a:pt x="1" y="11"/>
                    <a:pt x="3" y="11"/>
                    <a:pt x="5" y="11"/>
                  </a:cubicBezTo>
                  <a:cubicBezTo>
                    <a:pt x="22" y="12"/>
                    <a:pt x="39" y="11"/>
                    <a:pt x="56" y="10"/>
                  </a:cubicBezTo>
                  <a:cubicBezTo>
                    <a:pt x="71" y="9"/>
                    <a:pt x="85" y="9"/>
                    <a:pt x="100" y="8"/>
                  </a:cubicBezTo>
                  <a:cubicBezTo>
                    <a:pt x="113" y="7"/>
                    <a:pt x="126" y="6"/>
                    <a:pt x="139" y="5"/>
                  </a:cubicBezTo>
                  <a:cubicBezTo>
                    <a:pt x="160" y="4"/>
                    <a:pt x="181" y="3"/>
                    <a:pt x="203" y="2"/>
                  </a:cubicBezTo>
                  <a:cubicBezTo>
                    <a:pt x="208" y="2"/>
                    <a:pt x="214" y="2"/>
                    <a:pt x="220" y="0"/>
                  </a:cubicBezTo>
                  <a:cubicBezTo>
                    <a:pt x="218" y="0"/>
                    <a:pt x="217" y="0"/>
                    <a:pt x="215" y="0"/>
                  </a:cubicBezTo>
                  <a:close/>
                </a:path>
              </a:pathLst>
            </a:custGeom>
            <a:solidFill>
              <a:srgbClr val="A29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2" name="íŝļîḓê">
              <a:extLst>
                <a:ext uri="{FF2B5EF4-FFF2-40B4-BE49-F238E27FC236}">
                  <a16:creationId xmlns:a16="http://schemas.microsoft.com/office/drawing/2014/main" id="{CF2743E4-73C1-7E72-CE0E-5C8ECA6C4B5D}"/>
                </a:ext>
              </a:extLst>
            </p:cNvPr>
            <p:cNvSpPr/>
            <p:nvPr/>
          </p:nvSpPr>
          <p:spPr bwMode="auto">
            <a:xfrm>
              <a:off x="4554538" y="3579813"/>
              <a:ext cx="419100" cy="222250"/>
            </a:xfrm>
            <a:custGeom>
              <a:avLst/>
              <a:gdLst>
                <a:gd name="T0" fmla="*/ 8 w 127"/>
                <a:gd name="T1" fmla="*/ 65 h 67"/>
                <a:gd name="T2" fmla="*/ 11 w 127"/>
                <a:gd name="T3" fmla="*/ 63 h 67"/>
                <a:gd name="T4" fmla="*/ 22 w 127"/>
                <a:gd name="T5" fmla="*/ 54 h 67"/>
                <a:gd name="T6" fmla="*/ 52 w 127"/>
                <a:gd name="T7" fmla="*/ 37 h 67"/>
                <a:gd name="T8" fmla="*/ 105 w 127"/>
                <a:gd name="T9" fmla="*/ 16 h 67"/>
                <a:gd name="T10" fmla="*/ 123 w 127"/>
                <a:gd name="T11" fmla="*/ 8 h 67"/>
                <a:gd name="T12" fmla="*/ 126 w 127"/>
                <a:gd name="T13" fmla="*/ 3 h 67"/>
                <a:gd name="T14" fmla="*/ 122 w 127"/>
                <a:gd name="T15" fmla="*/ 0 h 67"/>
                <a:gd name="T16" fmla="*/ 115 w 127"/>
                <a:gd name="T17" fmla="*/ 3 h 67"/>
                <a:gd name="T18" fmla="*/ 61 w 127"/>
                <a:gd name="T19" fmla="*/ 23 h 67"/>
                <a:gd name="T20" fmla="*/ 25 w 127"/>
                <a:gd name="T21" fmla="*/ 42 h 67"/>
                <a:gd name="T22" fmla="*/ 3 w 127"/>
                <a:gd name="T23" fmla="*/ 58 h 67"/>
                <a:gd name="T24" fmla="*/ 2 w 127"/>
                <a:gd name="T25" fmla="*/ 65 h 67"/>
                <a:gd name="T26" fmla="*/ 8 w 127"/>
                <a:gd name="T27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67">
                  <a:moveTo>
                    <a:pt x="8" y="65"/>
                  </a:moveTo>
                  <a:cubicBezTo>
                    <a:pt x="9" y="64"/>
                    <a:pt x="10" y="64"/>
                    <a:pt x="11" y="63"/>
                  </a:cubicBezTo>
                  <a:cubicBezTo>
                    <a:pt x="14" y="59"/>
                    <a:pt x="18" y="57"/>
                    <a:pt x="22" y="54"/>
                  </a:cubicBezTo>
                  <a:cubicBezTo>
                    <a:pt x="32" y="48"/>
                    <a:pt x="42" y="41"/>
                    <a:pt x="52" y="37"/>
                  </a:cubicBezTo>
                  <a:cubicBezTo>
                    <a:pt x="70" y="30"/>
                    <a:pt x="88" y="25"/>
                    <a:pt x="105" y="16"/>
                  </a:cubicBezTo>
                  <a:cubicBezTo>
                    <a:pt x="111" y="13"/>
                    <a:pt x="117" y="11"/>
                    <a:pt x="123" y="8"/>
                  </a:cubicBezTo>
                  <a:cubicBezTo>
                    <a:pt x="125" y="7"/>
                    <a:pt x="127" y="5"/>
                    <a:pt x="126" y="3"/>
                  </a:cubicBezTo>
                  <a:cubicBezTo>
                    <a:pt x="125" y="1"/>
                    <a:pt x="123" y="1"/>
                    <a:pt x="122" y="0"/>
                  </a:cubicBezTo>
                  <a:cubicBezTo>
                    <a:pt x="119" y="1"/>
                    <a:pt x="117" y="2"/>
                    <a:pt x="115" y="3"/>
                  </a:cubicBezTo>
                  <a:cubicBezTo>
                    <a:pt x="97" y="9"/>
                    <a:pt x="79" y="16"/>
                    <a:pt x="61" y="23"/>
                  </a:cubicBezTo>
                  <a:cubicBezTo>
                    <a:pt x="49" y="28"/>
                    <a:pt x="36" y="33"/>
                    <a:pt x="25" y="42"/>
                  </a:cubicBezTo>
                  <a:cubicBezTo>
                    <a:pt x="18" y="47"/>
                    <a:pt x="9" y="51"/>
                    <a:pt x="3" y="58"/>
                  </a:cubicBezTo>
                  <a:cubicBezTo>
                    <a:pt x="2" y="60"/>
                    <a:pt x="0" y="62"/>
                    <a:pt x="2" y="65"/>
                  </a:cubicBezTo>
                  <a:cubicBezTo>
                    <a:pt x="3" y="67"/>
                    <a:pt x="6" y="66"/>
                    <a:pt x="8" y="65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3" name="ïṡ1íḓè">
              <a:extLst>
                <a:ext uri="{FF2B5EF4-FFF2-40B4-BE49-F238E27FC236}">
                  <a16:creationId xmlns:a16="http://schemas.microsoft.com/office/drawing/2014/main" id="{66E120BB-D3C5-8862-2B9F-26FA2AB46A13}"/>
                </a:ext>
              </a:extLst>
            </p:cNvPr>
            <p:cNvSpPr/>
            <p:nvPr/>
          </p:nvSpPr>
          <p:spPr bwMode="auto">
            <a:xfrm>
              <a:off x="5618163" y="3554413"/>
              <a:ext cx="254000" cy="180975"/>
            </a:xfrm>
            <a:custGeom>
              <a:avLst/>
              <a:gdLst>
                <a:gd name="T0" fmla="*/ 12 w 77"/>
                <a:gd name="T1" fmla="*/ 16 h 55"/>
                <a:gd name="T2" fmla="*/ 54 w 77"/>
                <a:gd name="T3" fmla="*/ 42 h 55"/>
                <a:gd name="T4" fmla="*/ 70 w 77"/>
                <a:gd name="T5" fmla="*/ 53 h 55"/>
                <a:gd name="T6" fmla="*/ 76 w 77"/>
                <a:gd name="T7" fmla="*/ 53 h 55"/>
                <a:gd name="T8" fmla="*/ 75 w 77"/>
                <a:gd name="T9" fmla="*/ 46 h 55"/>
                <a:gd name="T10" fmla="*/ 54 w 77"/>
                <a:gd name="T11" fmla="*/ 27 h 55"/>
                <a:gd name="T12" fmla="*/ 39 w 77"/>
                <a:gd name="T13" fmla="*/ 18 h 55"/>
                <a:gd name="T14" fmla="*/ 13 w 77"/>
                <a:gd name="T15" fmla="*/ 2 h 55"/>
                <a:gd name="T16" fmla="*/ 6 w 77"/>
                <a:gd name="T17" fmla="*/ 0 h 55"/>
                <a:gd name="T18" fmla="*/ 1 w 77"/>
                <a:gd name="T19" fmla="*/ 2 h 55"/>
                <a:gd name="T20" fmla="*/ 3 w 77"/>
                <a:gd name="T21" fmla="*/ 8 h 55"/>
                <a:gd name="T22" fmla="*/ 12 w 77"/>
                <a:gd name="T23" fmla="*/ 1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7" h="55">
                  <a:moveTo>
                    <a:pt x="12" y="16"/>
                  </a:moveTo>
                  <a:cubicBezTo>
                    <a:pt x="26" y="24"/>
                    <a:pt x="39" y="34"/>
                    <a:pt x="54" y="42"/>
                  </a:cubicBezTo>
                  <a:cubicBezTo>
                    <a:pt x="59" y="46"/>
                    <a:pt x="64" y="51"/>
                    <a:pt x="70" y="53"/>
                  </a:cubicBezTo>
                  <a:cubicBezTo>
                    <a:pt x="72" y="54"/>
                    <a:pt x="74" y="55"/>
                    <a:pt x="76" y="53"/>
                  </a:cubicBezTo>
                  <a:cubicBezTo>
                    <a:pt x="77" y="50"/>
                    <a:pt x="76" y="49"/>
                    <a:pt x="75" y="46"/>
                  </a:cubicBezTo>
                  <a:cubicBezTo>
                    <a:pt x="70" y="38"/>
                    <a:pt x="62" y="32"/>
                    <a:pt x="54" y="27"/>
                  </a:cubicBezTo>
                  <a:cubicBezTo>
                    <a:pt x="49" y="24"/>
                    <a:pt x="44" y="21"/>
                    <a:pt x="39" y="18"/>
                  </a:cubicBezTo>
                  <a:cubicBezTo>
                    <a:pt x="31" y="12"/>
                    <a:pt x="21" y="8"/>
                    <a:pt x="13" y="2"/>
                  </a:cubicBezTo>
                  <a:cubicBezTo>
                    <a:pt x="11" y="1"/>
                    <a:pt x="9" y="0"/>
                    <a:pt x="6" y="0"/>
                  </a:cubicBezTo>
                  <a:cubicBezTo>
                    <a:pt x="4" y="0"/>
                    <a:pt x="2" y="0"/>
                    <a:pt x="1" y="2"/>
                  </a:cubicBezTo>
                  <a:cubicBezTo>
                    <a:pt x="0" y="4"/>
                    <a:pt x="1" y="6"/>
                    <a:pt x="3" y="8"/>
                  </a:cubicBezTo>
                  <a:cubicBezTo>
                    <a:pt x="6" y="11"/>
                    <a:pt x="8" y="13"/>
                    <a:pt x="12" y="16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4" name="îṥḻíḍê">
              <a:extLst>
                <a:ext uri="{FF2B5EF4-FFF2-40B4-BE49-F238E27FC236}">
                  <a16:creationId xmlns:a16="http://schemas.microsoft.com/office/drawing/2014/main" id="{0BD8E31B-973B-3BE2-4236-08AC1E8E4659}"/>
                </a:ext>
              </a:extLst>
            </p:cNvPr>
            <p:cNvSpPr/>
            <p:nvPr/>
          </p:nvSpPr>
          <p:spPr bwMode="auto">
            <a:xfrm>
              <a:off x="6257925" y="2124076"/>
              <a:ext cx="65088" cy="33338"/>
            </a:xfrm>
            <a:custGeom>
              <a:avLst/>
              <a:gdLst>
                <a:gd name="T0" fmla="*/ 3 w 20"/>
                <a:gd name="T1" fmla="*/ 7 h 10"/>
                <a:gd name="T2" fmla="*/ 15 w 20"/>
                <a:gd name="T3" fmla="*/ 10 h 10"/>
                <a:gd name="T4" fmla="*/ 19 w 20"/>
                <a:gd name="T5" fmla="*/ 9 h 10"/>
                <a:gd name="T6" fmla="*/ 18 w 20"/>
                <a:gd name="T7" fmla="*/ 5 h 10"/>
                <a:gd name="T8" fmla="*/ 10 w 20"/>
                <a:gd name="T9" fmla="*/ 0 h 10"/>
                <a:gd name="T10" fmla="*/ 3 w 20"/>
                <a:gd name="T11" fmla="*/ 2 h 10"/>
                <a:gd name="T12" fmla="*/ 0 w 20"/>
                <a:gd name="T13" fmla="*/ 5 h 10"/>
                <a:gd name="T14" fmla="*/ 3 w 20"/>
                <a:gd name="T15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10">
                  <a:moveTo>
                    <a:pt x="3" y="7"/>
                  </a:moveTo>
                  <a:cubicBezTo>
                    <a:pt x="7" y="8"/>
                    <a:pt x="11" y="7"/>
                    <a:pt x="15" y="10"/>
                  </a:cubicBezTo>
                  <a:cubicBezTo>
                    <a:pt x="16" y="10"/>
                    <a:pt x="18" y="10"/>
                    <a:pt x="19" y="9"/>
                  </a:cubicBezTo>
                  <a:cubicBezTo>
                    <a:pt x="20" y="7"/>
                    <a:pt x="19" y="6"/>
                    <a:pt x="18" y="5"/>
                  </a:cubicBezTo>
                  <a:cubicBezTo>
                    <a:pt x="16" y="2"/>
                    <a:pt x="14" y="0"/>
                    <a:pt x="10" y="0"/>
                  </a:cubicBezTo>
                  <a:cubicBezTo>
                    <a:pt x="7" y="0"/>
                    <a:pt x="5" y="0"/>
                    <a:pt x="3" y="2"/>
                  </a:cubicBezTo>
                  <a:cubicBezTo>
                    <a:pt x="1" y="3"/>
                    <a:pt x="0" y="3"/>
                    <a:pt x="0" y="5"/>
                  </a:cubicBezTo>
                  <a:cubicBezTo>
                    <a:pt x="0" y="7"/>
                    <a:pt x="2" y="7"/>
                    <a:pt x="3" y="7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5" name="îṩ1iḋé">
              <a:extLst>
                <a:ext uri="{FF2B5EF4-FFF2-40B4-BE49-F238E27FC236}">
                  <a16:creationId xmlns:a16="http://schemas.microsoft.com/office/drawing/2014/main" id="{149F565B-956C-5F7F-4EB4-15A5E13E74D7}"/>
                </a:ext>
              </a:extLst>
            </p:cNvPr>
            <p:cNvSpPr/>
            <p:nvPr/>
          </p:nvSpPr>
          <p:spPr bwMode="auto">
            <a:xfrm>
              <a:off x="6313488" y="2200276"/>
              <a:ext cx="30163" cy="39688"/>
            </a:xfrm>
            <a:custGeom>
              <a:avLst/>
              <a:gdLst>
                <a:gd name="T0" fmla="*/ 1 w 9"/>
                <a:gd name="T1" fmla="*/ 5 h 12"/>
                <a:gd name="T2" fmla="*/ 5 w 9"/>
                <a:gd name="T3" fmla="*/ 12 h 12"/>
                <a:gd name="T4" fmla="*/ 9 w 9"/>
                <a:gd name="T5" fmla="*/ 6 h 12"/>
                <a:gd name="T6" fmla="*/ 4 w 9"/>
                <a:gd name="T7" fmla="*/ 0 h 12"/>
                <a:gd name="T8" fmla="*/ 1 w 9"/>
                <a:gd name="T9" fmla="*/ 5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2">
                  <a:moveTo>
                    <a:pt x="1" y="5"/>
                  </a:moveTo>
                  <a:cubicBezTo>
                    <a:pt x="1" y="8"/>
                    <a:pt x="0" y="12"/>
                    <a:pt x="5" y="12"/>
                  </a:cubicBezTo>
                  <a:cubicBezTo>
                    <a:pt x="9" y="12"/>
                    <a:pt x="9" y="9"/>
                    <a:pt x="9" y="6"/>
                  </a:cubicBezTo>
                  <a:cubicBezTo>
                    <a:pt x="9" y="3"/>
                    <a:pt x="8" y="0"/>
                    <a:pt x="4" y="0"/>
                  </a:cubicBezTo>
                  <a:cubicBezTo>
                    <a:pt x="0" y="0"/>
                    <a:pt x="0" y="2"/>
                    <a:pt x="1" y="5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6" name="ïṧļïḍé">
              <a:extLst>
                <a:ext uri="{FF2B5EF4-FFF2-40B4-BE49-F238E27FC236}">
                  <a16:creationId xmlns:a16="http://schemas.microsoft.com/office/drawing/2014/main" id="{5990CF33-12E1-8BAB-F68D-ED709F9E063A}"/>
                </a:ext>
              </a:extLst>
            </p:cNvPr>
            <p:cNvSpPr/>
            <p:nvPr/>
          </p:nvSpPr>
          <p:spPr bwMode="auto">
            <a:xfrm>
              <a:off x="4237038" y="2090738"/>
              <a:ext cx="87313" cy="95250"/>
            </a:xfrm>
            <a:custGeom>
              <a:avLst/>
              <a:gdLst>
                <a:gd name="T0" fmla="*/ 5 w 26"/>
                <a:gd name="T1" fmla="*/ 29 h 29"/>
                <a:gd name="T2" fmla="*/ 10 w 26"/>
                <a:gd name="T3" fmla="*/ 24 h 29"/>
                <a:gd name="T4" fmla="*/ 22 w 26"/>
                <a:gd name="T5" fmla="*/ 9 h 29"/>
                <a:gd name="T6" fmla="*/ 23 w 26"/>
                <a:gd name="T7" fmla="*/ 8 h 29"/>
                <a:gd name="T8" fmla="*/ 25 w 26"/>
                <a:gd name="T9" fmla="*/ 3 h 29"/>
                <a:gd name="T10" fmla="*/ 19 w 26"/>
                <a:gd name="T11" fmla="*/ 0 h 29"/>
                <a:gd name="T12" fmla="*/ 1 w 26"/>
                <a:gd name="T13" fmla="*/ 21 h 29"/>
                <a:gd name="T14" fmla="*/ 5 w 26"/>
                <a:gd name="T1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29">
                  <a:moveTo>
                    <a:pt x="5" y="29"/>
                  </a:moveTo>
                  <a:cubicBezTo>
                    <a:pt x="8" y="29"/>
                    <a:pt x="10" y="26"/>
                    <a:pt x="10" y="24"/>
                  </a:cubicBezTo>
                  <a:cubicBezTo>
                    <a:pt x="11" y="16"/>
                    <a:pt x="15" y="11"/>
                    <a:pt x="22" y="9"/>
                  </a:cubicBezTo>
                  <a:cubicBezTo>
                    <a:pt x="22" y="9"/>
                    <a:pt x="22" y="9"/>
                    <a:pt x="23" y="8"/>
                  </a:cubicBezTo>
                  <a:cubicBezTo>
                    <a:pt x="24" y="7"/>
                    <a:pt x="26" y="6"/>
                    <a:pt x="25" y="3"/>
                  </a:cubicBezTo>
                  <a:cubicBezTo>
                    <a:pt x="24" y="1"/>
                    <a:pt x="22" y="0"/>
                    <a:pt x="19" y="0"/>
                  </a:cubicBezTo>
                  <a:cubicBezTo>
                    <a:pt x="11" y="2"/>
                    <a:pt x="0" y="10"/>
                    <a:pt x="1" y="21"/>
                  </a:cubicBezTo>
                  <a:cubicBezTo>
                    <a:pt x="1" y="24"/>
                    <a:pt x="1" y="28"/>
                    <a:pt x="5" y="2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7" name="išļiḑé">
              <a:extLst>
                <a:ext uri="{FF2B5EF4-FFF2-40B4-BE49-F238E27FC236}">
                  <a16:creationId xmlns:a16="http://schemas.microsoft.com/office/drawing/2014/main" id="{AA2C32FC-2945-6DE6-8CC7-777F4F9348B0}"/>
                </a:ext>
              </a:extLst>
            </p:cNvPr>
            <p:cNvSpPr/>
            <p:nvPr/>
          </p:nvSpPr>
          <p:spPr bwMode="auto">
            <a:xfrm>
              <a:off x="5227638" y="1536701"/>
              <a:ext cx="234950" cy="60325"/>
            </a:xfrm>
            <a:custGeom>
              <a:avLst/>
              <a:gdLst>
                <a:gd name="T0" fmla="*/ 53 w 71"/>
                <a:gd name="T1" fmla="*/ 12 h 18"/>
                <a:gd name="T2" fmla="*/ 65 w 71"/>
                <a:gd name="T3" fmla="*/ 15 h 18"/>
                <a:gd name="T4" fmla="*/ 70 w 71"/>
                <a:gd name="T5" fmla="*/ 13 h 18"/>
                <a:gd name="T6" fmla="*/ 69 w 71"/>
                <a:gd name="T7" fmla="*/ 9 h 18"/>
                <a:gd name="T8" fmla="*/ 61 w 71"/>
                <a:gd name="T9" fmla="*/ 3 h 18"/>
                <a:gd name="T10" fmla="*/ 40 w 71"/>
                <a:gd name="T11" fmla="*/ 0 h 18"/>
                <a:gd name="T12" fmla="*/ 30 w 71"/>
                <a:gd name="T13" fmla="*/ 1 h 18"/>
                <a:gd name="T14" fmla="*/ 3 w 71"/>
                <a:gd name="T15" fmla="*/ 13 h 18"/>
                <a:gd name="T16" fmla="*/ 1 w 71"/>
                <a:gd name="T17" fmla="*/ 17 h 18"/>
                <a:gd name="T18" fmla="*/ 5 w 71"/>
                <a:gd name="T19" fmla="*/ 17 h 18"/>
                <a:gd name="T20" fmla="*/ 18 w 71"/>
                <a:gd name="T21" fmla="*/ 12 h 18"/>
                <a:gd name="T22" fmla="*/ 53 w 71"/>
                <a:gd name="T23" fmla="*/ 1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" h="18">
                  <a:moveTo>
                    <a:pt x="53" y="12"/>
                  </a:moveTo>
                  <a:cubicBezTo>
                    <a:pt x="57" y="13"/>
                    <a:pt x="61" y="14"/>
                    <a:pt x="65" y="15"/>
                  </a:cubicBezTo>
                  <a:cubicBezTo>
                    <a:pt x="67" y="16"/>
                    <a:pt x="69" y="15"/>
                    <a:pt x="70" y="13"/>
                  </a:cubicBezTo>
                  <a:cubicBezTo>
                    <a:pt x="71" y="12"/>
                    <a:pt x="70" y="10"/>
                    <a:pt x="69" y="9"/>
                  </a:cubicBezTo>
                  <a:cubicBezTo>
                    <a:pt x="67" y="6"/>
                    <a:pt x="64" y="4"/>
                    <a:pt x="61" y="3"/>
                  </a:cubicBezTo>
                  <a:cubicBezTo>
                    <a:pt x="54" y="0"/>
                    <a:pt x="47" y="0"/>
                    <a:pt x="40" y="0"/>
                  </a:cubicBezTo>
                  <a:cubicBezTo>
                    <a:pt x="37" y="0"/>
                    <a:pt x="34" y="0"/>
                    <a:pt x="30" y="1"/>
                  </a:cubicBezTo>
                  <a:cubicBezTo>
                    <a:pt x="20" y="2"/>
                    <a:pt x="10" y="5"/>
                    <a:pt x="3" y="13"/>
                  </a:cubicBezTo>
                  <a:cubicBezTo>
                    <a:pt x="2" y="14"/>
                    <a:pt x="0" y="15"/>
                    <a:pt x="1" y="17"/>
                  </a:cubicBezTo>
                  <a:cubicBezTo>
                    <a:pt x="2" y="18"/>
                    <a:pt x="4" y="17"/>
                    <a:pt x="5" y="17"/>
                  </a:cubicBezTo>
                  <a:cubicBezTo>
                    <a:pt x="10" y="15"/>
                    <a:pt x="14" y="13"/>
                    <a:pt x="18" y="12"/>
                  </a:cubicBezTo>
                  <a:cubicBezTo>
                    <a:pt x="30" y="8"/>
                    <a:pt x="42" y="9"/>
                    <a:pt x="53" y="12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8" name="iṣľiḑe">
              <a:extLst>
                <a:ext uri="{FF2B5EF4-FFF2-40B4-BE49-F238E27FC236}">
                  <a16:creationId xmlns:a16="http://schemas.microsoft.com/office/drawing/2014/main" id="{164A7A85-A0D4-8CAB-AFBB-A7667E0FD5C5}"/>
                </a:ext>
              </a:extLst>
            </p:cNvPr>
            <p:cNvSpPr/>
            <p:nvPr/>
          </p:nvSpPr>
          <p:spPr bwMode="auto">
            <a:xfrm>
              <a:off x="5334000" y="1597026"/>
              <a:ext cx="33338" cy="28575"/>
            </a:xfrm>
            <a:custGeom>
              <a:avLst/>
              <a:gdLst>
                <a:gd name="T0" fmla="*/ 4 w 10"/>
                <a:gd name="T1" fmla="*/ 0 h 9"/>
                <a:gd name="T2" fmla="*/ 0 w 10"/>
                <a:gd name="T3" fmla="*/ 5 h 9"/>
                <a:gd name="T4" fmla="*/ 5 w 10"/>
                <a:gd name="T5" fmla="*/ 9 h 9"/>
                <a:gd name="T6" fmla="*/ 10 w 10"/>
                <a:gd name="T7" fmla="*/ 5 h 9"/>
                <a:gd name="T8" fmla="*/ 4 w 10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4" y="0"/>
                  </a:moveTo>
                  <a:cubicBezTo>
                    <a:pt x="1" y="0"/>
                    <a:pt x="0" y="2"/>
                    <a:pt x="0" y="5"/>
                  </a:cubicBezTo>
                  <a:cubicBezTo>
                    <a:pt x="0" y="7"/>
                    <a:pt x="2" y="9"/>
                    <a:pt x="5" y="9"/>
                  </a:cubicBezTo>
                  <a:cubicBezTo>
                    <a:pt x="7" y="9"/>
                    <a:pt x="10" y="8"/>
                    <a:pt x="10" y="5"/>
                  </a:cubicBezTo>
                  <a:cubicBezTo>
                    <a:pt x="10" y="1"/>
                    <a:pt x="7" y="1"/>
                    <a:pt x="4" y="0"/>
                  </a:cubicBezTo>
                  <a:close/>
                </a:path>
              </a:pathLst>
            </a:cu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9" name="íṥlíďê">
              <a:extLst>
                <a:ext uri="{FF2B5EF4-FFF2-40B4-BE49-F238E27FC236}">
                  <a16:creationId xmlns:a16="http://schemas.microsoft.com/office/drawing/2014/main" id="{47A7AD5B-479D-AE79-8C47-CE7F4B879BD3}"/>
                </a:ext>
              </a:extLst>
            </p:cNvPr>
            <p:cNvSpPr/>
            <p:nvPr/>
          </p:nvSpPr>
          <p:spPr bwMode="auto">
            <a:xfrm>
              <a:off x="4187825" y="4243388"/>
              <a:ext cx="85725" cy="111125"/>
            </a:xfrm>
            <a:custGeom>
              <a:avLst/>
              <a:gdLst>
                <a:gd name="T0" fmla="*/ 5 w 26"/>
                <a:gd name="T1" fmla="*/ 33 h 34"/>
                <a:gd name="T2" fmla="*/ 8 w 26"/>
                <a:gd name="T3" fmla="*/ 31 h 34"/>
                <a:gd name="T4" fmla="*/ 25 w 26"/>
                <a:gd name="T5" fmla="*/ 5 h 34"/>
                <a:gd name="T6" fmla="*/ 24 w 26"/>
                <a:gd name="T7" fmla="*/ 1 h 34"/>
                <a:gd name="T8" fmla="*/ 19 w 26"/>
                <a:gd name="T9" fmla="*/ 2 h 34"/>
                <a:gd name="T10" fmla="*/ 7 w 26"/>
                <a:gd name="T11" fmla="*/ 18 h 34"/>
                <a:gd name="T12" fmla="*/ 1 w 26"/>
                <a:gd name="T13" fmla="*/ 29 h 34"/>
                <a:gd name="T14" fmla="*/ 5 w 26"/>
                <a:gd name="T15" fmla="*/ 33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34">
                  <a:moveTo>
                    <a:pt x="5" y="33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14" y="23"/>
                    <a:pt x="20" y="14"/>
                    <a:pt x="25" y="5"/>
                  </a:cubicBezTo>
                  <a:cubicBezTo>
                    <a:pt x="26" y="3"/>
                    <a:pt x="26" y="2"/>
                    <a:pt x="24" y="1"/>
                  </a:cubicBezTo>
                  <a:cubicBezTo>
                    <a:pt x="22" y="0"/>
                    <a:pt x="21" y="1"/>
                    <a:pt x="19" y="2"/>
                  </a:cubicBezTo>
                  <a:cubicBezTo>
                    <a:pt x="15" y="7"/>
                    <a:pt x="11" y="12"/>
                    <a:pt x="7" y="18"/>
                  </a:cubicBezTo>
                  <a:cubicBezTo>
                    <a:pt x="5" y="22"/>
                    <a:pt x="2" y="25"/>
                    <a:pt x="1" y="29"/>
                  </a:cubicBezTo>
                  <a:cubicBezTo>
                    <a:pt x="0" y="32"/>
                    <a:pt x="2" y="34"/>
                    <a:pt x="5" y="33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0" name="ïṡ1ídè">
              <a:extLst>
                <a:ext uri="{FF2B5EF4-FFF2-40B4-BE49-F238E27FC236}">
                  <a16:creationId xmlns:a16="http://schemas.microsoft.com/office/drawing/2014/main" id="{23A3CBC5-5291-7050-33F9-943DB4487270}"/>
                </a:ext>
              </a:extLst>
            </p:cNvPr>
            <p:cNvSpPr/>
            <p:nvPr/>
          </p:nvSpPr>
          <p:spPr bwMode="auto">
            <a:xfrm>
              <a:off x="5276850" y="1119188"/>
              <a:ext cx="125413" cy="61913"/>
            </a:xfrm>
            <a:custGeom>
              <a:avLst/>
              <a:gdLst>
                <a:gd name="T0" fmla="*/ 2 w 38"/>
                <a:gd name="T1" fmla="*/ 17 h 19"/>
                <a:gd name="T2" fmla="*/ 8 w 38"/>
                <a:gd name="T3" fmla="*/ 16 h 19"/>
                <a:gd name="T4" fmla="*/ 16 w 38"/>
                <a:gd name="T5" fmla="*/ 10 h 19"/>
                <a:gd name="T6" fmla="*/ 30 w 38"/>
                <a:gd name="T7" fmla="*/ 10 h 19"/>
                <a:gd name="T8" fmla="*/ 37 w 38"/>
                <a:gd name="T9" fmla="*/ 7 h 19"/>
                <a:gd name="T10" fmla="*/ 33 w 38"/>
                <a:gd name="T11" fmla="*/ 1 h 19"/>
                <a:gd name="T12" fmla="*/ 25 w 38"/>
                <a:gd name="T13" fmla="*/ 0 h 19"/>
                <a:gd name="T14" fmla="*/ 3 w 38"/>
                <a:gd name="T15" fmla="*/ 11 h 19"/>
                <a:gd name="T16" fmla="*/ 2 w 38"/>
                <a:gd name="T17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19">
                  <a:moveTo>
                    <a:pt x="2" y="17"/>
                  </a:moveTo>
                  <a:cubicBezTo>
                    <a:pt x="5" y="19"/>
                    <a:pt x="6" y="17"/>
                    <a:pt x="8" y="16"/>
                  </a:cubicBezTo>
                  <a:cubicBezTo>
                    <a:pt x="10" y="14"/>
                    <a:pt x="12" y="11"/>
                    <a:pt x="16" y="10"/>
                  </a:cubicBezTo>
                  <a:cubicBezTo>
                    <a:pt x="20" y="8"/>
                    <a:pt x="25" y="8"/>
                    <a:pt x="30" y="10"/>
                  </a:cubicBezTo>
                  <a:cubicBezTo>
                    <a:pt x="33" y="11"/>
                    <a:pt x="36" y="10"/>
                    <a:pt x="37" y="7"/>
                  </a:cubicBezTo>
                  <a:cubicBezTo>
                    <a:pt x="38" y="3"/>
                    <a:pt x="35" y="2"/>
                    <a:pt x="33" y="1"/>
                  </a:cubicBezTo>
                  <a:cubicBezTo>
                    <a:pt x="30" y="0"/>
                    <a:pt x="28" y="0"/>
                    <a:pt x="25" y="0"/>
                  </a:cubicBezTo>
                  <a:cubicBezTo>
                    <a:pt x="16" y="0"/>
                    <a:pt x="8" y="3"/>
                    <a:pt x="3" y="11"/>
                  </a:cubicBezTo>
                  <a:cubicBezTo>
                    <a:pt x="1" y="13"/>
                    <a:pt x="0" y="16"/>
                    <a:pt x="2" y="17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1" name="íṡľïḑê">
              <a:extLst>
                <a:ext uri="{FF2B5EF4-FFF2-40B4-BE49-F238E27FC236}">
                  <a16:creationId xmlns:a16="http://schemas.microsoft.com/office/drawing/2014/main" id="{2DF953B2-09FF-E2EA-C16A-D480ABF7273D}"/>
                </a:ext>
              </a:extLst>
            </p:cNvPr>
            <p:cNvSpPr/>
            <p:nvPr/>
          </p:nvSpPr>
          <p:spPr bwMode="auto">
            <a:xfrm>
              <a:off x="5367338" y="1165226"/>
              <a:ext cx="31750" cy="31750"/>
            </a:xfrm>
            <a:custGeom>
              <a:avLst/>
              <a:gdLst>
                <a:gd name="T0" fmla="*/ 5 w 10"/>
                <a:gd name="T1" fmla="*/ 0 h 10"/>
                <a:gd name="T2" fmla="*/ 0 w 10"/>
                <a:gd name="T3" fmla="*/ 5 h 10"/>
                <a:gd name="T4" fmla="*/ 5 w 10"/>
                <a:gd name="T5" fmla="*/ 10 h 10"/>
                <a:gd name="T6" fmla="*/ 9 w 10"/>
                <a:gd name="T7" fmla="*/ 5 h 10"/>
                <a:gd name="T8" fmla="*/ 5 w 10"/>
                <a:gd name="T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cubicBezTo>
                    <a:pt x="2" y="0"/>
                    <a:pt x="0" y="2"/>
                    <a:pt x="0" y="5"/>
                  </a:cubicBezTo>
                  <a:cubicBezTo>
                    <a:pt x="0" y="7"/>
                    <a:pt x="2" y="9"/>
                    <a:pt x="5" y="10"/>
                  </a:cubicBezTo>
                  <a:cubicBezTo>
                    <a:pt x="8" y="10"/>
                    <a:pt x="10" y="8"/>
                    <a:pt x="9" y="5"/>
                  </a:cubicBezTo>
                  <a:cubicBezTo>
                    <a:pt x="9" y="2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2" name="íşḻíḋê">
              <a:extLst>
                <a:ext uri="{FF2B5EF4-FFF2-40B4-BE49-F238E27FC236}">
                  <a16:creationId xmlns:a16="http://schemas.microsoft.com/office/drawing/2014/main" id="{17714DBD-F139-563C-E14D-D48EE8E9D3B8}"/>
                </a:ext>
              </a:extLst>
            </p:cNvPr>
            <p:cNvSpPr/>
            <p:nvPr/>
          </p:nvSpPr>
          <p:spPr bwMode="auto">
            <a:xfrm>
              <a:off x="4062413" y="4460876"/>
              <a:ext cx="79375" cy="114300"/>
            </a:xfrm>
            <a:custGeom>
              <a:avLst/>
              <a:gdLst>
                <a:gd name="T0" fmla="*/ 1 w 24"/>
                <a:gd name="T1" fmla="*/ 34 h 35"/>
                <a:gd name="T2" fmla="*/ 6 w 24"/>
                <a:gd name="T3" fmla="*/ 33 h 35"/>
                <a:gd name="T4" fmla="*/ 23 w 24"/>
                <a:gd name="T5" fmla="*/ 4 h 35"/>
                <a:gd name="T6" fmla="*/ 20 w 24"/>
                <a:gd name="T7" fmla="*/ 0 h 35"/>
                <a:gd name="T8" fmla="*/ 17 w 24"/>
                <a:gd name="T9" fmla="*/ 3 h 35"/>
                <a:gd name="T10" fmla="*/ 5 w 24"/>
                <a:gd name="T11" fmla="*/ 22 h 35"/>
                <a:gd name="T12" fmla="*/ 1 w 24"/>
                <a:gd name="T13" fmla="*/ 30 h 35"/>
                <a:gd name="T14" fmla="*/ 1 w 24"/>
                <a:gd name="T15" fmla="*/ 3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35">
                  <a:moveTo>
                    <a:pt x="1" y="34"/>
                  </a:moveTo>
                  <a:cubicBezTo>
                    <a:pt x="3" y="35"/>
                    <a:pt x="5" y="34"/>
                    <a:pt x="6" y="33"/>
                  </a:cubicBezTo>
                  <a:cubicBezTo>
                    <a:pt x="13" y="24"/>
                    <a:pt x="18" y="15"/>
                    <a:pt x="23" y="4"/>
                  </a:cubicBezTo>
                  <a:cubicBezTo>
                    <a:pt x="24" y="2"/>
                    <a:pt x="23" y="1"/>
                    <a:pt x="20" y="0"/>
                  </a:cubicBezTo>
                  <a:cubicBezTo>
                    <a:pt x="18" y="1"/>
                    <a:pt x="18" y="2"/>
                    <a:pt x="17" y="3"/>
                  </a:cubicBezTo>
                  <a:cubicBezTo>
                    <a:pt x="13" y="10"/>
                    <a:pt x="9" y="16"/>
                    <a:pt x="5" y="22"/>
                  </a:cubicBezTo>
                  <a:cubicBezTo>
                    <a:pt x="3" y="25"/>
                    <a:pt x="1" y="27"/>
                    <a:pt x="1" y="30"/>
                  </a:cubicBezTo>
                  <a:cubicBezTo>
                    <a:pt x="0" y="32"/>
                    <a:pt x="0" y="34"/>
                    <a:pt x="1" y="34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3" name="ïṥḻíḍê">
              <a:extLst>
                <a:ext uri="{FF2B5EF4-FFF2-40B4-BE49-F238E27FC236}">
                  <a16:creationId xmlns:a16="http://schemas.microsoft.com/office/drawing/2014/main" id="{3841CFAE-262E-AB00-C1FB-81BFE5EC1DA5}"/>
                </a:ext>
              </a:extLst>
            </p:cNvPr>
            <p:cNvSpPr/>
            <p:nvPr/>
          </p:nvSpPr>
          <p:spPr bwMode="auto">
            <a:xfrm>
              <a:off x="4310063" y="4035426"/>
              <a:ext cx="88900" cy="122238"/>
            </a:xfrm>
            <a:custGeom>
              <a:avLst/>
              <a:gdLst>
                <a:gd name="T0" fmla="*/ 2 w 27"/>
                <a:gd name="T1" fmla="*/ 36 h 37"/>
                <a:gd name="T2" fmla="*/ 6 w 27"/>
                <a:gd name="T3" fmla="*/ 36 h 37"/>
                <a:gd name="T4" fmla="*/ 10 w 27"/>
                <a:gd name="T5" fmla="*/ 32 h 37"/>
                <a:gd name="T6" fmla="*/ 25 w 27"/>
                <a:gd name="T7" fmla="*/ 10 h 37"/>
                <a:gd name="T8" fmla="*/ 24 w 27"/>
                <a:gd name="T9" fmla="*/ 2 h 37"/>
                <a:gd name="T10" fmla="*/ 18 w 27"/>
                <a:gd name="T11" fmla="*/ 5 h 37"/>
                <a:gd name="T12" fmla="*/ 3 w 27"/>
                <a:gd name="T13" fmla="*/ 25 h 37"/>
                <a:gd name="T14" fmla="*/ 0 w 27"/>
                <a:gd name="T15" fmla="*/ 33 h 37"/>
                <a:gd name="T16" fmla="*/ 2 w 27"/>
                <a:gd name="T17" fmla="*/ 3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" h="37">
                  <a:moveTo>
                    <a:pt x="2" y="36"/>
                  </a:moveTo>
                  <a:cubicBezTo>
                    <a:pt x="3" y="37"/>
                    <a:pt x="5" y="37"/>
                    <a:pt x="6" y="36"/>
                  </a:cubicBezTo>
                  <a:cubicBezTo>
                    <a:pt x="8" y="35"/>
                    <a:pt x="9" y="33"/>
                    <a:pt x="10" y="32"/>
                  </a:cubicBezTo>
                  <a:cubicBezTo>
                    <a:pt x="15" y="25"/>
                    <a:pt x="20" y="17"/>
                    <a:pt x="25" y="10"/>
                  </a:cubicBezTo>
                  <a:cubicBezTo>
                    <a:pt x="27" y="7"/>
                    <a:pt x="27" y="4"/>
                    <a:pt x="24" y="2"/>
                  </a:cubicBezTo>
                  <a:cubicBezTo>
                    <a:pt x="21" y="0"/>
                    <a:pt x="19" y="3"/>
                    <a:pt x="18" y="5"/>
                  </a:cubicBezTo>
                  <a:cubicBezTo>
                    <a:pt x="12" y="11"/>
                    <a:pt x="7" y="18"/>
                    <a:pt x="3" y="25"/>
                  </a:cubicBezTo>
                  <a:cubicBezTo>
                    <a:pt x="1" y="28"/>
                    <a:pt x="0" y="30"/>
                    <a:pt x="0" y="33"/>
                  </a:cubicBezTo>
                  <a:cubicBezTo>
                    <a:pt x="0" y="34"/>
                    <a:pt x="0" y="35"/>
                    <a:pt x="2" y="36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4" name="íśḻiḓé">
              <a:extLst>
                <a:ext uri="{FF2B5EF4-FFF2-40B4-BE49-F238E27FC236}">
                  <a16:creationId xmlns:a16="http://schemas.microsoft.com/office/drawing/2014/main" id="{13B5C991-D09E-9234-98F7-733FE4A3849E}"/>
                </a:ext>
              </a:extLst>
            </p:cNvPr>
            <p:cNvSpPr/>
            <p:nvPr/>
          </p:nvSpPr>
          <p:spPr bwMode="auto">
            <a:xfrm>
              <a:off x="3986213" y="4675188"/>
              <a:ext cx="44450" cy="65088"/>
            </a:xfrm>
            <a:custGeom>
              <a:avLst/>
              <a:gdLst>
                <a:gd name="T0" fmla="*/ 2 w 13"/>
                <a:gd name="T1" fmla="*/ 19 h 20"/>
                <a:gd name="T2" fmla="*/ 6 w 13"/>
                <a:gd name="T3" fmla="*/ 18 h 20"/>
                <a:gd name="T4" fmla="*/ 12 w 13"/>
                <a:gd name="T5" fmla="*/ 4 h 20"/>
                <a:gd name="T6" fmla="*/ 6 w 13"/>
                <a:gd name="T7" fmla="*/ 2 h 20"/>
                <a:gd name="T8" fmla="*/ 0 w 13"/>
                <a:gd name="T9" fmla="*/ 15 h 20"/>
                <a:gd name="T10" fmla="*/ 2 w 13"/>
                <a:gd name="T11" fmla="*/ 19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0">
                  <a:moveTo>
                    <a:pt x="2" y="19"/>
                  </a:moveTo>
                  <a:cubicBezTo>
                    <a:pt x="4" y="20"/>
                    <a:pt x="5" y="19"/>
                    <a:pt x="6" y="18"/>
                  </a:cubicBezTo>
                  <a:cubicBezTo>
                    <a:pt x="9" y="16"/>
                    <a:pt x="13" y="8"/>
                    <a:pt x="12" y="4"/>
                  </a:cubicBezTo>
                  <a:cubicBezTo>
                    <a:pt x="11" y="1"/>
                    <a:pt x="7" y="0"/>
                    <a:pt x="6" y="2"/>
                  </a:cubicBezTo>
                  <a:cubicBezTo>
                    <a:pt x="4" y="6"/>
                    <a:pt x="1" y="10"/>
                    <a:pt x="0" y="15"/>
                  </a:cubicBezTo>
                  <a:cubicBezTo>
                    <a:pt x="0" y="17"/>
                    <a:pt x="1" y="18"/>
                    <a:pt x="2" y="19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5" name="îṣḻïde">
              <a:extLst>
                <a:ext uri="{FF2B5EF4-FFF2-40B4-BE49-F238E27FC236}">
                  <a16:creationId xmlns:a16="http://schemas.microsoft.com/office/drawing/2014/main" id="{FF7E6793-4149-7AF1-30F4-4300A03D493A}"/>
                </a:ext>
              </a:extLst>
            </p:cNvPr>
            <p:cNvSpPr/>
            <p:nvPr/>
          </p:nvSpPr>
          <p:spPr bwMode="auto">
            <a:xfrm>
              <a:off x="6191250" y="4286251"/>
              <a:ext cx="60325" cy="101600"/>
            </a:xfrm>
            <a:custGeom>
              <a:avLst/>
              <a:gdLst>
                <a:gd name="T0" fmla="*/ 9 w 18"/>
                <a:gd name="T1" fmla="*/ 28 h 31"/>
                <a:gd name="T2" fmla="*/ 15 w 18"/>
                <a:gd name="T3" fmla="*/ 30 h 31"/>
                <a:gd name="T4" fmla="*/ 18 w 18"/>
                <a:gd name="T5" fmla="*/ 25 h 31"/>
                <a:gd name="T6" fmla="*/ 17 w 18"/>
                <a:gd name="T7" fmla="*/ 24 h 31"/>
                <a:gd name="T8" fmla="*/ 5 w 18"/>
                <a:gd name="T9" fmla="*/ 3 h 31"/>
                <a:gd name="T10" fmla="*/ 0 w 18"/>
                <a:gd name="T11" fmla="*/ 5 h 31"/>
                <a:gd name="T12" fmla="*/ 0 w 18"/>
                <a:gd name="T13" fmla="*/ 11 h 31"/>
                <a:gd name="T14" fmla="*/ 9 w 18"/>
                <a:gd name="T15" fmla="*/ 2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31">
                  <a:moveTo>
                    <a:pt x="9" y="28"/>
                  </a:moveTo>
                  <a:cubicBezTo>
                    <a:pt x="10" y="30"/>
                    <a:pt x="12" y="31"/>
                    <a:pt x="15" y="30"/>
                  </a:cubicBezTo>
                  <a:cubicBezTo>
                    <a:pt x="17" y="30"/>
                    <a:pt x="17" y="27"/>
                    <a:pt x="18" y="25"/>
                  </a:cubicBezTo>
                  <a:cubicBezTo>
                    <a:pt x="18" y="25"/>
                    <a:pt x="17" y="24"/>
                    <a:pt x="17" y="24"/>
                  </a:cubicBezTo>
                  <a:cubicBezTo>
                    <a:pt x="16" y="15"/>
                    <a:pt x="10" y="9"/>
                    <a:pt x="5" y="3"/>
                  </a:cubicBezTo>
                  <a:cubicBezTo>
                    <a:pt x="3" y="0"/>
                    <a:pt x="1" y="2"/>
                    <a:pt x="0" y="5"/>
                  </a:cubicBezTo>
                  <a:cubicBezTo>
                    <a:pt x="0" y="7"/>
                    <a:pt x="0" y="9"/>
                    <a:pt x="0" y="11"/>
                  </a:cubicBezTo>
                  <a:cubicBezTo>
                    <a:pt x="3" y="17"/>
                    <a:pt x="6" y="22"/>
                    <a:pt x="9" y="28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6" name="îṧḷíḓe">
              <a:extLst>
                <a:ext uri="{FF2B5EF4-FFF2-40B4-BE49-F238E27FC236}">
                  <a16:creationId xmlns:a16="http://schemas.microsoft.com/office/drawing/2014/main" id="{7347294A-819E-0626-3AAE-EB1955185E17}"/>
                </a:ext>
              </a:extLst>
            </p:cNvPr>
            <p:cNvSpPr/>
            <p:nvPr/>
          </p:nvSpPr>
          <p:spPr bwMode="auto">
            <a:xfrm>
              <a:off x="6122988" y="4124326"/>
              <a:ext cx="52388" cy="85725"/>
            </a:xfrm>
            <a:custGeom>
              <a:avLst/>
              <a:gdLst>
                <a:gd name="T0" fmla="*/ 6 w 16"/>
                <a:gd name="T1" fmla="*/ 19 h 26"/>
                <a:gd name="T2" fmla="*/ 9 w 16"/>
                <a:gd name="T3" fmla="*/ 24 h 26"/>
                <a:gd name="T4" fmla="*/ 14 w 16"/>
                <a:gd name="T5" fmla="*/ 25 h 26"/>
                <a:gd name="T6" fmla="*/ 16 w 16"/>
                <a:gd name="T7" fmla="*/ 20 h 26"/>
                <a:gd name="T8" fmla="*/ 7 w 16"/>
                <a:gd name="T9" fmla="*/ 2 h 26"/>
                <a:gd name="T10" fmla="*/ 2 w 16"/>
                <a:gd name="T11" fmla="*/ 1 h 26"/>
                <a:gd name="T12" fmla="*/ 1 w 16"/>
                <a:gd name="T13" fmla="*/ 5 h 26"/>
                <a:gd name="T14" fmla="*/ 6 w 16"/>
                <a:gd name="T15" fmla="*/ 19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26">
                  <a:moveTo>
                    <a:pt x="6" y="19"/>
                  </a:moveTo>
                  <a:cubicBezTo>
                    <a:pt x="6" y="21"/>
                    <a:pt x="7" y="23"/>
                    <a:pt x="9" y="24"/>
                  </a:cubicBezTo>
                  <a:cubicBezTo>
                    <a:pt x="10" y="25"/>
                    <a:pt x="12" y="26"/>
                    <a:pt x="14" y="25"/>
                  </a:cubicBezTo>
                  <a:cubicBezTo>
                    <a:pt x="16" y="25"/>
                    <a:pt x="16" y="23"/>
                    <a:pt x="16" y="20"/>
                  </a:cubicBezTo>
                  <a:cubicBezTo>
                    <a:pt x="14" y="14"/>
                    <a:pt x="12" y="7"/>
                    <a:pt x="7" y="2"/>
                  </a:cubicBezTo>
                  <a:cubicBezTo>
                    <a:pt x="6" y="0"/>
                    <a:pt x="4" y="0"/>
                    <a:pt x="2" y="1"/>
                  </a:cubicBezTo>
                  <a:cubicBezTo>
                    <a:pt x="0" y="2"/>
                    <a:pt x="0" y="4"/>
                    <a:pt x="1" y="5"/>
                  </a:cubicBezTo>
                  <a:cubicBezTo>
                    <a:pt x="2" y="10"/>
                    <a:pt x="4" y="14"/>
                    <a:pt x="6" y="1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7" name="is1íďé">
              <a:extLst>
                <a:ext uri="{FF2B5EF4-FFF2-40B4-BE49-F238E27FC236}">
                  <a16:creationId xmlns:a16="http://schemas.microsoft.com/office/drawing/2014/main" id="{9DEC4546-82E3-E793-F3B5-C2F452346A88}"/>
                </a:ext>
              </a:extLst>
            </p:cNvPr>
            <p:cNvSpPr/>
            <p:nvPr/>
          </p:nvSpPr>
          <p:spPr bwMode="auto">
            <a:xfrm>
              <a:off x="6270625" y="4464051"/>
              <a:ext cx="36513" cy="58738"/>
            </a:xfrm>
            <a:custGeom>
              <a:avLst/>
              <a:gdLst>
                <a:gd name="T0" fmla="*/ 4 w 11"/>
                <a:gd name="T1" fmla="*/ 16 h 18"/>
                <a:gd name="T2" fmla="*/ 8 w 11"/>
                <a:gd name="T3" fmla="*/ 18 h 18"/>
                <a:gd name="T4" fmla="*/ 11 w 11"/>
                <a:gd name="T5" fmla="*/ 13 h 18"/>
                <a:gd name="T6" fmla="*/ 8 w 11"/>
                <a:gd name="T7" fmla="*/ 5 h 18"/>
                <a:gd name="T8" fmla="*/ 4 w 11"/>
                <a:gd name="T9" fmla="*/ 0 h 18"/>
                <a:gd name="T10" fmla="*/ 0 w 11"/>
                <a:gd name="T11" fmla="*/ 6 h 18"/>
                <a:gd name="T12" fmla="*/ 4 w 11"/>
                <a:gd name="T13" fmla="*/ 16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8">
                  <a:moveTo>
                    <a:pt x="4" y="16"/>
                  </a:moveTo>
                  <a:cubicBezTo>
                    <a:pt x="5" y="17"/>
                    <a:pt x="6" y="18"/>
                    <a:pt x="8" y="18"/>
                  </a:cubicBezTo>
                  <a:cubicBezTo>
                    <a:pt x="10" y="17"/>
                    <a:pt x="11" y="15"/>
                    <a:pt x="11" y="13"/>
                  </a:cubicBezTo>
                  <a:cubicBezTo>
                    <a:pt x="11" y="10"/>
                    <a:pt x="9" y="7"/>
                    <a:pt x="8" y="5"/>
                  </a:cubicBezTo>
                  <a:cubicBezTo>
                    <a:pt x="7" y="2"/>
                    <a:pt x="7" y="0"/>
                    <a:pt x="4" y="0"/>
                  </a:cubicBezTo>
                  <a:cubicBezTo>
                    <a:pt x="1" y="1"/>
                    <a:pt x="0" y="3"/>
                    <a:pt x="0" y="6"/>
                  </a:cubicBezTo>
                  <a:cubicBezTo>
                    <a:pt x="0" y="10"/>
                    <a:pt x="2" y="13"/>
                    <a:pt x="4" y="16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8" name="iSlíḍè">
              <a:extLst>
                <a:ext uri="{FF2B5EF4-FFF2-40B4-BE49-F238E27FC236}">
                  <a16:creationId xmlns:a16="http://schemas.microsoft.com/office/drawing/2014/main" id="{D50BFBC9-597E-65EB-2FF7-BE6FAE63AB5A}"/>
                </a:ext>
              </a:extLst>
            </p:cNvPr>
            <p:cNvSpPr/>
            <p:nvPr/>
          </p:nvSpPr>
          <p:spPr bwMode="auto">
            <a:xfrm>
              <a:off x="4406900" y="3903663"/>
              <a:ext cx="55563" cy="73025"/>
            </a:xfrm>
            <a:custGeom>
              <a:avLst/>
              <a:gdLst>
                <a:gd name="T0" fmla="*/ 6 w 17"/>
                <a:gd name="T1" fmla="*/ 21 h 22"/>
                <a:gd name="T2" fmla="*/ 17 w 17"/>
                <a:gd name="T3" fmla="*/ 4 h 22"/>
                <a:gd name="T4" fmla="*/ 16 w 17"/>
                <a:gd name="T5" fmla="*/ 1 h 22"/>
                <a:gd name="T6" fmla="*/ 12 w 17"/>
                <a:gd name="T7" fmla="*/ 2 h 22"/>
                <a:gd name="T8" fmla="*/ 1 w 17"/>
                <a:gd name="T9" fmla="*/ 16 h 22"/>
                <a:gd name="T10" fmla="*/ 2 w 17"/>
                <a:gd name="T11" fmla="*/ 20 h 22"/>
                <a:gd name="T12" fmla="*/ 6 w 17"/>
                <a:gd name="T13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2">
                  <a:moveTo>
                    <a:pt x="6" y="21"/>
                  </a:moveTo>
                  <a:cubicBezTo>
                    <a:pt x="12" y="17"/>
                    <a:pt x="14" y="10"/>
                    <a:pt x="17" y="4"/>
                  </a:cubicBezTo>
                  <a:cubicBezTo>
                    <a:pt x="17" y="2"/>
                    <a:pt x="17" y="2"/>
                    <a:pt x="16" y="1"/>
                  </a:cubicBezTo>
                  <a:cubicBezTo>
                    <a:pt x="14" y="0"/>
                    <a:pt x="13" y="1"/>
                    <a:pt x="12" y="2"/>
                  </a:cubicBezTo>
                  <a:cubicBezTo>
                    <a:pt x="8" y="6"/>
                    <a:pt x="5" y="11"/>
                    <a:pt x="1" y="16"/>
                  </a:cubicBezTo>
                  <a:cubicBezTo>
                    <a:pt x="0" y="17"/>
                    <a:pt x="1" y="19"/>
                    <a:pt x="2" y="20"/>
                  </a:cubicBezTo>
                  <a:cubicBezTo>
                    <a:pt x="3" y="21"/>
                    <a:pt x="5" y="22"/>
                    <a:pt x="6" y="21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9" name="ïṥḻiďê">
              <a:extLst>
                <a:ext uri="{FF2B5EF4-FFF2-40B4-BE49-F238E27FC236}">
                  <a16:creationId xmlns:a16="http://schemas.microsoft.com/office/drawing/2014/main" id="{F564F3BF-FF8D-EB3E-3D9C-54A2CF9845EB}"/>
                </a:ext>
              </a:extLst>
            </p:cNvPr>
            <p:cNvSpPr/>
            <p:nvPr/>
          </p:nvSpPr>
          <p:spPr bwMode="auto">
            <a:xfrm>
              <a:off x="6075363" y="4019551"/>
              <a:ext cx="26988" cy="34925"/>
            </a:xfrm>
            <a:custGeom>
              <a:avLst/>
              <a:gdLst>
                <a:gd name="T0" fmla="*/ 4 w 8"/>
                <a:gd name="T1" fmla="*/ 11 h 11"/>
                <a:gd name="T2" fmla="*/ 8 w 8"/>
                <a:gd name="T3" fmla="*/ 6 h 11"/>
                <a:gd name="T4" fmla="*/ 4 w 8"/>
                <a:gd name="T5" fmla="*/ 0 h 11"/>
                <a:gd name="T6" fmla="*/ 0 w 8"/>
                <a:gd name="T7" fmla="*/ 5 h 11"/>
                <a:gd name="T8" fmla="*/ 4 w 8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1">
                  <a:moveTo>
                    <a:pt x="4" y="11"/>
                  </a:moveTo>
                  <a:cubicBezTo>
                    <a:pt x="7" y="11"/>
                    <a:pt x="8" y="8"/>
                    <a:pt x="8" y="6"/>
                  </a:cubicBezTo>
                  <a:cubicBezTo>
                    <a:pt x="8" y="3"/>
                    <a:pt x="7" y="0"/>
                    <a:pt x="4" y="0"/>
                  </a:cubicBezTo>
                  <a:cubicBezTo>
                    <a:pt x="1" y="0"/>
                    <a:pt x="0" y="3"/>
                    <a:pt x="0" y="5"/>
                  </a:cubicBezTo>
                  <a:cubicBezTo>
                    <a:pt x="1" y="8"/>
                    <a:pt x="1" y="11"/>
                    <a:pt x="4" y="11"/>
                  </a:cubicBezTo>
                  <a:close/>
                </a:path>
              </a:pathLst>
            </a:cu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0" name="íṩļîḍê">
              <a:extLst>
                <a:ext uri="{FF2B5EF4-FFF2-40B4-BE49-F238E27FC236}">
                  <a16:creationId xmlns:a16="http://schemas.microsoft.com/office/drawing/2014/main" id="{5D43FBC1-0750-08F2-B4C1-A649E3E52E80}"/>
                </a:ext>
              </a:extLst>
            </p:cNvPr>
            <p:cNvSpPr/>
            <p:nvPr/>
          </p:nvSpPr>
          <p:spPr bwMode="auto">
            <a:xfrm>
              <a:off x="7221538" y="4454526"/>
              <a:ext cx="290513" cy="273050"/>
            </a:xfrm>
            <a:custGeom>
              <a:avLst/>
              <a:gdLst>
                <a:gd name="T0" fmla="*/ 58 w 88"/>
                <a:gd name="T1" fmla="*/ 1 h 83"/>
                <a:gd name="T2" fmla="*/ 34 w 88"/>
                <a:gd name="T3" fmla="*/ 4 h 83"/>
                <a:gd name="T4" fmla="*/ 9 w 88"/>
                <a:gd name="T5" fmla="*/ 35 h 83"/>
                <a:gd name="T6" fmla="*/ 43 w 88"/>
                <a:gd name="T7" fmla="*/ 83 h 83"/>
                <a:gd name="T8" fmla="*/ 48 w 88"/>
                <a:gd name="T9" fmla="*/ 83 h 83"/>
                <a:gd name="T10" fmla="*/ 86 w 88"/>
                <a:gd name="T11" fmla="*/ 53 h 83"/>
                <a:gd name="T12" fmla="*/ 81 w 88"/>
                <a:gd name="T13" fmla="*/ 18 h 83"/>
                <a:gd name="T14" fmla="*/ 58 w 88"/>
                <a:gd name="T15" fmla="*/ 1 h 83"/>
                <a:gd name="T16" fmla="*/ 45 w 88"/>
                <a:gd name="T17" fmla="*/ 69 h 83"/>
                <a:gd name="T18" fmla="*/ 21 w 88"/>
                <a:gd name="T19" fmla="*/ 45 h 83"/>
                <a:gd name="T20" fmla="*/ 52 w 88"/>
                <a:gd name="T21" fmla="*/ 15 h 83"/>
                <a:gd name="T22" fmla="*/ 72 w 88"/>
                <a:gd name="T23" fmla="*/ 44 h 83"/>
                <a:gd name="T24" fmla="*/ 45 w 88"/>
                <a:gd name="T25" fmla="*/ 69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" h="83">
                  <a:moveTo>
                    <a:pt x="58" y="1"/>
                  </a:moveTo>
                  <a:cubicBezTo>
                    <a:pt x="50" y="0"/>
                    <a:pt x="42" y="1"/>
                    <a:pt x="34" y="4"/>
                  </a:cubicBezTo>
                  <a:cubicBezTo>
                    <a:pt x="20" y="10"/>
                    <a:pt x="13" y="22"/>
                    <a:pt x="9" y="35"/>
                  </a:cubicBezTo>
                  <a:cubicBezTo>
                    <a:pt x="0" y="60"/>
                    <a:pt x="17" y="83"/>
                    <a:pt x="43" y="83"/>
                  </a:cubicBezTo>
                  <a:cubicBezTo>
                    <a:pt x="45" y="83"/>
                    <a:pt x="46" y="83"/>
                    <a:pt x="48" y="83"/>
                  </a:cubicBezTo>
                  <a:cubicBezTo>
                    <a:pt x="66" y="83"/>
                    <a:pt x="82" y="71"/>
                    <a:pt x="86" y="53"/>
                  </a:cubicBezTo>
                  <a:cubicBezTo>
                    <a:pt x="88" y="41"/>
                    <a:pt x="87" y="29"/>
                    <a:pt x="81" y="18"/>
                  </a:cubicBezTo>
                  <a:cubicBezTo>
                    <a:pt x="77" y="8"/>
                    <a:pt x="69" y="2"/>
                    <a:pt x="58" y="1"/>
                  </a:cubicBezTo>
                  <a:close/>
                  <a:moveTo>
                    <a:pt x="45" y="69"/>
                  </a:moveTo>
                  <a:cubicBezTo>
                    <a:pt x="32" y="71"/>
                    <a:pt x="20" y="58"/>
                    <a:pt x="21" y="45"/>
                  </a:cubicBezTo>
                  <a:cubicBezTo>
                    <a:pt x="21" y="31"/>
                    <a:pt x="31" y="15"/>
                    <a:pt x="52" y="15"/>
                  </a:cubicBezTo>
                  <a:cubicBezTo>
                    <a:pt x="65" y="16"/>
                    <a:pt x="72" y="25"/>
                    <a:pt x="72" y="44"/>
                  </a:cubicBezTo>
                  <a:cubicBezTo>
                    <a:pt x="73" y="56"/>
                    <a:pt x="61" y="70"/>
                    <a:pt x="45" y="69"/>
                  </a:cubicBezTo>
                  <a:close/>
                </a:path>
              </a:pathLst>
            </a:custGeom>
            <a:solidFill>
              <a:srgbClr val="E5E5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1" name="iṩḻïḑé">
              <a:extLst>
                <a:ext uri="{FF2B5EF4-FFF2-40B4-BE49-F238E27FC236}">
                  <a16:creationId xmlns:a16="http://schemas.microsoft.com/office/drawing/2014/main" id="{A4EFB840-DEFF-71A0-A393-B4DB085EEAFD}"/>
                </a:ext>
              </a:extLst>
            </p:cNvPr>
            <p:cNvSpPr/>
            <p:nvPr/>
          </p:nvSpPr>
          <p:spPr bwMode="auto">
            <a:xfrm>
              <a:off x="4676775" y="2051051"/>
              <a:ext cx="1296988" cy="501650"/>
            </a:xfrm>
            <a:custGeom>
              <a:avLst/>
              <a:gdLst>
                <a:gd name="T0" fmla="*/ 389 w 393"/>
                <a:gd name="T1" fmla="*/ 86 h 152"/>
                <a:gd name="T2" fmla="*/ 384 w 393"/>
                <a:gd name="T3" fmla="*/ 10 h 152"/>
                <a:gd name="T4" fmla="*/ 373 w 393"/>
                <a:gd name="T5" fmla="*/ 1 h 152"/>
                <a:gd name="T6" fmla="*/ 295 w 393"/>
                <a:gd name="T7" fmla="*/ 4 h 152"/>
                <a:gd name="T8" fmla="*/ 225 w 393"/>
                <a:gd name="T9" fmla="*/ 6 h 152"/>
                <a:gd name="T10" fmla="*/ 111 w 393"/>
                <a:gd name="T11" fmla="*/ 10 h 152"/>
                <a:gd name="T12" fmla="*/ 63 w 393"/>
                <a:gd name="T13" fmla="*/ 13 h 152"/>
                <a:gd name="T14" fmla="*/ 12 w 393"/>
                <a:gd name="T15" fmla="*/ 17 h 152"/>
                <a:gd name="T16" fmla="*/ 0 w 393"/>
                <a:gd name="T17" fmla="*/ 28 h 152"/>
                <a:gd name="T18" fmla="*/ 0 w 393"/>
                <a:gd name="T19" fmla="*/ 31 h 152"/>
                <a:gd name="T20" fmla="*/ 2 w 393"/>
                <a:gd name="T21" fmla="*/ 85 h 152"/>
                <a:gd name="T22" fmla="*/ 4 w 393"/>
                <a:gd name="T23" fmla="*/ 143 h 152"/>
                <a:gd name="T24" fmla="*/ 12 w 393"/>
                <a:gd name="T25" fmla="*/ 151 h 152"/>
                <a:gd name="T26" fmla="*/ 50 w 393"/>
                <a:gd name="T27" fmla="*/ 151 h 152"/>
                <a:gd name="T28" fmla="*/ 105 w 393"/>
                <a:gd name="T29" fmla="*/ 151 h 152"/>
                <a:gd name="T30" fmla="*/ 217 w 393"/>
                <a:gd name="T31" fmla="*/ 151 h 152"/>
                <a:gd name="T32" fmla="*/ 368 w 393"/>
                <a:gd name="T33" fmla="*/ 148 h 152"/>
                <a:gd name="T34" fmla="*/ 388 w 393"/>
                <a:gd name="T35" fmla="*/ 147 h 152"/>
                <a:gd name="T36" fmla="*/ 393 w 393"/>
                <a:gd name="T37" fmla="*/ 140 h 152"/>
                <a:gd name="T38" fmla="*/ 389 w 393"/>
                <a:gd name="T39" fmla="*/ 86 h 152"/>
                <a:gd name="T40" fmla="*/ 142 w 393"/>
                <a:gd name="T41" fmla="*/ 108 h 152"/>
                <a:gd name="T42" fmla="*/ 85 w 393"/>
                <a:gd name="T43" fmla="*/ 111 h 152"/>
                <a:gd name="T44" fmla="*/ 69 w 393"/>
                <a:gd name="T45" fmla="*/ 111 h 152"/>
                <a:gd name="T46" fmla="*/ 56 w 393"/>
                <a:gd name="T47" fmla="*/ 95 h 152"/>
                <a:gd name="T48" fmla="*/ 97 w 393"/>
                <a:gd name="T49" fmla="*/ 51 h 152"/>
                <a:gd name="T50" fmla="*/ 118 w 393"/>
                <a:gd name="T51" fmla="*/ 54 h 152"/>
                <a:gd name="T52" fmla="*/ 149 w 393"/>
                <a:gd name="T53" fmla="*/ 98 h 152"/>
                <a:gd name="T54" fmla="*/ 142 w 393"/>
                <a:gd name="T55" fmla="*/ 108 h 152"/>
                <a:gd name="T56" fmla="*/ 337 w 393"/>
                <a:gd name="T57" fmla="*/ 100 h 152"/>
                <a:gd name="T58" fmla="*/ 266 w 393"/>
                <a:gd name="T59" fmla="*/ 105 h 152"/>
                <a:gd name="T60" fmla="*/ 258 w 393"/>
                <a:gd name="T61" fmla="*/ 105 h 152"/>
                <a:gd name="T62" fmla="*/ 250 w 393"/>
                <a:gd name="T63" fmla="*/ 90 h 152"/>
                <a:gd name="T64" fmla="*/ 275 w 393"/>
                <a:gd name="T65" fmla="*/ 49 h 152"/>
                <a:gd name="T66" fmla="*/ 335 w 393"/>
                <a:gd name="T67" fmla="*/ 64 h 152"/>
                <a:gd name="T68" fmla="*/ 344 w 393"/>
                <a:gd name="T69" fmla="*/ 89 h 152"/>
                <a:gd name="T70" fmla="*/ 337 w 393"/>
                <a:gd name="T71" fmla="*/ 10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93" h="152">
                  <a:moveTo>
                    <a:pt x="389" y="86"/>
                  </a:moveTo>
                  <a:cubicBezTo>
                    <a:pt x="388" y="61"/>
                    <a:pt x="387" y="35"/>
                    <a:pt x="384" y="10"/>
                  </a:cubicBezTo>
                  <a:cubicBezTo>
                    <a:pt x="383" y="0"/>
                    <a:pt x="383" y="0"/>
                    <a:pt x="373" y="1"/>
                  </a:cubicBezTo>
                  <a:cubicBezTo>
                    <a:pt x="347" y="3"/>
                    <a:pt x="321" y="4"/>
                    <a:pt x="295" y="4"/>
                  </a:cubicBezTo>
                  <a:cubicBezTo>
                    <a:pt x="272" y="4"/>
                    <a:pt x="248" y="5"/>
                    <a:pt x="225" y="6"/>
                  </a:cubicBezTo>
                  <a:cubicBezTo>
                    <a:pt x="187" y="7"/>
                    <a:pt x="149" y="8"/>
                    <a:pt x="111" y="10"/>
                  </a:cubicBezTo>
                  <a:cubicBezTo>
                    <a:pt x="95" y="11"/>
                    <a:pt x="79" y="12"/>
                    <a:pt x="63" y="13"/>
                  </a:cubicBezTo>
                  <a:cubicBezTo>
                    <a:pt x="46" y="15"/>
                    <a:pt x="29" y="17"/>
                    <a:pt x="12" y="17"/>
                  </a:cubicBezTo>
                  <a:cubicBezTo>
                    <a:pt x="2" y="17"/>
                    <a:pt x="1" y="18"/>
                    <a:pt x="0" y="28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1" y="49"/>
                    <a:pt x="2" y="67"/>
                    <a:pt x="2" y="85"/>
                  </a:cubicBezTo>
                  <a:cubicBezTo>
                    <a:pt x="3" y="105"/>
                    <a:pt x="3" y="124"/>
                    <a:pt x="4" y="143"/>
                  </a:cubicBezTo>
                  <a:cubicBezTo>
                    <a:pt x="4" y="149"/>
                    <a:pt x="6" y="151"/>
                    <a:pt x="12" y="151"/>
                  </a:cubicBezTo>
                  <a:cubicBezTo>
                    <a:pt x="25" y="151"/>
                    <a:pt x="38" y="151"/>
                    <a:pt x="50" y="151"/>
                  </a:cubicBezTo>
                  <a:cubicBezTo>
                    <a:pt x="69" y="152"/>
                    <a:pt x="87" y="152"/>
                    <a:pt x="105" y="151"/>
                  </a:cubicBezTo>
                  <a:cubicBezTo>
                    <a:pt x="142" y="150"/>
                    <a:pt x="179" y="150"/>
                    <a:pt x="217" y="151"/>
                  </a:cubicBezTo>
                  <a:cubicBezTo>
                    <a:pt x="267" y="151"/>
                    <a:pt x="317" y="152"/>
                    <a:pt x="368" y="148"/>
                  </a:cubicBezTo>
                  <a:cubicBezTo>
                    <a:pt x="374" y="148"/>
                    <a:pt x="381" y="148"/>
                    <a:pt x="388" y="147"/>
                  </a:cubicBezTo>
                  <a:cubicBezTo>
                    <a:pt x="392" y="146"/>
                    <a:pt x="393" y="144"/>
                    <a:pt x="393" y="140"/>
                  </a:cubicBezTo>
                  <a:cubicBezTo>
                    <a:pt x="390" y="122"/>
                    <a:pt x="390" y="104"/>
                    <a:pt x="389" y="86"/>
                  </a:cubicBezTo>
                  <a:close/>
                  <a:moveTo>
                    <a:pt x="142" y="108"/>
                  </a:moveTo>
                  <a:cubicBezTo>
                    <a:pt x="123" y="109"/>
                    <a:pt x="104" y="112"/>
                    <a:pt x="85" y="111"/>
                  </a:cubicBezTo>
                  <a:cubicBezTo>
                    <a:pt x="79" y="111"/>
                    <a:pt x="74" y="111"/>
                    <a:pt x="69" y="111"/>
                  </a:cubicBezTo>
                  <a:cubicBezTo>
                    <a:pt x="58" y="111"/>
                    <a:pt x="53" y="105"/>
                    <a:pt x="56" y="95"/>
                  </a:cubicBezTo>
                  <a:cubicBezTo>
                    <a:pt x="62" y="74"/>
                    <a:pt x="75" y="58"/>
                    <a:pt x="97" y="51"/>
                  </a:cubicBezTo>
                  <a:cubicBezTo>
                    <a:pt x="104" y="49"/>
                    <a:pt x="112" y="50"/>
                    <a:pt x="118" y="54"/>
                  </a:cubicBezTo>
                  <a:cubicBezTo>
                    <a:pt x="136" y="63"/>
                    <a:pt x="146" y="78"/>
                    <a:pt x="149" y="98"/>
                  </a:cubicBezTo>
                  <a:cubicBezTo>
                    <a:pt x="150" y="104"/>
                    <a:pt x="148" y="107"/>
                    <a:pt x="142" y="108"/>
                  </a:cubicBezTo>
                  <a:close/>
                  <a:moveTo>
                    <a:pt x="337" y="100"/>
                  </a:moveTo>
                  <a:cubicBezTo>
                    <a:pt x="313" y="102"/>
                    <a:pt x="289" y="104"/>
                    <a:pt x="266" y="105"/>
                  </a:cubicBezTo>
                  <a:cubicBezTo>
                    <a:pt x="263" y="106"/>
                    <a:pt x="261" y="105"/>
                    <a:pt x="258" y="105"/>
                  </a:cubicBezTo>
                  <a:cubicBezTo>
                    <a:pt x="251" y="103"/>
                    <a:pt x="248" y="98"/>
                    <a:pt x="250" y="90"/>
                  </a:cubicBezTo>
                  <a:cubicBezTo>
                    <a:pt x="253" y="73"/>
                    <a:pt x="260" y="58"/>
                    <a:pt x="275" y="49"/>
                  </a:cubicBezTo>
                  <a:cubicBezTo>
                    <a:pt x="295" y="35"/>
                    <a:pt x="324" y="42"/>
                    <a:pt x="335" y="64"/>
                  </a:cubicBezTo>
                  <a:cubicBezTo>
                    <a:pt x="340" y="72"/>
                    <a:pt x="342" y="81"/>
                    <a:pt x="344" y="89"/>
                  </a:cubicBezTo>
                  <a:cubicBezTo>
                    <a:pt x="345" y="95"/>
                    <a:pt x="342" y="99"/>
                    <a:pt x="337" y="100"/>
                  </a:cubicBezTo>
                  <a:close/>
                </a:path>
              </a:pathLst>
            </a:custGeom>
            <a:solidFill>
              <a:srgbClr val="555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2" name="iṣḷîḋè">
              <a:extLst>
                <a:ext uri="{FF2B5EF4-FFF2-40B4-BE49-F238E27FC236}">
                  <a16:creationId xmlns:a16="http://schemas.microsoft.com/office/drawing/2014/main" id="{0F742EB9-DBF7-E43C-094F-F8170A11670E}"/>
                </a:ext>
              </a:extLst>
            </p:cNvPr>
            <p:cNvSpPr/>
            <p:nvPr/>
          </p:nvSpPr>
          <p:spPr bwMode="auto">
            <a:xfrm>
              <a:off x="5019675" y="2740026"/>
              <a:ext cx="650875" cy="230188"/>
            </a:xfrm>
            <a:custGeom>
              <a:avLst/>
              <a:gdLst>
                <a:gd name="T0" fmla="*/ 192 w 197"/>
                <a:gd name="T1" fmla="*/ 1 h 70"/>
                <a:gd name="T2" fmla="*/ 99 w 197"/>
                <a:gd name="T3" fmla="*/ 4 h 70"/>
                <a:gd name="T4" fmla="*/ 45 w 197"/>
                <a:gd name="T5" fmla="*/ 2 h 70"/>
                <a:gd name="T6" fmla="*/ 4 w 197"/>
                <a:gd name="T7" fmla="*/ 1 h 70"/>
                <a:gd name="T8" fmla="*/ 0 w 197"/>
                <a:gd name="T9" fmla="*/ 4 h 70"/>
                <a:gd name="T10" fmla="*/ 8 w 197"/>
                <a:gd name="T11" fmla="*/ 32 h 70"/>
                <a:gd name="T12" fmla="*/ 47 w 197"/>
                <a:gd name="T13" fmla="*/ 62 h 70"/>
                <a:gd name="T14" fmla="*/ 112 w 197"/>
                <a:gd name="T15" fmla="*/ 69 h 70"/>
                <a:gd name="T16" fmla="*/ 176 w 197"/>
                <a:gd name="T17" fmla="*/ 45 h 70"/>
                <a:gd name="T18" fmla="*/ 197 w 197"/>
                <a:gd name="T19" fmla="*/ 5 h 70"/>
                <a:gd name="T20" fmla="*/ 192 w 197"/>
                <a:gd name="T21" fmla="*/ 1 h 70"/>
                <a:gd name="T22" fmla="*/ 133 w 197"/>
                <a:gd name="T23" fmla="*/ 37 h 70"/>
                <a:gd name="T24" fmla="*/ 127 w 197"/>
                <a:gd name="T25" fmla="*/ 38 h 70"/>
                <a:gd name="T26" fmla="*/ 120 w 197"/>
                <a:gd name="T27" fmla="*/ 45 h 70"/>
                <a:gd name="T28" fmla="*/ 116 w 197"/>
                <a:gd name="T29" fmla="*/ 53 h 70"/>
                <a:gd name="T30" fmla="*/ 110 w 197"/>
                <a:gd name="T31" fmla="*/ 46 h 70"/>
                <a:gd name="T32" fmla="*/ 104 w 197"/>
                <a:gd name="T33" fmla="*/ 40 h 70"/>
                <a:gd name="T34" fmla="*/ 91 w 197"/>
                <a:gd name="T35" fmla="*/ 40 h 70"/>
                <a:gd name="T36" fmla="*/ 88 w 197"/>
                <a:gd name="T37" fmla="*/ 44 h 70"/>
                <a:gd name="T38" fmla="*/ 86 w 197"/>
                <a:gd name="T39" fmla="*/ 48 h 70"/>
                <a:gd name="T40" fmla="*/ 82 w 197"/>
                <a:gd name="T41" fmla="*/ 53 h 70"/>
                <a:gd name="T42" fmla="*/ 77 w 197"/>
                <a:gd name="T43" fmla="*/ 47 h 70"/>
                <a:gd name="T44" fmla="*/ 77 w 197"/>
                <a:gd name="T45" fmla="*/ 46 h 70"/>
                <a:gd name="T46" fmla="*/ 75 w 197"/>
                <a:gd name="T47" fmla="*/ 39 h 70"/>
                <a:gd name="T48" fmla="*/ 67 w 197"/>
                <a:gd name="T49" fmla="*/ 37 h 70"/>
                <a:gd name="T50" fmla="*/ 56 w 197"/>
                <a:gd name="T51" fmla="*/ 34 h 70"/>
                <a:gd name="T52" fmla="*/ 57 w 197"/>
                <a:gd name="T53" fmla="*/ 30 h 70"/>
                <a:gd name="T54" fmla="*/ 68 w 197"/>
                <a:gd name="T55" fmla="*/ 30 h 70"/>
                <a:gd name="T56" fmla="*/ 75 w 197"/>
                <a:gd name="T57" fmla="*/ 24 h 70"/>
                <a:gd name="T58" fmla="*/ 79 w 197"/>
                <a:gd name="T59" fmla="*/ 20 h 70"/>
                <a:gd name="T60" fmla="*/ 84 w 197"/>
                <a:gd name="T61" fmla="*/ 24 h 70"/>
                <a:gd name="T62" fmla="*/ 96 w 197"/>
                <a:gd name="T63" fmla="*/ 31 h 70"/>
                <a:gd name="T64" fmla="*/ 101 w 197"/>
                <a:gd name="T65" fmla="*/ 31 h 70"/>
                <a:gd name="T66" fmla="*/ 113 w 197"/>
                <a:gd name="T67" fmla="*/ 23 h 70"/>
                <a:gd name="T68" fmla="*/ 120 w 197"/>
                <a:gd name="T69" fmla="*/ 23 h 70"/>
                <a:gd name="T70" fmla="*/ 133 w 197"/>
                <a:gd name="T71" fmla="*/ 30 h 70"/>
                <a:gd name="T72" fmla="*/ 143 w 197"/>
                <a:gd name="T73" fmla="*/ 30 h 70"/>
                <a:gd name="T74" fmla="*/ 133 w 197"/>
                <a:gd name="T75" fmla="*/ 3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7" h="70">
                  <a:moveTo>
                    <a:pt x="192" y="1"/>
                  </a:moveTo>
                  <a:cubicBezTo>
                    <a:pt x="161" y="2"/>
                    <a:pt x="130" y="4"/>
                    <a:pt x="99" y="4"/>
                  </a:cubicBezTo>
                  <a:cubicBezTo>
                    <a:pt x="81" y="4"/>
                    <a:pt x="63" y="3"/>
                    <a:pt x="45" y="2"/>
                  </a:cubicBezTo>
                  <a:cubicBezTo>
                    <a:pt x="32" y="1"/>
                    <a:pt x="18" y="1"/>
                    <a:pt x="4" y="1"/>
                  </a:cubicBezTo>
                  <a:cubicBezTo>
                    <a:pt x="2" y="1"/>
                    <a:pt x="0" y="1"/>
                    <a:pt x="0" y="4"/>
                  </a:cubicBezTo>
                  <a:cubicBezTo>
                    <a:pt x="0" y="14"/>
                    <a:pt x="2" y="24"/>
                    <a:pt x="8" y="32"/>
                  </a:cubicBezTo>
                  <a:cubicBezTo>
                    <a:pt x="19" y="45"/>
                    <a:pt x="32" y="55"/>
                    <a:pt x="47" y="62"/>
                  </a:cubicBezTo>
                  <a:cubicBezTo>
                    <a:pt x="68" y="70"/>
                    <a:pt x="90" y="70"/>
                    <a:pt x="112" y="69"/>
                  </a:cubicBezTo>
                  <a:cubicBezTo>
                    <a:pt x="136" y="68"/>
                    <a:pt x="158" y="61"/>
                    <a:pt x="176" y="45"/>
                  </a:cubicBezTo>
                  <a:cubicBezTo>
                    <a:pt x="188" y="34"/>
                    <a:pt x="197" y="22"/>
                    <a:pt x="197" y="5"/>
                  </a:cubicBezTo>
                  <a:cubicBezTo>
                    <a:pt x="197" y="2"/>
                    <a:pt x="196" y="0"/>
                    <a:pt x="192" y="1"/>
                  </a:cubicBezTo>
                  <a:close/>
                  <a:moveTo>
                    <a:pt x="133" y="37"/>
                  </a:moveTo>
                  <a:cubicBezTo>
                    <a:pt x="131" y="37"/>
                    <a:pt x="129" y="38"/>
                    <a:pt x="127" y="38"/>
                  </a:cubicBezTo>
                  <a:cubicBezTo>
                    <a:pt x="122" y="37"/>
                    <a:pt x="120" y="41"/>
                    <a:pt x="120" y="45"/>
                  </a:cubicBezTo>
                  <a:cubicBezTo>
                    <a:pt x="120" y="49"/>
                    <a:pt x="120" y="53"/>
                    <a:pt x="116" y="53"/>
                  </a:cubicBezTo>
                  <a:cubicBezTo>
                    <a:pt x="111" y="53"/>
                    <a:pt x="110" y="49"/>
                    <a:pt x="110" y="46"/>
                  </a:cubicBezTo>
                  <a:cubicBezTo>
                    <a:pt x="109" y="42"/>
                    <a:pt x="108" y="40"/>
                    <a:pt x="104" y="40"/>
                  </a:cubicBezTo>
                  <a:cubicBezTo>
                    <a:pt x="100" y="41"/>
                    <a:pt x="95" y="41"/>
                    <a:pt x="91" y="40"/>
                  </a:cubicBezTo>
                  <a:cubicBezTo>
                    <a:pt x="89" y="40"/>
                    <a:pt x="88" y="41"/>
                    <a:pt x="88" y="44"/>
                  </a:cubicBezTo>
                  <a:cubicBezTo>
                    <a:pt x="87" y="45"/>
                    <a:pt x="87" y="47"/>
                    <a:pt x="86" y="48"/>
                  </a:cubicBezTo>
                  <a:cubicBezTo>
                    <a:pt x="85" y="50"/>
                    <a:pt x="84" y="53"/>
                    <a:pt x="82" y="53"/>
                  </a:cubicBezTo>
                  <a:cubicBezTo>
                    <a:pt x="79" y="53"/>
                    <a:pt x="78" y="50"/>
                    <a:pt x="77" y="47"/>
                  </a:cubicBezTo>
                  <a:cubicBezTo>
                    <a:pt x="77" y="47"/>
                    <a:pt x="77" y="47"/>
                    <a:pt x="77" y="46"/>
                  </a:cubicBezTo>
                  <a:cubicBezTo>
                    <a:pt x="76" y="44"/>
                    <a:pt x="77" y="41"/>
                    <a:pt x="75" y="39"/>
                  </a:cubicBezTo>
                  <a:cubicBezTo>
                    <a:pt x="73" y="38"/>
                    <a:pt x="70" y="38"/>
                    <a:pt x="67" y="37"/>
                  </a:cubicBezTo>
                  <a:cubicBezTo>
                    <a:pt x="63" y="37"/>
                    <a:pt x="59" y="36"/>
                    <a:pt x="56" y="34"/>
                  </a:cubicBezTo>
                  <a:cubicBezTo>
                    <a:pt x="54" y="32"/>
                    <a:pt x="54" y="31"/>
                    <a:pt x="57" y="30"/>
                  </a:cubicBezTo>
                  <a:cubicBezTo>
                    <a:pt x="60" y="29"/>
                    <a:pt x="64" y="30"/>
                    <a:pt x="68" y="30"/>
                  </a:cubicBezTo>
                  <a:cubicBezTo>
                    <a:pt x="72" y="30"/>
                    <a:pt x="75" y="29"/>
                    <a:pt x="75" y="24"/>
                  </a:cubicBezTo>
                  <a:cubicBezTo>
                    <a:pt x="76" y="22"/>
                    <a:pt x="76" y="20"/>
                    <a:pt x="79" y="20"/>
                  </a:cubicBezTo>
                  <a:cubicBezTo>
                    <a:pt x="82" y="20"/>
                    <a:pt x="84" y="21"/>
                    <a:pt x="84" y="24"/>
                  </a:cubicBezTo>
                  <a:cubicBezTo>
                    <a:pt x="85" y="31"/>
                    <a:pt x="90" y="31"/>
                    <a:pt x="96" y="31"/>
                  </a:cubicBezTo>
                  <a:cubicBezTo>
                    <a:pt x="98" y="31"/>
                    <a:pt x="100" y="31"/>
                    <a:pt x="101" y="31"/>
                  </a:cubicBezTo>
                  <a:cubicBezTo>
                    <a:pt x="107" y="31"/>
                    <a:pt x="112" y="30"/>
                    <a:pt x="113" y="23"/>
                  </a:cubicBezTo>
                  <a:cubicBezTo>
                    <a:pt x="114" y="19"/>
                    <a:pt x="119" y="19"/>
                    <a:pt x="120" y="23"/>
                  </a:cubicBezTo>
                  <a:cubicBezTo>
                    <a:pt x="123" y="30"/>
                    <a:pt x="127" y="30"/>
                    <a:pt x="133" y="30"/>
                  </a:cubicBezTo>
                  <a:cubicBezTo>
                    <a:pt x="136" y="30"/>
                    <a:pt x="139" y="30"/>
                    <a:pt x="143" y="30"/>
                  </a:cubicBezTo>
                  <a:cubicBezTo>
                    <a:pt x="140" y="35"/>
                    <a:pt x="137" y="36"/>
                    <a:pt x="133" y="37"/>
                  </a:cubicBezTo>
                  <a:close/>
                </a:path>
              </a:pathLst>
            </a:custGeom>
            <a:solidFill>
              <a:srgbClr val="D7FA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3" name="ïSľíďé">
              <a:extLst>
                <a:ext uri="{FF2B5EF4-FFF2-40B4-BE49-F238E27FC236}">
                  <a16:creationId xmlns:a16="http://schemas.microsoft.com/office/drawing/2014/main" id="{21057FDE-D6D5-91FB-4ACA-ACCBA5D26E04}"/>
                </a:ext>
              </a:extLst>
            </p:cNvPr>
            <p:cNvSpPr/>
            <p:nvPr/>
          </p:nvSpPr>
          <p:spPr bwMode="auto">
            <a:xfrm>
              <a:off x="4887913" y="4022726"/>
              <a:ext cx="871538" cy="615950"/>
            </a:xfrm>
            <a:custGeom>
              <a:avLst/>
              <a:gdLst>
                <a:gd name="T0" fmla="*/ 0 w 264"/>
                <a:gd name="T1" fmla="*/ 32 h 187"/>
                <a:gd name="T2" fmla="*/ 8 w 264"/>
                <a:gd name="T3" fmla="*/ 106 h 187"/>
                <a:gd name="T4" fmla="*/ 20 w 264"/>
                <a:gd name="T5" fmla="*/ 180 h 187"/>
                <a:gd name="T6" fmla="*/ 30 w 264"/>
                <a:gd name="T7" fmla="*/ 187 h 187"/>
                <a:gd name="T8" fmla="*/ 115 w 264"/>
                <a:gd name="T9" fmla="*/ 183 h 187"/>
                <a:gd name="T10" fmla="*/ 231 w 264"/>
                <a:gd name="T11" fmla="*/ 176 h 187"/>
                <a:gd name="T12" fmla="*/ 241 w 264"/>
                <a:gd name="T13" fmla="*/ 168 h 187"/>
                <a:gd name="T14" fmla="*/ 242 w 264"/>
                <a:gd name="T15" fmla="*/ 164 h 187"/>
                <a:gd name="T16" fmla="*/ 253 w 264"/>
                <a:gd name="T17" fmla="*/ 112 h 187"/>
                <a:gd name="T18" fmla="*/ 261 w 264"/>
                <a:gd name="T19" fmla="*/ 42 h 187"/>
                <a:gd name="T20" fmla="*/ 264 w 264"/>
                <a:gd name="T21" fmla="*/ 11 h 187"/>
                <a:gd name="T22" fmla="*/ 259 w 264"/>
                <a:gd name="T23" fmla="*/ 6 h 187"/>
                <a:gd name="T24" fmla="*/ 195 w 264"/>
                <a:gd name="T25" fmla="*/ 1 h 187"/>
                <a:gd name="T26" fmla="*/ 23 w 264"/>
                <a:gd name="T27" fmla="*/ 7 h 187"/>
                <a:gd name="T28" fmla="*/ 4 w 264"/>
                <a:gd name="T29" fmla="*/ 8 h 187"/>
                <a:gd name="T30" fmla="*/ 0 w 264"/>
                <a:gd name="T31" fmla="*/ 12 h 187"/>
                <a:gd name="T32" fmla="*/ 0 w 264"/>
                <a:gd name="T33" fmla="*/ 32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4" h="187">
                  <a:moveTo>
                    <a:pt x="0" y="32"/>
                  </a:moveTo>
                  <a:cubicBezTo>
                    <a:pt x="1" y="57"/>
                    <a:pt x="4" y="82"/>
                    <a:pt x="8" y="106"/>
                  </a:cubicBezTo>
                  <a:cubicBezTo>
                    <a:pt x="11" y="131"/>
                    <a:pt x="15" y="156"/>
                    <a:pt x="20" y="180"/>
                  </a:cubicBezTo>
                  <a:cubicBezTo>
                    <a:pt x="22" y="187"/>
                    <a:pt x="22" y="187"/>
                    <a:pt x="30" y="187"/>
                  </a:cubicBezTo>
                  <a:cubicBezTo>
                    <a:pt x="63" y="185"/>
                    <a:pt x="96" y="184"/>
                    <a:pt x="115" y="183"/>
                  </a:cubicBezTo>
                  <a:cubicBezTo>
                    <a:pt x="163" y="180"/>
                    <a:pt x="197" y="178"/>
                    <a:pt x="231" y="176"/>
                  </a:cubicBezTo>
                  <a:cubicBezTo>
                    <a:pt x="238" y="176"/>
                    <a:pt x="240" y="175"/>
                    <a:pt x="241" y="168"/>
                  </a:cubicBezTo>
                  <a:cubicBezTo>
                    <a:pt x="242" y="167"/>
                    <a:pt x="242" y="166"/>
                    <a:pt x="242" y="164"/>
                  </a:cubicBezTo>
                  <a:cubicBezTo>
                    <a:pt x="246" y="147"/>
                    <a:pt x="251" y="130"/>
                    <a:pt x="253" y="112"/>
                  </a:cubicBezTo>
                  <a:cubicBezTo>
                    <a:pt x="255" y="88"/>
                    <a:pt x="258" y="65"/>
                    <a:pt x="261" y="42"/>
                  </a:cubicBezTo>
                  <a:cubicBezTo>
                    <a:pt x="262" y="32"/>
                    <a:pt x="264" y="22"/>
                    <a:pt x="264" y="11"/>
                  </a:cubicBezTo>
                  <a:cubicBezTo>
                    <a:pt x="264" y="8"/>
                    <a:pt x="263" y="7"/>
                    <a:pt x="259" y="6"/>
                  </a:cubicBezTo>
                  <a:cubicBezTo>
                    <a:pt x="238" y="3"/>
                    <a:pt x="216" y="0"/>
                    <a:pt x="195" y="1"/>
                  </a:cubicBezTo>
                  <a:cubicBezTo>
                    <a:pt x="137" y="4"/>
                    <a:pt x="80" y="7"/>
                    <a:pt x="23" y="7"/>
                  </a:cubicBezTo>
                  <a:cubicBezTo>
                    <a:pt x="16" y="7"/>
                    <a:pt x="10" y="7"/>
                    <a:pt x="4" y="8"/>
                  </a:cubicBezTo>
                  <a:cubicBezTo>
                    <a:pt x="1" y="9"/>
                    <a:pt x="0" y="10"/>
                    <a:pt x="0" y="12"/>
                  </a:cubicBezTo>
                  <a:cubicBezTo>
                    <a:pt x="0" y="19"/>
                    <a:pt x="0" y="25"/>
                    <a:pt x="0" y="32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4" name="íslîdè">
              <a:extLst>
                <a:ext uri="{FF2B5EF4-FFF2-40B4-BE49-F238E27FC236}">
                  <a16:creationId xmlns:a16="http://schemas.microsoft.com/office/drawing/2014/main" id="{687B09B5-744E-F783-BDE3-9BA254F7EEC2}"/>
                </a:ext>
              </a:extLst>
            </p:cNvPr>
            <p:cNvSpPr/>
            <p:nvPr/>
          </p:nvSpPr>
          <p:spPr bwMode="auto">
            <a:xfrm>
              <a:off x="7286625" y="4503738"/>
              <a:ext cx="176213" cy="184150"/>
            </a:xfrm>
            <a:custGeom>
              <a:avLst/>
              <a:gdLst>
                <a:gd name="T0" fmla="*/ 32 w 53"/>
                <a:gd name="T1" fmla="*/ 0 h 56"/>
                <a:gd name="T2" fmla="*/ 1 w 53"/>
                <a:gd name="T3" fmla="*/ 30 h 56"/>
                <a:gd name="T4" fmla="*/ 25 w 53"/>
                <a:gd name="T5" fmla="*/ 54 h 56"/>
                <a:gd name="T6" fmla="*/ 52 w 53"/>
                <a:gd name="T7" fmla="*/ 29 h 56"/>
                <a:gd name="T8" fmla="*/ 32 w 53"/>
                <a:gd name="T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6">
                  <a:moveTo>
                    <a:pt x="32" y="0"/>
                  </a:moveTo>
                  <a:cubicBezTo>
                    <a:pt x="11" y="0"/>
                    <a:pt x="1" y="16"/>
                    <a:pt x="1" y="30"/>
                  </a:cubicBezTo>
                  <a:cubicBezTo>
                    <a:pt x="0" y="43"/>
                    <a:pt x="12" y="56"/>
                    <a:pt x="25" y="54"/>
                  </a:cubicBezTo>
                  <a:cubicBezTo>
                    <a:pt x="41" y="55"/>
                    <a:pt x="53" y="41"/>
                    <a:pt x="52" y="29"/>
                  </a:cubicBezTo>
                  <a:cubicBezTo>
                    <a:pt x="52" y="10"/>
                    <a:pt x="45" y="1"/>
                    <a:pt x="32" y="0"/>
                  </a:cubicBezTo>
                  <a:close/>
                </a:path>
              </a:pathLst>
            </a:cu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5" name="iṥḻïďe">
              <a:extLst>
                <a:ext uri="{FF2B5EF4-FFF2-40B4-BE49-F238E27FC236}">
                  <a16:creationId xmlns:a16="http://schemas.microsoft.com/office/drawing/2014/main" id="{C1C7C418-5B6F-4FEC-634E-B7883DD55E21}"/>
                </a:ext>
              </a:extLst>
            </p:cNvPr>
            <p:cNvSpPr/>
            <p:nvPr/>
          </p:nvSpPr>
          <p:spPr bwMode="auto">
            <a:xfrm>
              <a:off x="5495925" y="2166938"/>
              <a:ext cx="319088" cy="233363"/>
            </a:xfrm>
            <a:custGeom>
              <a:avLst/>
              <a:gdLst>
                <a:gd name="T0" fmla="*/ 87 w 97"/>
                <a:gd name="T1" fmla="*/ 29 h 71"/>
                <a:gd name="T2" fmla="*/ 27 w 97"/>
                <a:gd name="T3" fmla="*/ 14 h 71"/>
                <a:gd name="T4" fmla="*/ 2 w 97"/>
                <a:gd name="T5" fmla="*/ 55 h 71"/>
                <a:gd name="T6" fmla="*/ 10 w 97"/>
                <a:gd name="T7" fmla="*/ 70 h 71"/>
                <a:gd name="T8" fmla="*/ 18 w 97"/>
                <a:gd name="T9" fmla="*/ 70 h 71"/>
                <a:gd name="T10" fmla="*/ 89 w 97"/>
                <a:gd name="T11" fmla="*/ 65 h 71"/>
                <a:gd name="T12" fmla="*/ 96 w 97"/>
                <a:gd name="T13" fmla="*/ 54 h 71"/>
                <a:gd name="T14" fmla="*/ 87 w 97"/>
                <a:gd name="T15" fmla="*/ 29 h 71"/>
                <a:gd name="T16" fmla="*/ 77 w 97"/>
                <a:gd name="T17" fmla="*/ 52 h 71"/>
                <a:gd name="T18" fmla="*/ 22 w 97"/>
                <a:gd name="T19" fmla="*/ 58 h 71"/>
                <a:gd name="T20" fmla="*/ 17 w 97"/>
                <a:gd name="T21" fmla="*/ 52 h 71"/>
                <a:gd name="T22" fmla="*/ 40 w 97"/>
                <a:gd name="T23" fmla="*/ 21 h 71"/>
                <a:gd name="T24" fmla="*/ 66 w 97"/>
                <a:gd name="T25" fmla="*/ 26 h 71"/>
                <a:gd name="T26" fmla="*/ 80 w 97"/>
                <a:gd name="T27" fmla="*/ 49 h 71"/>
                <a:gd name="T28" fmla="*/ 77 w 97"/>
                <a:gd name="T29" fmla="*/ 5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" h="71">
                  <a:moveTo>
                    <a:pt x="87" y="29"/>
                  </a:moveTo>
                  <a:cubicBezTo>
                    <a:pt x="76" y="7"/>
                    <a:pt x="47" y="0"/>
                    <a:pt x="27" y="14"/>
                  </a:cubicBezTo>
                  <a:cubicBezTo>
                    <a:pt x="12" y="23"/>
                    <a:pt x="5" y="38"/>
                    <a:pt x="2" y="55"/>
                  </a:cubicBezTo>
                  <a:cubicBezTo>
                    <a:pt x="0" y="63"/>
                    <a:pt x="3" y="68"/>
                    <a:pt x="10" y="70"/>
                  </a:cubicBezTo>
                  <a:cubicBezTo>
                    <a:pt x="13" y="70"/>
                    <a:pt x="15" y="71"/>
                    <a:pt x="18" y="70"/>
                  </a:cubicBezTo>
                  <a:cubicBezTo>
                    <a:pt x="41" y="69"/>
                    <a:pt x="65" y="67"/>
                    <a:pt x="89" y="65"/>
                  </a:cubicBezTo>
                  <a:cubicBezTo>
                    <a:pt x="94" y="64"/>
                    <a:pt x="97" y="60"/>
                    <a:pt x="96" y="54"/>
                  </a:cubicBezTo>
                  <a:cubicBezTo>
                    <a:pt x="94" y="46"/>
                    <a:pt x="92" y="37"/>
                    <a:pt x="87" y="29"/>
                  </a:cubicBezTo>
                  <a:close/>
                  <a:moveTo>
                    <a:pt x="77" y="52"/>
                  </a:moveTo>
                  <a:cubicBezTo>
                    <a:pt x="59" y="54"/>
                    <a:pt x="40" y="56"/>
                    <a:pt x="22" y="58"/>
                  </a:cubicBezTo>
                  <a:cubicBezTo>
                    <a:pt x="16" y="58"/>
                    <a:pt x="16" y="58"/>
                    <a:pt x="17" y="52"/>
                  </a:cubicBezTo>
                  <a:cubicBezTo>
                    <a:pt x="19" y="38"/>
                    <a:pt x="28" y="28"/>
                    <a:pt x="40" y="21"/>
                  </a:cubicBezTo>
                  <a:cubicBezTo>
                    <a:pt x="49" y="16"/>
                    <a:pt x="58" y="19"/>
                    <a:pt x="66" y="26"/>
                  </a:cubicBezTo>
                  <a:cubicBezTo>
                    <a:pt x="73" y="32"/>
                    <a:pt x="77" y="40"/>
                    <a:pt x="80" y="49"/>
                  </a:cubicBezTo>
                  <a:cubicBezTo>
                    <a:pt x="80" y="52"/>
                    <a:pt x="79" y="52"/>
                    <a:pt x="77" y="52"/>
                  </a:cubicBezTo>
                  <a:close/>
                </a:path>
              </a:pathLst>
            </a:custGeom>
            <a:solidFill>
              <a:srgbClr val="0000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6" name="îṩļiḍè">
              <a:extLst>
                <a:ext uri="{FF2B5EF4-FFF2-40B4-BE49-F238E27FC236}">
                  <a16:creationId xmlns:a16="http://schemas.microsoft.com/office/drawing/2014/main" id="{D6509867-7C97-9227-CCC1-BFE97970FF24}"/>
                </a:ext>
              </a:extLst>
            </p:cNvPr>
            <p:cNvSpPr/>
            <p:nvPr/>
          </p:nvSpPr>
          <p:spPr bwMode="auto">
            <a:xfrm>
              <a:off x="4851400" y="2212976"/>
              <a:ext cx="320675" cy="207963"/>
            </a:xfrm>
            <a:custGeom>
              <a:avLst/>
              <a:gdLst>
                <a:gd name="T0" fmla="*/ 65 w 97"/>
                <a:gd name="T1" fmla="*/ 5 h 63"/>
                <a:gd name="T2" fmla="*/ 44 w 97"/>
                <a:gd name="T3" fmla="*/ 2 h 63"/>
                <a:gd name="T4" fmla="*/ 3 w 97"/>
                <a:gd name="T5" fmla="*/ 46 h 63"/>
                <a:gd name="T6" fmla="*/ 16 w 97"/>
                <a:gd name="T7" fmla="*/ 62 h 63"/>
                <a:gd name="T8" fmla="*/ 32 w 97"/>
                <a:gd name="T9" fmla="*/ 62 h 63"/>
                <a:gd name="T10" fmla="*/ 89 w 97"/>
                <a:gd name="T11" fmla="*/ 59 h 63"/>
                <a:gd name="T12" fmla="*/ 96 w 97"/>
                <a:gd name="T13" fmla="*/ 49 h 63"/>
                <a:gd name="T14" fmla="*/ 65 w 97"/>
                <a:gd name="T15" fmla="*/ 5 h 63"/>
                <a:gd name="T16" fmla="*/ 77 w 97"/>
                <a:gd name="T17" fmla="*/ 46 h 63"/>
                <a:gd name="T18" fmla="*/ 50 w 97"/>
                <a:gd name="T19" fmla="*/ 49 h 63"/>
                <a:gd name="T20" fmla="*/ 38 w 97"/>
                <a:gd name="T21" fmla="*/ 49 h 63"/>
                <a:gd name="T22" fmla="*/ 38 w 97"/>
                <a:gd name="T23" fmla="*/ 49 h 63"/>
                <a:gd name="T24" fmla="*/ 19 w 97"/>
                <a:gd name="T25" fmla="*/ 49 h 63"/>
                <a:gd name="T26" fmla="*/ 16 w 97"/>
                <a:gd name="T27" fmla="*/ 46 h 63"/>
                <a:gd name="T28" fmla="*/ 20 w 97"/>
                <a:gd name="T29" fmla="*/ 36 h 63"/>
                <a:gd name="T30" fmla="*/ 43 w 97"/>
                <a:gd name="T31" fmla="*/ 16 h 63"/>
                <a:gd name="T32" fmla="*/ 55 w 97"/>
                <a:gd name="T33" fmla="*/ 16 h 63"/>
                <a:gd name="T34" fmla="*/ 79 w 97"/>
                <a:gd name="T35" fmla="*/ 43 h 63"/>
                <a:gd name="T36" fmla="*/ 77 w 97"/>
                <a:gd name="T37" fmla="*/ 46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7" h="63">
                  <a:moveTo>
                    <a:pt x="65" y="5"/>
                  </a:moveTo>
                  <a:cubicBezTo>
                    <a:pt x="59" y="1"/>
                    <a:pt x="51" y="0"/>
                    <a:pt x="44" y="2"/>
                  </a:cubicBezTo>
                  <a:cubicBezTo>
                    <a:pt x="22" y="9"/>
                    <a:pt x="9" y="25"/>
                    <a:pt x="3" y="46"/>
                  </a:cubicBezTo>
                  <a:cubicBezTo>
                    <a:pt x="0" y="56"/>
                    <a:pt x="5" y="62"/>
                    <a:pt x="16" y="62"/>
                  </a:cubicBezTo>
                  <a:cubicBezTo>
                    <a:pt x="21" y="62"/>
                    <a:pt x="26" y="62"/>
                    <a:pt x="32" y="62"/>
                  </a:cubicBezTo>
                  <a:cubicBezTo>
                    <a:pt x="51" y="63"/>
                    <a:pt x="70" y="60"/>
                    <a:pt x="89" y="59"/>
                  </a:cubicBezTo>
                  <a:cubicBezTo>
                    <a:pt x="95" y="58"/>
                    <a:pt x="97" y="55"/>
                    <a:pt x="96" y="49"/>
                  </a:cubicBezTo>
                  <a:cubicBezTo>
                    <a:pt x="93" y="29"/>
                    <a:pt x="83" y="14"/>
                    <a:pt x="65" y="5"/>
                  </a:cubicBezTo>
                  <a:close/>
                  <a:moveTo>
                    <a:pt x="77" y="46"/>
                  </a:moveTo>
                  <a:cubicBezTo>
                    <a:pt x="68" y="48"/>
                    <a:pt x="59" y="49"/>
                    <a:pt x="50" y="49"/>
                  </a:cubicBezTo>
                  <a:cubicBezTo>
                    <a:pt x="46" y="49"/>
                    <a:pt x="42" y="49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2" y="49"/>
                    <a:pt x="26" y="49"/>
                    <a:pt x="19" y="49"/>
                  </a:cubicBezTo>
                  <a:cubicBezTo>
                    <a:pt x="17" y="49"/>
                    <a:pt x="16" y="49"/>
                    <a:pt x="16" y="46"/>
                  </a:cubicBezTo>
                  <a:cubicBezTo>
                    <a:pt x="17" y="43"/>
                    <a:pt x="18" y="39"/>
                    <a:pt x="20" y="36"/>
                  </a:cubicBezTo>
                  <a:cubicBezTo>
                    <a:pt x="26" y="27"/>
                    <a:pt x="34" y="21"/>
                    <a:pt x="43" y="16"/>
                  </a:cubicBezTo>
                  <a:cubicBezTo>
                    <a:pt x="47" y="14"/>
                    <a:pt x="51" y="14"/>
                    <a:pt x="55" y="16"/>
                  </a:cubicBezTo>
                  <a:cubicBezTo>
                    <a:pt x="68" y="21"/>
                    <a:pt x="75" y="30"/>
                    <a:pt x="79" y="43"/>
                  </a:cubicBezTo>
                  <a:cubicBezTo>
                    <a:pt x="80" y="46"/>
                    <a:pt x="78" y="46"/>
                    <a:pt x="77" y="46"/>
                  </a:cubicBezTo>
                  <a:close/>
                </a:path>
              </a:pathLst>
            </a:custGeom>
            <a:solidFill>
              <a:srgbClr val="0101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7" name="îśľîḋé">
              <a:extLst>
                <a:ext uri="{FF2B5EF4-FFF2-40B4-BE49-F238E27FC236}">
                  <a16:creationId xmlns:a16="http://schemas.microsoft.com/office/drawing/2014/main" id="{F7691448-61BF-DB95-F641-D009B4A92EEC}"/>
                </a:ext>
              </a:extLst>
            </p:cNvPr>
            <p:cNvSpPr/>
            <p:nvPr/>
          </p:nvSpPr>
          <p:spPr bwMode="auto">
            <a:xfrm>
              <a:off x="5197475" y="2803526"/>
              <a:ext cx="295275" cy="111125"/>
            </a:xfrm>
            <a:custGeom>
              <a:avLst/>
              <a:gdLst>
                <a:gd name="T0" fmla="*/ 66 w 89"/>
                <a:gd name="T1" fmla="*/ 4 h 34"/>
                <a:gd name="T2" fmla="*/ 59 w 89"/>
                <a:gd name="T3" fmla="*/ 4 h 34"/>
                <a:gd name="T4" fmla="*/ 47 w 89"/>
                <a:gd name="T5" fmla="*/ 12 h 34"/>
                <a:gd name="T6" fmla="*/ 42 w 89"/>
                <a:gd name="T7" fmla="*/ 12 h 34"/>
                <a:gd name="T8" fmla="*/ 30 w 89"/>
                <a:gd name="T9" fmla="*/ 5 h 34"/>
                <a:gd name="T10" fmla="*/ 25 w 89"/>
                <a:gd name="T11" fmla="*/ 1 h 34"/>
                <a:gd name="T12" fmla="*/ 21 w 89"/>
                <a:gd name="T13" fmla="*/ 5 h 34"/>
                <a:gd name="T14" fmla="*/ 14 w 89"/>
                <a:gd name="T15" fmla="*/ 11 h 34"/>
                <a:gd name="T16" fmla="*/ 3 w 89"/>
                <a:gd name="T17" fmla="*/ 11 h 34"/>
                <a:gd name="T18" fmla="*/ 2 w 89"/>
                <a:gd name="T19" fmla="*/ 15 h 34"/>
                <a:gd name="T20" fmla="*/ 13 w 89"/>
                <a:gd name="T21" fmla="*/ 18 h 34"/>
                <a:gd name="T22" fmla="*/ 21 w 89"/>
                <a:gd name="T23" fmla="*/ 20 h 34"/>
                <a:gd name="T24" fmla="*/ 23 w 89"/>
                <a:gd name="T25" fmla="*/ 27 h 34"/>
                <a:gd name="T26" fmla="*/ 23 w 89"/>
                <a:gd name="T27" fmla="*/ 28 h 34"/>
                <a:gd name="T28" fmla="*/ 28 w 89"/>
                <a:gd name="T29" fmla="*/ 34 h 34"/>
                <a:gd name="T30" fmla="*/ 32 w 89"/>
                <a:gd name="T31" fmla="*/ 29 h 34"/>
                <a:gd name="T32" fmla="*/ 34 w 89"/>
                <a:gd name="T33" fmla="*/ 25 h 34"/>
                <a:gd name="T34" fmla="*/ 37 w 89"/>
                <a:gd name="T35" fmla="*/ 21 h 34"/>
                <a:gd name="T36" fmla="*/ 50 w 89"/>
                <a:gd name="T37" fmla="*/ 21 h 34"/>
                <a:gd name="T38" fmla="*/ 56 w 89"/>
                <a:gd name="T39" fmla="*/ 27 h 34"/>
                <a:gd name="T40" fmla="*/ 62 w 89"/>
                <a:gd name="T41" fmla="*/ 34 h 34"/>
                <a:gd name="T42" fmla="*/ 66 w 89"/>
                <a:gd name="T43" fmla="*/ 26 h 34"/>
                <a:gd name="T44" fmla="*/ 73 w 89"/>
                <a:gd name="T45" fmla="*/ 19 h 34"/>
                <a:gd name="T46" fmla="*/ 79 w 89"/>
                <a:gd name="T47" fmla="*/ 18 h 34"/>
                <a:gd name="T48" fmla="*/ 89 w 89"/>
                <a:gd name="T49" fmla="*/ 11 h 34"/>
                <a:gd name="T50" fmla="*/ 79 w 89"/>
                <a:gd name="T51" fmla="*/ 11 h 34"/>
                <a:gd name="T52" fmla="*/ 66 w 89"/>
                <a:gd name="T53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9" h="34">
                  <a:moveTo>
                    <a:pt x="66" y="4"/>
                  </a:moveTo>
                  <a:cubicBezTo>
                    <a:pt x="65" y="0"/>
                    <a:pt x="60" y="0"/>
                    <a:pt x="59" y="4"/>
                  </a:cubicBezTo>
                  <a:cubicBezTo>
                    <a:pt x="58" y="11"/>
                    <a:pt x="53" y="12"/>
                    <a:pt x="47" y="12"/>
                  </a:cubicBezTo>
                  <a:cubicBezTo>
                    <a:pt x="46" y="12"/>
                    <a:pt x="44" y="12"/>
                    <a:pt x="42" y="12"/>
                  </a:cubicBezTo>
                  <a:cubicBezTo>
                    <a:pt x="36" y="12"/>
                    <a:pt x="31" y="12"/>
                    <a:pt x="30" y="5"/>
                  </a:cubicBezTo>
                  <a:cubicBezTo>
                    <a:pt x="30" y="2"/>
                    <a:pt x="28" y="1"/>
                    <a:pt x="25" y="1"/>
                  </a:cubicBezTo>
                  <a:cubicBezTo>
                    <a:pt x="22" y="1"/>
                    <a:pt x="22" y="3"/>
                    <a:pt x="21" y="5"/>
                  </a:cubicBezTo>
                  <a:cubicBezTo>
                    <a:pt x="21" y="10"/>
                    <a:pt x="18" y="11"/>
                    <a:pt x="14" y="11"/>
                  </a:cubicBezTo>
                  <a:cubicBezTo>
                    <a:pt x="10" y="11"/>
                    <a:pt x="6" y="10"/>
                    <a:pt x="3" y="11"/>
                  </a:cubicBezTo>
                  <a:cubicBezTo>
                    <a:pt x="0" y="12"/>
                    <a:pt x="0" y="13"/>
                    <a:pt x="2" y="15"/>
                  </a:cubicBezTo>
                  <a:cubicBezTo>
                    <a:pt x="5" y="17"/>
                    <a:pt x="9" y="18"/>
                    <a:pt x="13" y="18"/>
                  </a:cubicBezTo>
                  <a:cubicBezTo>
                    <a:pt x="16" y="19"/>
                    <a:pt x="19" y="19"/>
                    <a:pt x="21" y="20"/>
                  </a:cubicBezTo>
                  <a:cubicBezTo>
                    <a:pt x="23" y="22"/>
                    <a:pt x="22" y="25"/>
                    <a:pt x="23" y="27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4" y="31"/>
                    <a:pt x="25" y="34"/>
                    <a:pt x="28" y="34"/>
                  </a:cubicBezTo>
                  <a:cubicBezTo>
                    <a:pt x="30" y="34"/>
                    <a:pt x="31" y="31"/>
                    <a:pt x="32" y="29"/>
                  </a:cubicBezTo>
                  <a:cubicBezTo>
                    <a:pt x="33" y="28"/>
                    <a:pt x="33" y="26"/>
                    <a:pt x="34" y="25"/>
                  </a:cubicBezTo>
                  <a:cubicBezTo>
                    <a:pt x="34" y="22"/>
                    <a:pt x="35" y="21"/>
                    <a:pt x="37" y="21"/>
                  </a:cubicBezTo>
                  <a:cubicBezTo>
                    <a:pt x="41" y="22"/>
                    <a:pt x="46" y="22"/>
                    <a:pt x="50" y="21"/>
                  </a:cubicBezTo>
                  <a:cubicBezTo>
                    <a:pt x="54" y="21"/>
                    <a:pt x="55" y="23"/>
                    <a:pt x="56" y="27"/>
                  </a:cubicBezTo>
                  <a:cubicBezTo>
                    <a:pt x="56" y="30"/>
                    <a:pt x="57" y="34"/>
                    <a:pt x="62" y="34"/>
                  </a:cubicBezTo>
                  <a:cubicBezTo>
                    <a:pt x="66" y="34"/>
                    <a:pt x="66" y="30"/>
                    <a:pt x="66" y="26"/>
                  </a:cubicBezTo>
                  <a:cubicBezTo>
                    <a:pt x="66" y="22"/>
                    <a:pt x="68" y="18"/>
                    <a:pt x="73" y="19"/>
                  </a:cubicBezTo>
                  <a:cubicBezTo>
                    <a:pt x="75" y="19"/>
                    <a:pt x="77" y="18"/>
                    <a:pt x="79" y="18"/>
                  </a:cubicBezTo>
                  <a:cubicBezTo>
                    <a:pt x="83" y="17"/>
                    <a:pt x="86" y="16"/>
                    <a:pt x="89" y="11"/>
                  </a:cubicBezTo>
                  <a:cubicBezTo>
                    <a:pt x="85" y="11"/>
                    <a:pt x="82" y="11"/>
                    <a:pt x="79" y="11"/>
                  </a:cubicBezTo>
                  <a:cubicBezTo>
                    <a:pt x="73" y="11"/>
                    <a:pt x="69" y="11"/>
                    <a:pt x="66" y="4"/>
                  </a:cubicBezTo>
                  <a:close/>
                </a:path>
              </a:pathLst>
            </a:custGeom>
            <a:solidFill>
              <a:srgbClr val="0101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8" name="îslîḍê">
              <a:extLst>
                <a:ext uri="{FF2B5EF4-FFF2-40B4-BE49-F238E27FC236}">
                  <a16:creationId xmlns:a16="http://schemas.microsoft.com/office/drawing/2014/main" id="{99050EF7-1B8D-A6B5-9FC7-01AC9F13CB41}"/>
                </a:ext>
              </a:extLst>
            </p:cNvPr>
            <p:cNvSpPr/>
            <p:nvPr/>
          </p:nvSpPr>
          <p:spPr bwMode="auto">
            <a:xfrm>
              <a:off x="5040313" y="4154488"/>
              <a:ext cx="563563" cy="300038"/>
            </a:xfrm>
            <a:custGeom>
              <a:avLst/>
              <a:gdLst>
                <a:gd name="T0" fmla="*/ 2 w 171"/>
                <a:gd name="T1" fmla="*/ 73 h 91"/>
                <a:gd name="T2" fmla="*/ 8 w 171"/>
                <a:gd name="T3" fmla="*/ 71 h 91"/>
                <a:gd name="T4" fmla="*/ 12 w 171"/>
                <a:gd name="T5" fmla="*/ 62 h 91"/>
                <a:gd name="T6" fmla="*/ 14 w 171"/>
                <a:gd name="T7" fmla="*/ 56 h 91"/>
                <a:gd name="T8" fmla="*/ 15 w 171"/>
                <a:gd name="T9" fmla="*/ 58 h 91"/>
                <a:gd name="T10" fmla="*/ 23 w 171"/>
                <a:gd name="T11" fmla="*/ 69 h 91"/>
                <a:gd name="T12" fmla="*/ 33 w 171"/>
                <a:gd name="T13" fmla="*/ 68 h 91"/>
                <a:gd name="T14" fmla="*/ 35 w 171"/>
                <a:gd name="T15" fmla="*/ 62 h 91"/>
                <a:gd name="T16" fmla="*/ 50 w 171"/>
                <a:gd name="T17" fmla="*/ 26 h 91"/>
                <a:gd name="T18" fmla="*/ 56 w 171"/>
                <a:gd name="T19" fmla="*/ 16 h 91"/>
                <a:gd name="T20" fmla="*/ 62 w 171"/>
                <a:gd name="T21" fmla="*/ 62 h 91"/>
                <a:gd name="T22" fmla="*/ 65 w 171"/>
                <a:gd name="T23" fmla="*/ 85 h 91"/>
                <a:gd name="T24" fmla="*/ 71 w 171"/>
                <a:gd name="T25" fmla="*/ 91 h 91"/>
                <a:gd name="T26" fmla="*/ 76 w 171"/>
                <a:gd name="T27" fmla="*/ 86 h 91"/>
                <a:gd name="T28" fmla="*/ 77 w 171"/>
                <a:gd name="T29" fmla="*/ 84 h 91"/>
                <a:gd name="T30" fmla="*/ 84 w 171"/>
                <a:gd name="T31" fmla="*/ 60 h 91"/>
                <a:gd name="T32" fmla="*/ 87 w 171"/>
                <a:gd name="T33" fmla="*/ 52 h 91"/>
                <a:gd name="T34" fmla="*/ 89 w 171"/>
                <a:gd name="T35" fmla="*/ 57 h 91"/>
                <a:gd name="T36" fmla="*/ 93 w 171"/>
                <a:gd name="T37" fmla="*/ 70 h 91"/>
                <a:gd name="T38" fmla="*/ 102 w 171"/>
                <a:gd name="T39" fmla="*/ 71 h 91"/>
                <a:gd name="T40" fmla="*/ 104 w 171"/>
                <a:gd name="T41" fmla="*/ 68 h 91"/>
                <a:gd name="T42" fmla="*/ 109 w 171"/>
                <a:gd name="T43" fmla="*/ 56 h 91"/>
                <a:gd name="T44" fmla="*/ 114 w 171"/>
                <a:gd name="T45" fmla="*/ 55 h 91"/>
                <a:gd name="T46" fmla="*/ 122 w 171"/>
                <a:gd name="T47" fmla="*/ 67 h 91"/>
                <a:gd name="T48" fmla="*/ 131 w 171"/>
                <a:gd name="T49" fmla="*/ 67 h 91"/>
                <a:gd name="T50" fmla="*/ 134 w 171"/>
                <a:gd name="T51" fmla="*/ 62 h 91"/>
                <a:gd name="T52" fmla="*/ 153 w 171"/>
                <a:gd name="T53" fmla="*/ 26 h 91"/>
                <a:gd name="T54" fmla="*/ 154 w 171"/>
                <a:gd name="T55" fmla="*/ 26 h 91"/>
                <a:gd name="T56" fmla="*/ 154 w 171"/>
                <a:gd name="T57" fmla="*/ 66 h 91"/>
                <a:gd name="T58" fmla="*/ 155 w 171"/>
                <a:gd name="T59" fmla="*/ 72 h 91"/>
                <a:gd name="T60" fmla="*/ 163 w 171"/>
                <a:gd name="T61" fmla="*/ 74 h 91"/>
                <a:gd name="T62" fmla="*/ 169 w 171"/>
                <a:gd name="T63" fmla="*/ 66 h 91"/>
                <a:gd name="T64" fmla="*/ 165 w 171"/>
                <a:gd name="T65" fmla="*/ 60 h 91"/>
                <a:gd name="T66" fmla="*/ 163 w 171"/>
                <a:gd name="T67" fmla="*/ 58 h 91"/>
                <a:gd name="T68" fmla="*/ 163 w 171"/>
                <a:gd name="T69" fmla="*/ 42 h 91"/>
                <a:gd name="T70" fmla="*/ 163 w 171"/>
                <a:gd name="T71" fmla="*/ 14 h 91"/>
                <a:gd name="T72" fmla="*/ 158 w 171"/>
                <a:gd name="T73" fmla="*/ 6 h 91"/>
                <a:gd name="T74" fmla="*/ 151 w 171"/>
                <a:gd name="T75" fmla="*/ 11 h 91"/>
                <a:gd name="T76" fmla="*/ 150 w 171"/>
                <a:gd name="T77" fmla="*/ 12 h 91"/>
                <a:gd name="T78" fmla="*/ 128 w 171"/>
                <a:gd name="T79" fmla="*/ 56 h 91"/>
                <a:gd name="T80" fmla="*/ 125 w 171"/>
                <a:gd name="T81" fmla="*/ 56 h 91"/>
                <a:gd name="T82" fmla="*/ 119 w 171"/>
                <a:gd name="T83" fmla="*/ 48 h 91"/>
                <a:gd name="T84" fmla="*/ 102 w 171"/>
                <a:gd name="T85" fmla="*/ 50 h 91"/>
                <a:gd name="T86" fmla="*/ 98 w 171"/>
                <a:gd name="T87" fmla="*/ 57 h 91"/>
                <a:gd name="T88" fmla="*/ 91 w 171"/>
                <a:gd name="T89" fmla="*/ 41 h 91"/>
                <a:gd name="T90" fmla="*/ 85 w 171"/>
                <a:gd name="T91" fmla="*/ 38 h 91"/>
                <a:gd name="T92" fmla="*/ 80 w 171"/>
                <a:gd name="T93" fmla="*/ 42 h 91"/>
                <a:gd name="T94" fmla="*/ 75 w 171"/>
                <a:gd name="T95" fmla="*/ 59 h 91"/>
                <a:gd name="T96" fmla="*/ 72 w 171"/>
                <a:gd name="T97" fmla="*/ 70 h 91"/>
                <a:gd name="T98" fmla="*/ 70 w 171"/>
                <a:gd name="T99" fmla="*/ 67 h 91"/>
                <a:gd name="T100" fmla="*/ 62 w 171"/>
                <a:gd name="T101" fmla="*/ 8 h 91"/>
                <a:gd name="T102" fmla="*/ 58 w 171"/>
                <a:gd name="T103" fmla="*/ 1 h 91"/>
                <a:gd name="T104" fmla="*/ 52 w 171"/>
                <a:gd name="T105" fmla="*/ 6 h 91"/>
                <a:gd name="T106" fmla="*/ 28 w 171"/>
                <a:gd name="T107" fmla="*/ 60 h 91"/>
                <a:gd name="T108" fmla="*/ 27 w 171"/>
                <a:gd name="T109" fmla="*/ 62 h 91"/>
                <a:gd name="T110" fmla="*/ 18 w 171"/>
                <a:gd name="T111" fmla="*/ 48 h 91"/>
                <a:gd name="T112" fmla="*/ 13 w 171"/>
                <a:gd name="T113" fmla="*/ 44 h 91"/>
                <a:gd name="T114" fmla="*/ 8 w 171"/>
                <a:gd name="T115" fmla="*/ 49 h 91"/>
                <a:gd name="T116" fmla="*/ 2 w 171"/>
                <a:gd name="T117" fmla="*/ 68 h 91"/>
                <a:gd name="T118" fmla="*/ 2 w 171"/>
                <a:gd name="T119" fmla="*/ 73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71" h="91">
                  <a:moveTo>
                    <a:pt x="2" y="73"/>
                  </a:moveTo>
                  <a:cubicBezTo>
                    <a:pt x="5" y="75"/>
                    <a:pt x="7" y="73"/>
                    <a:pt x="8" y="71"/>
                  </a:cubicBezTo>
                  <a:cubicBezTo>
                    <a:pt x="10" y="68"/>
                    <a:pt x="11" y="65"/>
                    <a:pt x="12" y="62"/>
                  </a:cubicBezTo>
                  <a:cubicBezTo>
                    <a:pt x="12" y="60"/>
                    <a:pt x="13" y="58"/>
                    <a:pt x="14" y="56"/>
                  </a:cubicBezTo>
                  <a:cubicBezTo>
                    <a:pt x="15" y="57"/>
                    <a:pt x="15" y="58"/>
                    <a:pt x="15" y="58"/>
                  </a:cubicBezTo>
                  <a:cubicBezTo>
                    <a:pt x="18" y="62"/>
                    <a:pt x="20" y="66"/>
                    <a:pt x="23" y="69"/>
                  </a:cubicBezTo>
                  <a:cubicBezTo>
                    <a:pt x="26" y="74"/>
                    <a:pt x="31" y="73"/>
                    <a:pt x="33" y="68"/>
                  </a:cubicBezTo>
                  <a:cubicBezTo>
                    <a:pt x="34" y="66"/>
                    <a:pt x="35" y="64"/>
                    <a:pt x="35" y="62"/>
                  </a:cubicBezTo>
                  <a:cubicBezTo>
                    <a:pt x="39" y="50"/>
                    <a:pt x="45" y="38"/>
                    <a:pt x="50" y="26"/>
                  </a:cubicBezTo>
                  <a:cubicBezTo>
                    <a:pt x="51" y="22"/>
                    <a:pt x="53" y="19"/>
                    <a:pt x="56" y="16"/>
                  </a:cubicBezTo>
                  <a:cubicBezTo>
                    <a:pt x="58" y="32"/>
                    <a:pt x="61" y="46"/>
                    <a:pt x="62" y="62"/>
                  </a:cubicBezTo>
                  <a:cubicBezTo>
                    <a:pt x="62" y="70"/>
                    <a:pt x="63" y="78"/>
                    <a:pt x="65" y="85"/>
                  </a:cubicBezTo>
                  <a:cubicBezTo>
                    <a:pt x="66" y="88"/>
                    <a:pt x="67" y="91"/>
                    <a:pt x="71" y="91"/>
                  </a:cubicBezTo>
                  <a:cubicBezTo>
                    <a:pt x="74" y="91"/>
                    <a:pt x="75" y="88"/>
                    <a:pt x="76" y="86"/>
                  </a:cubicBezTo>
                  <a:cubicBezTo>
                    <a:pt x="76" y="85"/>
                    <a:pt x="77" y="85"/>
                    <a:pt x="77" y="84"/>
                  </a:cubicBezTo>
                  <a:cubicBezTo>
                    <a:pt x="79" y="76"/>
                    <a:pt x="81" y="68"/>
                    <a:pt x="84" y="60"/>
                  </a:cubicBezTo>
                  <a:cubicBezTo>
                    <a:pt x="85" y="58"/>
                    <a:pt x="85" y="55"/>
                    <a:pt x="87" y="52"/>
                  </a:cubicBezTo>
                  <a:cubicBezTo>
                    <a:pt x="88" y="54"/>
                    <a:pt x="88" y="55"/>
                    <a:pt x="89" y="57"/>
                  </a:cubicBezTo>
                  <a:cubicBezTo>
                    <a:pt x="90" y="61"/>
                    <a:pt x="91" y="66"/>
                    <a:pt x="93" y="70"/>
                  </a:cubicBezTo>
                  <a:cubicBezTo>
                    <a:pt x="95" y="74"/>
                    <a:pt x="99" y="75"/>
                    <a:pt x="102" y="71"/>
                  </a:cubicBezTo>
                  <a:cubicBezTo>
                    <a:pt x="103" y="70"/>
                    <a:pt x="103" y="69"/>
                    <a:pt x="104" y="68"/>
                  </a:cubicBezTo>
                  <a:cubicBezTo>
                    <a:pt x="106" y="64"/>
                    <a:pt x="107" y="59"/>
                    <a:pt x="109" y="56"/>
                  </a:cubicBezTo>
                  <a:cubicBezTo>
                    <a:pt x="111" y="52"/>
                    <a:pt x="112" y="52"/>
                    <a:pt x="114" y="55"/>
                  </a:cubicBezTo>
                  <a:cubicBezTo>
                    <a:pt x="117" y="59"/>
                    <a:pt x="119" y="63"/>
                    <a:pt x="122" y="67"/>
                  </a:cubicBezTo>
                  <a:cubicBezTo>
                    <a:pt x="124" y="71"/>
                    <a:pt x="128" y="71"/>
                    <a:pt x="131" y="67"/>
                  </a:cubicBezTo>
                  <a:cubicBezTo>
                    <a:pt x="132" y="66"/>
                    <a:pt x="133" y="64"/>
                    <a:pt x="134" y="62"/>
                  </a:cubicBezTo>
                  <a:cubicBezTo>
                    <a:pt x="141" y="50"/>
                    <a:pt x="147" y="38"/>
                    <a:pt x="153" y="26"/>
                  </a:cubicBezTo>
                  <a:cubicBezTo>
                    <a:pt x="153" y="26"/>
                    <a:pt x="154" y="26"/>
                    <a:pt x="154" y="26"/>
                  </a:cubicBezTo>
                  <a:cubicBezTo>
                    <a:pt x="154" y="39"/>
                    <a:pt x="154" y="53"/>
                    <a:pt x="154" y="66"/>
                  </a:cubicBezTo>
                  <a:cubicBezTo>
                    <a:pt x="154" y="68"/>
                    <a:pt x="154" y="70"/>
                    <a:pt x="155" y="72"/>
                  </a:cubicBezTo>
                  <a:cubicBezTo>
                    <a:pt x="156" y="76"/>
                    <a:pt x="160" y="77"/>
                    <a:pt x="163" y="74"/>
                  </a:cubicBezTo>
                  <a:cubicBezTo>
                    <a:pt x="165" y="72"/>
                    <a:pt x="167" y="69"/>
                    <a:pt x="169" y="66"/>
                  </a:cubicBezTo>
                  <a:cubicBezTo>
                    <a:pt x="171" y="63"/>
                    <a:pt x="169" y="60"/>
                    <a:pt x="165" y="60"/>
                  </a:cubicBezTo>
                  <a:cubicBezTo>
                    <a:pt x="163" y="60"/>
                    <a:pt x="163" y="59"/>
                    <a:pt x="163" y="58"/>
                  </a:cubicBezTo>
                  <a:cubicBezTo>
                    <a:pt x="163" y="52"/>
                    <a:pt x="163" y="47"/>
                    <a:pt x="163" y="42"/>
                  </a:cubicBezTo>
                  <a:cubicBezTo>
                    <a:pt x="163" y="33"/>
                    <a:pt x="163" y="23"/>
                    <a:pt x="163" y="14"/>
                  </a:cubicBezTo>
                  <a:cubicBezTo>
                    <a:pt x="163" y="10"/>
                    <a:pt x="161" y="7"/>
                    <a:pt x="158" y="6"/>
                  </a:cubicBezTo>
                  <a:cubicBezTo>
                    <a:pt x="154" y="5"/>
                    <a:pt x="152" y="9"/>
                    <a:pt x="151" y="11"/>
                  </a:cubicBezTo>
                  <a:cubicBezTo>
                    <a:pt x="150" y="12"/>
                    <a:pt x="150" y="12"/>
                    <a:pt x="150" y="12"/>
                  </a:cubicBezTo>
                  <a:cubicBezTo>
                    <a:pt x="143" y="27"/>
                    <a:pt x="135" y="41"/>
                    <a:pt x="128" y="56"/>
                  </a:cubicBezTo>
                  <a:cubicBezTo>
                    <a:pt x="127" y="58"/>
                    <a:pt x="126" y="58"/>
                    <a:pt x="125" y="56"/>
                  </a:cubicBezTo>
                  <a:cubicBezTo>
                    <a:pt x="123" y="53"/>
                    <a:pt x="121" y="50"/>
                    <a:pt x="119" y="48"/>
                  </a:cubicBezTo>
                  <a:cubicBezTo>
                    <a:pt x="113" y="42"/>
                    <a:pt x="106" y="43"/>
                    <a:pt x="102" y="50"/>
                  </a:cubicBezTo>
                  <a:cubicBezTo>
                    <a:pt x="101" y="52"/>
                    <a:pt x="100" y="55"/>
                    <a:pt x="98" y="57"/>
                  </a:cubicBezTo>
                  <a:cubicBezTo>
                    <a:pt x="97" y="51"/>
                    <a:pt x="94" y="46"/>
                    <a:pt x="91" y="41"/>
                  </a:cubicBezTo>
                  <a:cubicBezTo>
                    <a:pt x="90" y="39"/>
                    <a:pt x="88" y="38"/>
                    <a:pt x="85" y="38"/>
                  </a:cubicBezTo>
                  <a:cubicBezTo>
                    <a:pt x="82" y="38"/>
                    <a:pt x="81" y="40"/>
                    <a:pt x="80" y="42"/>
                  </a:cubicBezTo>
                  <a:cubicBezTo>
                    <a:pt x="78" y="48"/>
                    <a:pt x="76" y="53"/>
                    <a:pt x="75" y="59"/>
                  </a:cubicBezTo>
                  <a:cubicBezTo>
                    <a:pt x="74" y="63"/>
                    <a:pt x="73" y="67"/>
                    <a:pt x="72" y="70"/>
                  </a:cubicBezTo>
                  <a:cubicBezTo>
                    <a:pt x="71" y="69"/>
                    <a:pt x="70" y="68"/>
                    <a:pt x="70" y="67"/>
                  </a:cubicBezTo>
                  <a:cubicBezTo>
                    <a:pt x="69" y="47"/>
                    <a:pt x="66" y="27"/>
                    <a:pt x="62" y="8"/>
                  </a:cubicBezTo>
                  <a:cubicBezTo>
                    <a:pt x="61" y="5"/>
                    <a:pt x="61" y="2"/>
                    <a:pt x="58" y="1"/>
                  </a:cubicBezTo>
                  <a:cubicBezTo>
                    <a:pt x="54" y="0"/>
                    <a:pt x="53" y="4"/>
                    <a:pt x="52" y="6"/>
                  </a:cubicBezTo>
                  <a:cubicBezTo>
                    <a:pt x="42" y="23"/>
                    <a:pt x="34" y="41"/>
                    <a:pt x="28" y="60"/>
                  </a:cubicBezTo>
                  <a:cubicBezTo>
                    <a:pt x="28" y="61"/>
                    <a:pt x="28" y="61"/>
                    <a:pt x="27" y="62"/>
                  </a:cubicBezTo>
                  <a:cubicBezTo>
                    <a:pt x="24" y="57"/>
                    <a:pt x="21" y="53"/>
                    <a:pt x="18" y="48"/>
                  </a:cubicBezTo>
                  <a:cubicBezTo>
                    <a:pt x="17" y="46"/>
                    <a:pt x="16" y="44"/>
                    <a:pt x="13" y="44"/>
                  </a:cubicBezTo>
                  <a:cubicBezTo>
                    <a:pt x="10" y="44"/>
                    <a:pt x="9" y="47"/>
                    <a:pt x="8" y="49"/>
                  </a:cubicBezTo>
                  <a:cubicBezTo>
                    <a:pt x="7" y="55"/>
                    <a:pt x="5" y="62"/>
                    <a:pt x="2" y="68"/>
                  </a:cubicBezTo>
                  <a:cubicBezTo>
                    <a:pt x="1" y="70"/>
                    <a:pt x="0" y="72"/>
                    <a:pt x="2" y="73"/>
                  </a:cubicBezTo>
                  <a:close/>
                </a:path>
              </a:pathLst>
            </a:custGeom>
            <a:solidFill>
              <a:srgbClr val="57B3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9" name="ísļïḋè">
              <a:extLst>
                <a:ext uri="{FF2B5EF4-FFF2-40B4-BE49-F238E27FC236}">
                  <a16:creationId xmlns:a16="http://schemas.microsoft.com/office/drawing/2014/main" id="{DFE02B91-EED4-F366-FE1F-41D587ABF9D1}"/>
                </a:ext>
              </a:extLst>
            </p:cNvPr>
            <p:cNvSpPr/>
            <p:nvPr/>
          </p:nvSpPr>
          <p:spPr bwMode="auto">
            <a:xfrm>
              <a:off x="5548313" y="2219326"/>
              <a:ext cx="211138" cy="138113"/>
            </a:xfrm>
            <a:custGeom>
              <a:avLst/>
              <a:gdLst>
                <a:gd name="T0" fmla="*/ 50 w 64"/>
                <a:gd name="T1" fmla="*/ 10 h 42"/>
                <a:gd name="T2" fmla="*/ 24 w 64"/>
                <a:gd name="T3" fmla="*/ 5 h 42"/>
                <a:gd name="T4" fmla="*/ 1 w 64"/>
                <a:gd name="T5" fmla="*/ 36 h 42"/>
                <a:gd name="T6" fmla="*/ 6 w 64"/>
                <a:gd name="T7" fmla="*/ 42 h 42"/>
                <a:gd name="T8" fmla="*/ 61 w 64"/>
                <a:gd name="T9" fmla="*/ 36 h 42"/>
                <a:gd name="T10" fmla="*/ 64 w 64"/>
                <a:gd name="T11" fmla="*/ 33 h 42"/>
                <a:gd name="T12" fmla="*/ 50 w 64"/>
                <a:gd name="T13" fmla="*/ 1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42">
                  <a:moveTo>
                    <a:pt x="50" y="10"/>
                  </a:moveTo>
                  <a:cubicBezTo>
                    <a:pt x="42" y="3"/>
                    <a:pt x="33" y="0"/>
                    <a:pt x="24" y="5"/>
                  </a:cubicBezTo>
                  <a:cubicBezTo>
                    <a:pt x="12" y="12"/>
                    <a:pt x="3" y="22"/>
                    <a:pt x="1" y="36"/>
                  </a:cubicBezTo>
                  <a:cubicBezTo>
                    <a:pt x="0" y="42"/>
                    <a:pt x="0" y="42"/>
                    <a:pt x="6" y="42"/>
                  </a:cubicBezTo>
                  <a:cubicBezTo>
                    <a:pt x="24" y="40"/>
                    <a:pt x="43" y="38"/>
                    <a:pt x="61" y="36"/>
                  </a:cubicBezTo>
                  <a:cubicBezTo>
                    <a:pt x="63" y="36"/>
                    <a:pt x="64" y="36"/>
                    <a:pt x="64" y="33"/>
                  </a:cubicBezTo>
                  <a:cubicBezTo>
                    <a:pt x="61" y="24"/>
                    <a:pt x="57" y="16"/>
                    <a:pt x="50" y="10"/>
                  </a:cubicBezTo>
                  <a:close/>
                </a:path>
              </a:pathLst>
            </a:custGeom>
            <a:solidFill>
              <a:srgbClr val="D7FA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0" name="îṥľíḓe">
              <a:extLst>
                <a:ext uri="{FF2B5EF4-FFF2-40B4-BE49-F238E27FC236}">
                  <a16:creationId xmlns:a16="http://schemas.microsoft.com/office/drawing/2014/main" id="{5CCA9376-50E0-3632-51D1-47DFE7D8DD46}"/>
                </a:ext>
              </a:extLst>
            </p:cNvPr>
            <p:cNvSpPr/>
            <p:nvPr/>
          </p:nvSpPr>
          <p:spPr bwMode="auto">
            <a:xfrm>
              <a:off x="4903788" y="2259013"/>
              <a:ext cx="212725" cy="115888"/>
            </a:xfrm>
            <a:custGeom>
              <a:avLst/>
              <a:gdLst>
                <a:gd name="T0" fmla="*/ 39 w 64"/>
                <a:gd name="T1" fmla="*/ 2 h 35"/>
                <a:gd name="T2" fmla="*/ 27 w 64"/>
                <a:gd name="T3" fmla="*/ 2 h 35"/>
                <a:gd name="T4" fmla="*/ 4 w 64"/>
                <a:gd name="T5" fmla="*/ 22 h 35"/>
                <a:gd name="T6" fmla="*/ 0 w 64"/>
                <a:gd name="T7" fmla="*/ 32 h 35"/>
                <a:gd name="T8" fmla="*/ 3 w 64"/>
                <a:gd name="T9" fmla="*/ 35 h 35"/>
                <a:gd name="T10" fmla="*/ 22 w 64"/>
                <a:gd name="T11" fmla="*/ 35 h 35"/>
                <a:gd name="T12" fmla="*/ 22 w 64"/>
                <a:gd name="T13" fmla="*/ 35 h 35"/>
                <a:gd name="T14" fmla="*/ 34 w 64"/>
                <a:gd name="T15" fmla="*/ 35 h 35"/>
                <a:gd name="T16" fmla="*/ 61 w 64"/>
                <a:gd name="T17" fmla="*/ 32 h 35"/>
                <a:gd name="T18" fmla="*/ 63 w 64"/>
                <a:gd name="T19" fmla="*/ 29 h 35"/>
                <a:gd name="T20" fmla="*/ 39 w 64"/>
                <a:gd name="T2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4" h="35">
                  <a:moveTo>
                    <a:pt x="39" y="2"/>
                  </a:moveTo>
                  <a:cubicBezTo>
                    <a:pt x="35" y="0"/>
                    <a:pt x="31" y="0"/>
                    <a:pt x="27" y="2"/>
                  </a:cubicBezTo>
                  <a:cubicBezTo>
                    <a:pt x="18" y="7"/>
                    <a:pt x="10" y="13"/>
                    <a:pt x="4" y="22"/>
                  </a:cubicBezTo>
                  <a:cubicBezTo>
                    <a:pt x="2" y="25"/>
                    <a:pt x="1" y="29"/>
                    <a:pt x="0" y="32"/>
                  </a:cubicBezTo>
                  <a:cubicBezTo>
                    <a:pt x="0" y="35"/>
                    <a:pt x="1" y="35"/>
                    <a:pt x="3" y="35"/>
                  </a:cubicBezTo>
                  <a:cubicBezTo>
                    <a:pt x="10" y="35"/>
                    <a:pt x="16" y="35"/>
                    <a:pt x="22" y="35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26" y="35"/>
                    <a:pt x="30" y="35"/>
                    <a:pt x="34" y="35"/>
                  </a:cubicBezTo>
                  <a:cubicBezTo>
                    <a:pt x="43" y="35"/>
                    <a:pt x="52" y="34"/>
                    <a:pt x="61" y="32"/>
                  </a:cubicBezTo>
                  <a:cubicBezTo>
                    <a:pt x="62" y="32"/>
                    <a:pt x="64" y="32"/>
                    <a:pt x="63" y="29"/>
                  </a:cubicBezTo>
                  <a:cubicBezTo>
                    <a:pt x="59" y="16"/>
                    <a:pt x="52" y="7"/>
                    <a:pt x="39" y="2"/>
                  </a:cubicBezTo>
                  <a:close/>
                </a:path>
              </a:pathLst>
            </a:custGeom>
            <a:solidFill>
              <a:srgbClr val="D7FA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1" name="îsḷîdê">
              <a:extLst>
                <a:ext uri="{FF2B5EF4-FFF2-40B4-BE49-F238E27FC236}">
                  <a16:creationId xmlns:a16="http://schemas.microsoft.com/office/drawing/2014/main" id="{5928D470-8817-DD76-FED9-F8B0C84B38C3}"/>
                </a:ext>
              </a:extLst>
            </p:cNvPr>
            <p:cNvSpPr/>
            <p:nvPr/>
          </p:nvSpPr>
          <p:spPr bwMode="auto">
            <a:xfrm>
              <a:off x="7069138" y="2192338"/>
              <a:ext cx="1419225" cy="1365250"/>
            </a:xfrm>
            <a:custGeom>
              <a:avLst/>
              <a:gdLst>
                <a:gd name="T0" fmla="*/ 90 w 430"/>
                <a:gd name="T1" fmla="*/ 317 h 414"/>
                <a:gd name="T2" fmla="*/ 83 w 430"/>
                <a:gd name="T3" fmla="*/ 310 h 414"/>
                <a:gd name="T4" fmla="*/ 44 w 430"/>
                <a:gd name="T5" fmla="*/ 310 h 414"/>
                <a:gd name="T6" fmla="*/ 0 w 430"/>
                <a:gd name="T7" fmla="*/ 265 h 414"/>
                <a:gd name="T8" fmla="*/ 0 w 430"/>
                <a:gd name="T9" fmla="*/ 45 h 414"/>
                <a:gd name="T10" fmla="*/ 45 w 430"/>
                <a:gd name="T11" fmla="*/ 0 h 414"/>
                <a:gd name="T12" fmla="*/ 383 w 430"/>
                <a:gd name="T13" fmla="*/ 0 h 414"/>
                <a:gd name="T14" fmla="*/ 429 w 430"/>
                <a:gd name="T15" fmla="*/ 44 h 414"/>
                <a:gd name="T16" fmla="*/ 429 w 430"/>
                <a:gd name="T17" fmla="*/ 267 h 414"/>
                <a:gd name="T18" fmla="*/ 382 w 430"/>
                <a:gd name="T19" fmla="*/ 310 h 414"/>
                <a:gd name="T20" fmla="*/ 196 w 430"/>
                <a:gd name="T21" fmla="*/ 310 h 414"/>
                <a:gd name="T22" fmla="*/ 179 w 430"/>
                <a:gd name="T23" fmla="*/ 317 h 414"/>
                <a:gd name="T24" fmla="*/ 105 w 430"/>
                <a:gd name="T25" fmla="*/ 411 h 414"/>
                <a:gd name="T26" fmla="*/ 97 w 430"/>
                <a:gd name="T27" fmla="*/ 414 h 414"/>
                <a:gd name="T28" fmla="*/ 90 w 430"/>
                <a:gd name="T29" fmla="*/ 317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30" h="414">
                  <a:moveTo>
                    <a:pt x="90" y="317"/>
                  </a:moveTo>
                  <a:cubicBezTo>
                    <a:pt x="90" y="311"/>
                    <a:pt x="88" y="310"/>
                    <a:pt x="83" y="310"/>
                  </a:cubicBezTo>
                  <a:cubicBezTo>
                    <a:pt x="70" y="310"/>
                    <a:pt x="57" y="310"/>
                    <a:pt x="44" y="310"/>
                  </a:cubicBezTo>
                  <a:cubicBezTo>
                    <a:pt x="19" y="309"/>
                    <a:pt x="0" y="291"/>
                    <a:pt x="0" y="265"/>
                  </a:cubicBezTo>
                  <a:cubicBezTo>
                    <a:pt x="0" y="192"/>
                    <a:pt x="0" y="119"/>
                    <a:pt x="0" y="45"/>
                  </a:cubicBezTo>
                  <a:cubicBezTo>
                    <a:pt x="0" y="19"/>
                    <a:pt x="19" y="0"/>
                    <a:pt x="45" y="0"/>
                  </a:cubicBezTo>
                  <a:cubicBezTo>
                    <a:pt x="158" y="0"/>
                    <a:pt x="271" y="0"/>
                    <a:pt x="383" y="0"/>
                  </a:cubicBezTo>
                  <a:cubicBezTo>
                    <a:pt x="409" y="0"/>
                    <a:pt x="429" y="18"/>
                    <a:pt x="429" y="44"/>
                  </a:cubicBezTo>
                  <a:cubicBezTo>
                    <a:pt x="430" y="118"/>
                    <a:pt x="430" y="192"/>
                    <a:pt x="429" y="267"/>
                  </a:cubicBezTo>
                  <a:cubicBezTo>
                    <a:pt x="429" y="292"/>
                    <a:pt x="409" y="310"/>
                    <a:pt x="382" y="310"/>
                  </a:cubicBezTo>
                  <a:cubicBezTo>
                    <a:pt x="320" y="310"/>
                    <a:pt x="258" y="310"/>
                    <a:pt x="196" y="310"/>
                  </a:cubicBezTo>
                  <a:cubicBezTo>
                    <a:pt x="188" y="310"/>
                    <a:pt x="183" y="312"/>
                    <a:pt x="179" y="317"/>
                  </a:cubicBezTo>
                  <a:cubicBezTo>
                    <a:pt x="154" y="346"/>
                    <a:pt x="111" y="406"/>
                    <a:pt x="105" y="411"/>
                  </a:cubicBezTo>
                  <a:cubicBezTo>
                    <a:pt x="99" y="414"/>
                    <a:pt x="97" y="414"/>
                    <a:pt x="97" y="414"/>
                  </a:cubicBezTo>
                  <a:cubicBezTo>
                    <a:pt x="85" y="414"/>
                    <a:pt x="90" y="338"/>
                    <a:pt x="90" y="317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2" name="îŝļiḑé">
              <a:extLst>
                <a:ext uri="{FF2B5EF4-FFF2-40B4-BE49-F238E27FC236}">
                  <a16:creationId xmlns:a16="http://schemas.microsoft.com/office/drawing/2014/main" id="{FBCB8CBC-CA77-BA87-F24C-25234E2B4EF6}"/>
                </a:ext>
              </a:extLst>
            </p:cNvPr>
            <p:cNvSpPr/>
            <p:nvPr/>
          </p:nvSpPr>
          <p:spPr bwMode="auto">
            <a:xfrm>
              <a:off x="7346950" y="2614613"/>
              <a:ext cx="165100" cy="168275"/>
            </a:xfrm>
            <a:custGeom>
              <a:avLst/>
              <a:gdLst>
                <a:gd name="T0" fmla="*/ 0 w 50"/>
                <a:gd name="T1" fmla="*/ 25 h 51"/>
                <a:gd name="T2" fmla="*/ 25 w 50"/>
                <a:gd name="T3" fmla="*/ 0 h 51"/>
                <a:gd name="T4" fmla="*/ 50 w 50"/>
                <a:gd name="T5" fmla="*/ 26 h 51"/>
                <a:gd name="T6" fmla="*/ 25 w 50"/>
                <a:gd name="T7" fmla="*/ 50 h 51"/>
                <a:gd name="T8" fmla="*/ 0 w 50"/>
                <a:gd name="T9" fmla="*/ 2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1">
                  <a:moveTo>
                    <a:pt x="0" y="25"/>
                  </a:moveTo>
                  <a:cubicBezTo>
                    <a:pt x="0" y="11"/>
                    <a:pt x="11" y="0"/>
                    <a:pt x="25" y="0"/>
                  </a:cubicBezTo>
                  <a:cubicBezTo>
                    <a:pt x="39" y="1"/>
                    <a:pt x="50" y="11"/>
                    <a:pt x="50" y="26"/>
                  </a:cubicBezTo>
                  <a:cubicBezTo>
                    <a:pt x="50" y="39"/>
                    <a:pt x="38" y="51"/>
                    <a:pt x="25" y="50"/>
                  </a:cubicBezTo>
                  <a:cubicBezTo>
                    <a:pt x="11" y="50"/>
                    <a:pt x="0" y="39"/>
                    <a:pt x="0" y="25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3" name="iṧḻîďê">
              <a:extLst>
                <a:ext uri="{FF2B5EF4-FFF2-40B4-BE49-F238E27FC236}">
                  <a16:creationId xmlns:a16="http://schemas.microsoft.com/office/drawing/2014/main" id="{BAACBE56-F6C0-51BC-C1EF-02A98ACEB876}"/>
                </a:ext>
              </a:extLst>
            </p:cNvPr>
            <p:cNvSpPr/>
            <p:nvPr/>
          </p:nvSpPr>
          <p:spPr bwMode="auto">
            <a:xfrm>
              <a:off x="8043863" y="2614613"/>
              <a:ext cx="165100" cy="168275"/>
            </a:xfrm>
            <a:custGeom>
              <a:avLst/>
              <a:gdLst>
                <a:gd name="T0" fmla="*/ 50 w 50"/>
                <a:gd name="T1" fmla="*/ 25 h 51"/>
                <a:gd name="T2" fmla="*/ 26 w 50"/>
                <a:gd name="T3" fmla="*/ 51 h 51"/>
                <a:gd name="T4" fmla="*/ 0 w 50"/>
                <a:gd name="T5" fmla="*/ 26 h 51"/>
                <a:gd name="T6" fmla="*/ 25 w 50"/>
                <a:gd name="T7" fmla="*/ 0 h 51"/>
                <a:gd name="T8" fmla="*/ 50 w 50"/>
                <a:gd name="T9" fmla="*/ 2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1">
                  <a:moveTo>
                    <a:pt x="50" y="25"/>
                  </a:moveTo>
                  <a:cubicBezTo>
                    <a:pt x="50" y="39"/>
                    <a:pt x="39" y="50"/>
                    <a:pt x="26" y="51"/>
                  </a:cubicBezTo>
                  <a:cubicBezTo>
                    <a:pt x="12" y="51"/>
                    <a:pt x="0" y="39"/>
                    <a:pt x="0" y="26"/>
                  </a:cubicBezTo>
                  <a:cubicBezTo>
                    <a:pt x="0" y="12"/>
                    <a:pt x="11" y="0"/>
                    <a:pt x="25" y="0"/>
                  </a:cubicBezTo>
                  <a:cubicBezTo>
                    <a:pt x="39" y="0"/>
                    <a:pt x="50" y="11"/>
                    <a:pt x="50" y="25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4" name="iṩliḓê">
              <a:extLst>
                <a:ext uri="{FF2B5EF4-FFF2-40B4-BE49-F238E27FC236}">
                  <a16:creationId xmlns:a16="http://schemas.microsoft.com/office/drawing/2014/main" id="{D226AC78-AA66-9E17-C0B3-9DC2923D0007}"/>
                </a:ext>
              </a:extLst>
            </p:cNvPr>
            <p:cNvSpPr/>
            <p:nvPr/>
          </p:nvSpPr>
          <p:spPr bwMode="auto">
            <a:xfrm>
              <a:off x="7693025" y="2614613"/>
              <a:ext cx="168275" cy="168275"/>
            </a:xfrm>
            <a:custGeom>
              <a:avLst/>
              <a:gdLst>
                <a:gd name="T0" fmla="*/ 1 w 51"/>
                <a:gd name="T1" fmla="*/ 26 h 51"/>
                <a:gd name="T2" fmla="*/ 25 w 51"/>
                <a:gd name="T3" fmla="*/ 0 h 51"/>
                <a:gd name="T4" fmla="*/ 51 w 51"/>
                <a:gd name="T5" fmla="*/ 25 h 51"/>
                <a:gd name="T6" fmla="*/ 26 w 51"/>
                <a:gd name="T7" fmla="*/ 50 h 51"/>
                <a:gd name="T8" fmla="*/ 1 w 51"/>
                <a:gd name="T9" fmla="*/ 26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51">
                  <a:moveTo>
                    <a:pt x="1" y="26"/>
                  </a:moveTo>
                  <a:cubicBezTo>
                    <a:pt x="0" y="11"/>
                    <a:pt x="11" y="1"/>
                    <a:pt x="25" y="0"/>
                  </a:cubicBezTo>
                  <a:cubicBezTo>
                    <a:pt x="39" y="0"/>
                    <a:pt x="51" y="11"/>
                    <a:pt x="51" y="25"/>
                  </a:cubicBezTo>
                  <a:cubicBezTo>
                    <a:pt x="51" y="38"/>
                    <a:pt x="40" y="50"/>
                    <a:pt x="26" y="50"/>
                  </a:cubicBezTo>
                  <a:cubicBezTo>
                    <a:pt x="12" y="51"/>
                    <a:pt x="1" y="40"/>
                    <a:pt x="1" y="26"/>
                  </a:cubicBezTo>
                  <a:close/>
                </a:path>
              </a:pathLst>
            </a:custGeom>
            <a:solidFill>
              <a:srgbClr val="555B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</p:grp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8889E867-4E5A-6E86-2F7B-339B763A9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99927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7F05B-C7BA-1804-D5A6-928F08652834}"/>
              </a:ext>
            </a:extLst>
          </p:cNvPr>
          <p:cNvSpPr txBox="1">
            <a:spLocks/>
          </p:cNvSpPr>
          <p:nvPr/>
        </p:nvSpPr>
        <p:spPr>
          <a:xfrm>
            <a:off x="552450" y="1052786"/>
            <a:ext cx="8448784" cy="10204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位置控制环</a:t>
            </a:r>
            <a:r>
              <a:rPr lang="zh-CN" altLang="en-US" sz="3200" dirty="0">
                <a:latin typeface="Consolas" panose="020B0609020204030204" pitchFamily="49" charset="0"/>
                <a:ea typeface="方正粗金陵简体" panose="02000000000000000000" pitchFamily="2" charset="-122"/>
              </a:rPr>
              <a:t>（</a:t>
            </a:r>
            <a:r>
              <a:rPr lang="en-US" altLang="zh-CN" sz="3200" dirty="0" err="1">
                <a:latin typeface="Consolas" panose="020B0609020204030204" pitchFamily="49" charset="0"/>
                <a:ea typeface="方正粗金陵简体" panose="02000000000000000000" pitchFamily="2" charset="-122"/>
              </a:rPr>
              <a:t>Ploop</a:t>
            </a:r>
            <a:r>
              <a:rPr lang="zh-CN" altLang="en-US" sz="3200" dirty="0">
                <a:latin typeface="Consolas" panose="020B0609020204030204" pitchFamily="49" charset="0"/>
                <a:ea typeface="方正粗金陵简体" panose="02000000000000000000" pitchFamily="2" charset="-122"/>
              </a:rPr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CE2B35-ABB4-8562-38E6-9F7524271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50" y="1468205"/>
            <a:ext cx="5441950" cy="28253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744C943-BF23-3DA0-90EF-0A1E2F66E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0950" y="4124325"/>
            <a:ext cx="6410044" cy="2555141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E64E2D51-A14B-B859-CF0D-79B1BBA6053D}"/>
              </a:ext>
            </a:extLst>
          </p:cNvPr>
          <p:cNvSpPr/>
          <p:nvPr/>
        </p:nvSpPr>
        <p:spPr>
          <a:xfrm>
            <a:off x="2032000" y="2073275"/>
            <a:ext cx="1654629" cy="1787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FB717E4A-C385-E9C6-6B9F-05FA1A3A2D31}"/>
              </a:ext>
            </a:extLst>
          </p:cNvPr>
          <p:cNvCxnSpPr>
            <a:cxnSpLocks/>
          </p:cNvCxnSpPr>
          <p:nvPr/>
        </p:nvCxnSpPr>
        <p:spPr>
          <a:xfrm>
            <a:off x="3556000" y="3478845"/>
            <a:ext cx="2336800" cy="9325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椭圆 6">
            <a:extLst>
              <a:ext uri="{FF2B5EF4-FFF2-40B4-BE49-F238E27FC236}">
                <a16:creationId xmlns:a16="http://schemas.microsoft.com/office/drawing/2014/main" id="{4F8360FB-84B1-41DF-4409-15E8EAF8E82F}"/>
              </a:ext>
            </a:extLst>
          </p:cNvPr>
          <p:cNvSpPr/>
          <p:nvPr/>
        </p:nvSpPr>
        <p:spPr>
          <a:xfrm>
            <a:off x="7397750" y="4126144"/>
            <a:ext cx="1841500" cy="2051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26D0D24-C203-0A73-485F-5EA23DACBCA8}"/>
              </a:ext>
            </a:extLst>
          </p:cNvPr>
          <p:cNvCxnSpPr>
            <a:cxnSpLocks/>
          </p:cNvCxnSpPr>
          <p:nvPr/>
        </p:nvCxnSpPr>
        <p:spPr>
          <a:xfrm>
            <a:off x="9195707" y="5609525"/>
            <a:ext cx="730250" cy="733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B4C1D51-0822-A8FB-0907-E2E6B47257AE}"/>
              </a:ext>
            </a:extLst>
          </p:cNvPr>
          <p:cNvSpPr txBox="1"/>
          <p:nvPr/>
        </p:nvSpPr>
        <p:spPr>
          <a:xfrm>
            <a:off x="9304197" y="6217801"/>
            <a:ext cx="273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Vloop</a:t>
            </a:r>
            <a:r>
              <a:rPr lang="en-US" altLang="zh-CN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,</a:t>
            </a:r>
            <a:r>
              <a:rPr lang="zh-CN" altLang="en-US" sz="24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之前提到的</a:t>
            </a:r>
            <a:endParaRPr lang="en-US" altLang="zh-CN" sz="24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38E98E8F-21A3-49A3-96E7-2873E7574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0635" y="2031300"/>
            <a:ext cx="50471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LSPB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：轨迹发生器，在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1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内从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运动到</a:t>
            </a:r>
            <a:r>
              <a:rPr lang="en-US" altLang="zh-CN" sz="2000" dirty="0"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  <a:cs typeface="Times New Roman" panose="02020603050405020304" pitchFamily="18" charset="0"/>
              </a:rPr>
              <a:t>rad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76B0837-04EA-91C9-69A5-2F8AB63A85B8}"/>
              </a:ext>
            </a:extLst>
          </p:cNvPr>
          <p:cNvGrpSpPr/>
          <p:nvPr/>
        </p:nvGrpSpPr>
        <p:grpSpPr>
          <a:xfrm>
            <a:off x="6879426" y="2597166"/>
            <a:ext cx="4243616" cy="695674"/>
            <a:chOff x="6626634" y="2197056"/>
            <a:chExt cx="4243616" cy="695674"/>
          </a:xfrm>
        </p:grpSpPr>
        <p:sp>
          <p:nvSpPr>
            <p:cNvPr id="20" name="Rectangle 5">
              <a:extLst>
                <a:ext uri="{FF2B5EF4-FFF2-40B4-BE49-F238E27FC236}">
                  <a16:creationId xmlns:a16="http://schemas.microsoft.com/office/drawing/2014/main" id="{D3B2F004-EBB3-F4E8-FD28-EABB5FF3C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6634" y="2197056"/>
              <a:ext cx="424361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方正细金陵简体" panose="02000000000000000000" pitchFamily="2" charset="-122"/>
                  <a:ea typeface="方正细金陵简体" panose="02000000000000000000" pitchFamily="2" charset="-122"/>
                  <a:cs typeface="Times New Roman" panose="02020603050405020304" pitchFamily="18" charset="0"/>
                </a:rPr>
                <a:t>使用一个比控制器        来控制电机转速</a:t>
              </a:r>
              <a:endParaRPr kumimoji="0" lang="zh-C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方正细金陵简体" panose="02000000000000000000" pitchFamily="2" charset="-122"/>
                  <a:ea typeface="方正细金陵简体" panose="02000000000000000000" pitchFamily="2" charset="-122"/>
                  <a:cs typeface="Times New Roman" panose="02020603050405020304" pitchFamily="18" charset="0"/>
                </a:rPr>
                <a:t>                  三个增益来优化控制（</a:t>
              </a:r>
              <a:r>
                <a: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方正细金陵简体" panose="02000000000000000000" pitchFamily="2" charset="-122"/>
                  <a:ea typeface="方正细金陵简体" panose="02000000000000000000" pitchFamily="2" charset="-122"/>
                  <a:cs typeface="Times New Roman" panose="02020603050405020304" pitchFamily="18" charset="0"/>
                </a:rPr>
                <a:t>P-PI</a:t>
              </a: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方正细金陵简体" panose="02000000000000000000" pitchFamily="2" charset="-122"/>
                  <a:ea typeface="方正细金陵简体" panose="02000000000000000000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方正细金陵简体" panose="02000000000000000000" pitchFamily="2" charset="-122"/>
                <a:ea typeface="方正细金陵简体" panose="02000000000000000000" pitchFamily="2" charset="-122"/>
              </a:endParaRP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EB65985-3BA3-7C4D-69D4-D30EB2225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56746" y="2222928"/>
            <a:ext cx="344487" cy="359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" imgW="218880" imgH="228960" progId="Equation.AxMath">
                    <p:embed/>
                  </p:oleObj>
                </mc:Choice>
                <mc:Fallback>
                  <p:oleObj name="AxMath" r:id="rId4" imgW="218880" imgH="228960" progId="Equation.AxMath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EB65985-3BA3-7C4D-69D4-D30EB2225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56746" y="2222928"/>
                          <a:ext cx="344487" cy="359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BDE12A3C-D805-49BE-ADED-0DAF794BEE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5459" y="2505397"/>
            <a:ext cx="1159310" cy="387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6" imgW="684000" imgH="228960" progId="Equation.AxMath">
                    <p:embed/>
                  </p:oleObj>
                </mc:Choice>
                <mc:Fallback>
                  <p:oleObj name="AxMath" r:id="rId6" imgW="684000" imgH="228960" progId="Equation.AxMath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BDE12A3C-D805-49BE-ADED-0DAF794BEE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65459" y="2505397"/>
                          <a:ext cx="1159310" cy="3873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7DC124C-C718-279D-981D-321011221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95336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AB45FF3-02EA-8EAA-B135-49ECF9FAA7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407" y="1210583"/>
            <a:ext cx="5062763" cy="49025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6FD095-AFD3-D823-9D58-A3E9BAE5DF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832" y="1264871"/>
            <a:ext cx="5081349" cy="484825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6F68C30-7E01-C4E8-98E8-E9AD14D66AF3}"/>
              </a:ext>
            </a:extLst>
          </p:cNvPr>
          <p:cNvSpPr txBox="1"/>
          <p:nvPr/>
        </p:nvSpPr>
        <p:spPr>
          <a:xfrm>
            <a:off x="2369456" y="6113131"/>
            <a:ext cx="213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只有比例控制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1AF8A0E-4B9B-5A25-D73B-4BD109D02133}"/>
              </a:ext>
            </a:extLst>
          </p:cNvPr>
          <p:cNvSpPr txBox="1"/>
          <p:nvPr/>
        </p:nvSpPr>
        <p:spPr>
          <a:xfrm>
            <a:off x="7481431" y="6113131"/>
            <a:ext cx="297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比例控制加期望速度的前馈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82ACCC-2A8D-40F7-4464-9502C475F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52223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99ED67-F8BC-EE68-FDB1-52ABA6ED4FB2}"/>
              </a:ext>
            </a:extLst>
          </p:cNvPr>
          <p:cNvSpPr txBox="1"/>
          <p:nvPr/>
        </p:nvSpPr>
        <p:spPr>
          <a:xfrm>
            <a:off x="986318" y="2013735"/>
            <a:ext cx="9770724" cy="419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000">
                <a:solidFill>
                  <a:srgbClr val="3A3A3A"/>
                </a:solidFill>
                <a:highlight>
                  <a:srgbClr val="FFFFFF"/>
                </a:highlight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en-US" altLang="zh-CN" dirty="0"/>
              <a:t>[1].Peter </a:t>
            </a:r>
            <a:r>
              <a:rPr lang="en-US" altLang="zh-CN" dirty="0" err="1"/>
              <a:t>Corke</a:t>
            </a:r>
            <a:r>
              <a:rPr lang="zh-CN" altLang="en-US" dirty="0"/>
              <a:t> 机器人学、机器视觉与控制 </a:t>
            </a:r>
            <a:r>
              <a:rPr lang="en-US" altLang="zh-CN" dirty="0"/>
              <a:t>MATLAB</a:t>
            </a:r>
            <a:r>
              <a:rPr lang="zh-CN" altLang="en-US" dirty="0"/>
              <a:t>算法基础 ；</a:t>
            </a:r>
            <a:r>
              <a:rPr lang="en-US" altLang="zh-CN" dirty="0"/>
              <a:t> Robotics, Vision and Control Fundamental Algorithms in MATLAB. </a:t>
            </a:r>
            <a:r>
              <a:rPr lang="zh-CN" altLang="en-US" dirty="0"/>
              <a:t>电子工业出版社</a:t>
            </a:r>
            <a:r>
              <a:rPr lang="en-US" altLang="zh-CN" dirty="0"/>
              <a:t>, 2016. Print. </a:t>
            </a:r>
            <a:r>
              <a:rPr lang="zh-CN" altLang="en-US" dirty="0"/>
              <a:t>经典译丛</a:t>
            </a:r>
            <a:r>
              <a:rPr lang="en-US" altLang="zh-CN" dirty="0"/>
              <a:t>·</a:t>
            </a:r>
            <a:r>
              <a:rPr lang="zh-CN" altLang="en-US" dirty="0"/>
              <a:t>人工智能与智能系统，</a:t>
            </a:r>
            <a:r>
              <a:rPr lang="en-US" altLang="zh-CN" dirty="0">
                <a:hlinkClick r:id="rId2"/>
              </a:rPr>
              <a:t>https://doi.org/10.1007/978-3-319-54413-7</a:t>
            </a:r>
            <a:endParaRPr lang="en-US" altLang="zh-CN" dirty="0"/>
          </a:p>
          <a:p>
            <a:r>
              <a:rPr lang="en-US" altLang="zh-CN" dirty="0"/>
              <a:t>[2].</a:t>
            </a:r>
            <a:r>
              <a:rPr lang="zh-CN" altLang="en-US" dirty="0"/>
              <a:t>石青 </a:t>
            </a:r>
            <a:r>
              <a:rPr lang="en-US" altLang="zh-CN" dirty="0"/>
              <a:t>(2019) MATLAB</a:t>
            </a:r>
            <a:r>
              <a:rPr lang="zh-CN" altLang="en-US" dirty="0"/>
              <a:t>基础与机器人学应用 ；</a:t>
            </a:r>
            <a:r>
              <a:rPr lang="en-US" altLang="zh-CN" dirty="0"/>
              <a:t> MATLAB foundation and its applications in robotics. </a:t>
            </a:r>
            <a:r>
              <a:rPr lang="zh-CN" altLang="en-US" dirty="0"/>
              <a:t>北京理工大学出版社</a:t>
            </a:r>
            <a:endParaRPr lang="en-US" altLang="zh-CN" dirty="0"/>
          </a:p>
          <a:p>
            <a:r>
              <a:rPr lang="en-US" altLang="zh-CN" dirty="0"/>
              <a:t>[3].</a:t>
            </a:r>
            <a:r>
              <a:rPr lang="zh-CN" altLang="en-US" dirty="0"/>
              <a:t>克雷格 机器人学导论 </a:t>
            </a:r>
            <a:r>
              <a:rPr lang="en-US" altLang="zh-CN" dirty="0"/>
              <a:t>= Introduction to Robotics: Mechanics and Control. </a:t>
            </a:r>
            <a:r>
              <a:rPr lang="zh-CN" altLang="en-US" dirty="0"/>
              <a:t>机械工业出版社</a:t>
            </a:r>
            <a:r>
              <a:rPr lang="en-US" altLang="zh-CN" dirty="0"/>
              <a:t>, 2018. Print. </a:t>
            </a:r>
            <a:r>
              <a:rPr lang="zh-CN" altLang="en-US" dirty="0"/>
              <a:t>机器人学译丛</a:t>
            </a:r>
            <a:endParaRPr lang="en-US" altLang="zh-CN" dirty="0"/>
          </a:p>
          <a:p>
            <a:r>
              <a:rPr lang="en-US" altLang="zh-CN" dirty="0"/>
              <a:t>[4]</a:t>
            </a:r>
            <a:r>
              <a:rPr lang="zh-CN" altLang="en-US" dirty="0"/>
              <a:t>李星辰</a:t>
            </a:r>
            <a:r>
              <a:rPr lang="en-US" altLang="zh-CN" dirty="0"/>
              <a:t>,</a:t>
            </a:r>
            <a:r>
              <a:rPr lang="zh-CN" altLang="en-US" dirty="0"/>
              <a:t>杨国庆</a:t>
            </a:r>
            <a:r>
              <a:rPr lang="en-US" altLang="zh-CN" dirty="0"/>
              <a:t>,</a:t>
            </a:r>
            <a:r>
              <a:rPr lang="zh-CN" altLang="en-US" dirty="0"/>
              <a:t>王宪</a:t>
            </a:r>
            <a:r>
              <a:rPr lang="en-US" altLang="zh-CN" dirty="0"/>
              <a:t>,</a:t>
            </a:r>
            <a:r>
              <a:rPr lang="zh-CN" altLang="en-US" dirty="0"/>
              <a:t>等</a:t>
            </a:r>
            <a:r>
              <a:rPr lang="en-US" altLang="zh-CN" dirty="0"/>
              <a:t>.</a:t>
            </a:r>
            <a:r>
              <a:rPr lang="en-US" altLang="zh-CN" i="1" dirty="0"/>
              <a:t>6</a:t>
            </a:r>
            <a:r>
              <a:rPr lang="zh-CN" altLang="en-US" i="1" dirty="0"/>
              <a:t>轴工业机器人工作空间快速求解</a:t>
            </a:r>
            <a:r>
              <a:rPr lang="en-US" altLang="zh-CN" dirty="0"/>
              <a:t>[J].</a:t>
            </a:r>
            <a:r>
              <a:rPr lang="zh-CN" altLang="en-US" dirty="0"/>
              <a:t>机械科学与技术</a:t>
            </a:r>
            <a:r>
              <a:rPr lang="en-US" altLang="zh-CN" dirty="0"/>
              <a:t>,2023,42(08):1213-1220.DOI:10.13433/j.cnki.1003-8728.20220067.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19E1C4-700C-F230-DC88-8853D2BE01F3}"/>
              </a:ext>
            </a:extLst>
          </p:cNvPr>
          <p:cNvSpPr txBox="1"/>
          <p:nvPr/>
        </p:nvSpPr>
        <p:spPr>
          <a:xfrm>
            <a:off x="1168685" y="1207482"/>
            <a:ext cx="61182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References</a:t>
            </a:r>
            <a:r>
              <a:rPr lang="zh-CN" altLang="en-US" sz="36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：</a:t>
            </a:r>
            <a:endParaRPr lang="en-US" altLang="zh-CN" sz="36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5B70EE-2348-BEA2-DA17-DE34EBADC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69642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08251344-C711-76E9-22CE-9F164265AB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84" r="69" b="44184"/>
          <a:stretch>
            <a:fillRect/>
          </a:stretch>
        </p:blipFill>
        <p:spPr>
          <a:xfrm>
            <a:off x="0" y="0"/>
            <a:ext cx="12192000" cy="2857500"/>
          </a:xfrm>
          <a:custGeom>
            <a:avLst/>
            <a:gdLst>
              <a:gd name="connsiteX0" fmla="*/ 0 w 12192000"/>
              <a:gd name="connsiteY0" fmla="*/ 0 h 2857500"/>
              <a:gd name="connsiteX1" fmla="*/ 12192000 w 12192000"/>
              <a:gd name="connsiteY1" fmla="*/ 0 h 2857500"/>
              <a:gd name="connsiteX2" fmla="*/ 12192000 w 12192000"/>
              <a:gd name="connsiteY2" fmla="*/ 2857500 h 2857500"/>
              <a:gd name="connsiteX3" fmla="*/ 0 w 12192000"/>
              <a:gd name="connsiteY3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857500">
                <a:moveTo>
                  <a:pt x="0" y="0"/>
                </a:moveTo>
                <a:lnTo>
                  <a:pt x="12192000" y="0"/>
                </a:lnTo>
                <a:lnTo>
                  <a:pt x="12192000" y="2857500"/>
                </a:lnTo>
                <a:lnTo>
                  <a:pt x="0" y="2857500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4A5D0EA1-24F7-643F-F38F-3A3943447740}"/>
              </a:ext>
            </a:extLst>
          </p:cNvPr>
          <p:cNvSpPr/>
          <p:nvPr/>
        </p:nvSpPr>
        <p:spPr>
          <a:xfrm>
            <a:off x="0" y="2857500"/>
            <a:ext cx="12200468" cy="40836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30777EE-F39C-34A7-C048-5C815B5A26D1}"/>
              </a:ext>
            </a:extLst>
          </p:cNvPr>
          <p:cNvSpPr/>
          <p:nvPr/>
        </p:nvSpPr>
        <p:spPr>
          <a:xfrm>
            <a:off x="0" y="1558"/>
            <a:ext cx="12200468" cy="285594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085780-301F-1A54-1BD5-C87E2BF978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654" y="1109153"/>
            <a:ext cx="1945872" cy="27224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E05A19D-6A38-F834-CA4B-09D6F05246B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97" y="1109153"/>
            <a:ext cx="1943813" cy="27224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7418981-A95D-633F-2FCD-50598A5457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318" y="1109153"/>
            <a:ext cx="2123520" cy="27224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C4D87E-B0D1-222E-68E6-D92D2BA4BF8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342" y="1109153"/>
            <a:ext cx="1944388" cy="27224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6A38C40-5002-5707-F211-A8914392E8C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126" y="1109153"/>
            <a:ext cx="1908376" cy="27224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E8C73DF-5F33-E235-5537-D72EAE087D70}"/>
              </a:ext>
            </a:extLst>
          </p:cNvPr>
          <p:cNvSpPr txBox="1"/>
          <p:nvPr/>
        </p:nvSpPr>
        <p:spPr>
          <a:xfrm>
            <a:off x="192117" y="4072014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赵四维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2BCF71F-6AD4-80D6-A352-272BFD7FC522}"/>
              </a:ext>
            </a:extLst>
          </p:cNvPr>
          <p:cNvSpPr txBox="1"/>
          <p:nvPr/>
        </p:nvSpPr>
        <p:spPr>
          <a:xfrm>
            <a:off x="2558028" y="4072013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黄桢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5F47C9-C137-A529-E82A-2B8D8E2DDDD5}"/>
              </a:ext>
            </a:extLst>
          </p:cNvPr>
          <p:cNvSpPr txBox="1"/>
          <p:nvPr/>
        </p:nvSpPr>
        <p:spPr>
          <a:xfrm>
            <a:off x="4999318" y="4072012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杨梓鸿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8C9BB29-1A16-E054-CB50-75A90C264CE7}"/>
              </a:ext>
            </a:extLst>
          </p:cNvPr>
          <p:cNvSpPr txBox="1"/>
          <p:nvPr/>
        </p:nvSpPr>
        <p:spPr>
          <a:xfrm>
            <a:off x="7488304" y="4072011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孙修洁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A0F907-2FC2-B98E-19FF-22EF20505B78}"/>
              </a:ext>
            </a:extLst>
          </p:cNvPr>
          <p:cNvSpPr txBox="1"/>
          <p:nvPr/>
        </p:nvSpPr>
        <p:spPr>
          <a:xfrm>
            <a:off x="9854215" y="4070786"/>
            <a:ext cx="20945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廖清淞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CE25F1BD-1D96-20F4-2B79-48A249181215}"/>
              </a:ext>
            </a:extLst>
          </p:cNvPr>
          <p:cNvGrpSpPr/>
          <p:nvPr/>
        </p:nvGrpSpPr>
        <p:grpSpPr>
          <a:xfrm>
            <a:off x="383069" y="239442"/>
            <a:ext cx="2849133" cy="631827"/>
            <a:chOff x="383069" y="239442"/>
            <a:chExt cx="2849133" cy="631827"/>
          </a:xfrm>
        </p:grpSpPr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5998DC95-5041-8ABC-6E24-BCE24A5701B3}"/>
                </a:ext>
              </a:extLst>
            </p:cNvPr>
            <p:cNvSpPr/>
            <p:nvPr/>
          </p:nvSpPr>
          <p:spPr>
            <a:xfrm>
              <a:off x="383069" y="239442"/>
              <a:ext cx="2849133" cy="631827"/>
            </a:xfrm>
            <a:prstGeom prst="roundRect">
              <a:avLst/>
            </a:prstGeom>
            <a:solidFill>
              <a:srgbClr val="3EC1D3">
                <a:alpha val="93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方正细金陵简体" panose="02000000000000000000" pitchFamily="2" charset="-122"/>
                  <a:ea typeface="方正细金陵简体" panose="02000000000000000000" pitchFamily="2" charset="-122"/>
                  <a:cs typeface="+mn-cs"/>
                </a:rPr>
                <a:t>         小组成员及分工</a:t>
              </a:r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9744C383-3FD6-76A0-A18D-3D18773F7F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419"/>
            <a:stretch/>
          </p:blipFill>
          <p:spPr>
            <a:xfrm>
              <a:off x="570108" y="324024"/>
              <a:ext cx="500788" cy="463836"/>
            </a:xfrm>
            <a:prstGeom prst="rect">
              <a:avLst/>
            </a:prstGeom>
          </p:spPr>
        </p:pic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E31272F2-E08A-EF6F-2FB3-14242CC97029}"/>
              </a:ext>
            </a:extLst>
          </p:cNvPr>
          <p:cNvSpPr txBox="1"/>
          <p:nvPr/>
        </p:nvSpPr>
        <p:spPr>
          <a:xfrm>
            <a:off x="7562653" y="4648596"/>
            <a:ext cx="2094571" cy="18871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buFont typeface="Arial" panose="020B0604020202020204" pitchFamily="34" charset="0"/>
              <a:buChar char="•"/>
              <a:defRPr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机器人建模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工作空间计算与仿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自重负载比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394C5F9-81E3-9FE9-9CCE-A9EAEE69149A}"/>
              </a:ext>
            </a:extLst>
          </p:cNvPr>
          <p:cNvSpPr txBox="1"/>
          <p:nvPr/>
        </p:nvSpPr>
        <p:spPr>
          <a:xfrm>
            <a:off x="4963696" y="4648596"/>
            <a:ext cx="2312570" cy="142545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buFont typeface="Arial" panose="020B0604020202020204" pitchFamily="34" charset="0"/>
              <a:buChar char="•"/>
              <a:defRPr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运动学计算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运动学仿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材料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&amp;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电机选型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CBD2D34-2F5F-2083-5041-5EF75AF55C52}"/>
              </a:ext>
            </a:extLst>
          </p:cNvPr>
          <p:cNvSpPr txBox="1"/>
          <p:nvPr/>
        </p:nvSpPr>
        <p:spPr>
          <a:xfrm>
            <a:off x="2651126" y="4648597"/>
            <a:ext cx="2312570" cy="18871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 sz="20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背景调研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机器人建模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动画渲染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应力分析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F65B359-E7A2-BF03-3380-FBC2E5BBABB9}"/>
              </a:ext>
            </a:extLst>
          </p:cNvPr>
          <p:cNvSpPr txBox="1"/>
          <p:nvPr/>
        </p:nvSpPr>
        <p:spPr>
          <a:xfrm>
            <a:off x="267497" y="4671452"/>
            <a:ext cx="2312570" cy="18871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 sz="20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控制系统设计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Simulin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仿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帮助文档撰写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统筹规划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50CC805A-E983-0ACD-CC9F-E37EF7668FC6}"/>
              </a:ext>
            </a:extLst>
          </p:cNvPr>
          <p:cNvSpPr txBox="1"/>
          <p:nvPr/>
        </p:nvSpPr>
        <p:spPr>
          <a:xfrm>
            <a:off x="9924503" y="4620659"/>
            <a:ext cx="2024283" cy="18871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 sz="2000"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defRPr>
            </a:lvl1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雅各布矩阵计算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动力学计算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动力学仿真</a:t>
            </a:r>
          </a:p>
        </p:txBody>
      </p:sp>
    </p:spTree>
    <p:extLst>
      <p:ext uri="{BB962C8B-B14F-4D97-AF65-F5344CB8AC3E}">
        <p14:creationId xmlns:p14="http://schemas.microsoft.com/office/powerpoint/2010/main" val="2215585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obot.1">
            <a:hlinkClick r:id="" action="ppaction://media"/>
            <a:extLst>
              <a:ext uri="{FF2B5EF4-FFF2-40B4-BE49-F238E27FC236}">
                <a16:creationId xmlns:a16="http://schemas.microsoft.com/office/drawing/2014/main" id="{A81838AF-AF0D-F9A7-EF80-7009CAB1B3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17952"/>
          <a:stretch/>
        </p:blipFill>
        <p:spPr>
          <a:xfrm>
            <a:off x="0" y="863598"/>
            <a:ext cx="12192000" cy="65396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C7DAB22-0DDA-B6C9-E754-264F38CE18C1}"/>
              </a:ext>
            </a:extLst>
          </p:cNvPr>
          <p:cNvSpPr txBox="1"/>
          <p:nvPr/>
        </p:nvSpPr>
        <p:spPr>
          <a:xfrm>
            <a:off x="838046" y="1151344"/>
            <a:ext cx="27179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  <a:endParaRPr lang="en-US" altLang="zh-CN" sz="2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——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仿真渲染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67C10C-60DC-7BB7-2935-197B31095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540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11"/>
          <p:cNvSpPr txBox="1">
            <a:spLocks/>
          </p:cNvSpPr>
          <p:nvPr/>
        </p:nvSpPr>
        <p:spPr>
          <a:xfrm>
            <a:off x="0" y="1572999"/>
            <a:ext cx="12192000" cy="1332761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txBody>
          <a:bodyPr vert="horz" lIns="144000" tIns="144000" rIns="144000" bIns="144000" rtlCol="0" anchor="ctr" anchorCtr="0">
            <a:no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6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9600" spc="3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谢谢大家</a:t>
            </a:r>
          </a:p>
        </p:txBody>
      </p:sp>
    </p:spTree>
    <p:extLst>
      <p:ext uri="{BB962C8B-B14F-4D97-AF65-F5344CB8AC3E}">
        <p14:creationId xmlns:p14="http://schemas.microsoft.com/office/powerpoint/2010/main" val="35897059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file">
            <a:hlinkClick r:id="" action="ppaction://media"/>
            <a:extLst>
              <a:ext uri="{FF2B5EF4-FFF2-40B4-BE49-F238E27FC236}">
                <a16:creationId xmlns:a16="http://schemas.microsoft.com/office/drawing/2014/main" id="{2649FEAE-48E9-0BB5-81D6-3341D034E5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7134" y="2300183"/>
            <a:ext cx="8765720" cy="365641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C7DAB22-0DDA-B6C9-E754-264F38CE18C1}"/>
              </a:ext>
            </a:extLst>
          </p:cNvPr>
          <p:cNvSpPr txBox="1"/>
          <p:nvPr/>
        </p:nvSpPr>
        <p:spPr>
          <a:xfrm>
            <a:off x="838046" y="1151344"/>
            <a:ext cx="27179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3D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建模</a:t>
            </a:r>
            <a:endParaRPr lang="en-US" altLang="zh-CN" sz="2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r>
              <a:rPr lang="en-US" altLang="zh-CN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——</a:t>
            </a:r>
            <a:r>
              <a:rPr lang="zh-CN" altLang="en-US" sz="2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应力分析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50EAEEC-0B08-FAA3-0CA4-D97A160114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667" y="2300183"/>
            <a:ext cx="7758187" cy="399044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46BF5FE-6151-117F-37B3-E21DD3BC28B9}"/>
              </a:ext>
            </a:extLst>
          </p:cNvPr>
          <p:cNvSpPr txBox="1"/>
          <p:nvPr/>
        </p:nvSpPr>
        <p:spPr>
          <a:xfrm>
            <a:off x="9222919" y="2757501"/>
            <a:ext cx="29055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假设：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机械臂伸展至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XZ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平面最长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末端施加</a:t>
            </a:r>
            <a:r>
              <a:rPr lang="en-US" altLang="zh-CN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50N</a:t>
            </a:r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线性变化力</a:t>
            </a:r>
            <a:endParaRPr lang="en-US" altLang="zh-CN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材料为铝合金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B963F04-8D2D-A1E6-801D-E68B1B691BF8}"/>
              </a:ext>
            </a:extLst>
          </p:cNvPr>
          <p:cNvSpPr txBox="1"/>
          <p:nvPr/>
        </p:nvSpPr>
        <p:spPr>
          <a:xfrm>
            <a:off x="9373959" y="4527550"/>
            <a:ext cx="260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最大应力集中在细杆处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5533290-47D6-BCC0-8804-A328B722940C}"/>
              </a:ext>
            </a:extLst>
          </p:cNvPr>
          <p:cNvCxnSpPr>
            <a:endCxn id="10" idx="1"/>
          </p:cNvCxnSpPr>
          <p:nvPr/>
        </p:nvCxnSpPr>
        <p:spPr>
          <a:xfrm>
            <a:off x="6985000" y="3302000"/>
            <a:ext cx="2388959" cy="141021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E5F7D7D-BF18-3937-9743-8827EB038740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5956300" y="3300761"/>
            <a:ext cx="3417659" cy="141145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E69FB79-2088-4367-B3AC-7E4BAB4A23B8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4165600" y="3357665"/>
            <a:ext cx="5208359" cy="135455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6AC2BCA-7098-63F9-3D7D-946E0EBD7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889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DA6EE89-5070-A46A-FC43-63D727B46D91}"/>
              </a:ext>
            </a:extLst>
          </p:cNvPr>
          <p:cNvSpPr/>
          <p:nvPr/>
        </p:nvSpPr>
        <p:spPr>
          <a:xfrm>
            <a:off x="0" y="4903264"/>
            <a:ext cx="12192000" cy="1202718"/>
          </a:xfrm>
          <a:prstGeom prst="rect">
            <a:avLst/>
          </a:prstGeom>
          <a:solidFill>
            <a:schemeClr val="accent6">
              <a:lumMod val="50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kumimoji="1" lang="zh-CN" altLang="en-US" dirty="0">
              <a:cs typeface="+mn-ea"/>
              <a:sym typeface="+mn-lt"/>
            </a:endParaRPr>
          </a:p>
        </p:txBody>
      </p:sp>
      <p:graphicFrame>
        <p:nvGraphicFramePr>
          <p:cNvPr id="3" name="内容占位符 3">
            <a:extLst>
              <a:ext uri="{FF2B5EF4-FFF2-40B4-BE49-F238E27FC236}">
                <a16:creationId xmlns:a16="http://schemas.microsoft.com/office/drawing/2014/main" id="{DB53BFAD-9C99-2F94-8EF4-062355350A71}"/>
              </a:ext>
            </a:extLst>
          </p:cNvPr>
          <p:cNvGraphicFramePr>
            <a:graphicFrameLocks/>
          </p:cNvGraphicFramePr>
          <p:nvPr/>
        </p:nvGraphicFramePr>
        <p:xfrm>
          <a:off x="735462" y="1567429"/>
          <a:ext cx="10721076" cy="2940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2128">
                  <a:extLst>
                    <a:ext uri="{9D8B030D-6E8A-4147-A177-3AD203B41FA5}">
                      <a16:colId xmlns:a16="http://schemas.microsoft.com/office/drawing/2014/main" val="2432464172"/>
                    </a:ext>
                  </a:extLst>
                </a:gridCol>
                <a:gridCol w="2031097">
                  <a:extLst>
                    <a:ext uri="{9D8B030D-6E8A-4147-A177-3AD203B41FA5}">
                      <a16:colId xmlns:a16="http://schemas.microsoft.com/office/drawing/2014/main" val="111626704"/>
                    </a:ext>
                  </a:extLst>
                </a:gridCol>
                <a:gridCol w="2075752">
                  <a:extLst>
                    <a:ext uri="{9D8B030D-6E8A-4147-A177-3AD203B41FA5}">
                      <a16:colId xmlns:a16="http://schemas.microsoft.com/office/drawing/2014/main" val="3982361584"/>
                    </a:ext>
                  </a:extLst>
                </a:gridCol>
                <a:gridCol w="1818407">
                  <a:extLst>
                    <a:ext uri="{9D8B030D-6E8A-4147-A177-3AD203B41FA5}">
                      <a16:colId xmlns:a16="http://schemas.microsoft.com/office/drawing/2014/main" val="451360941"/>
                    </a:ext>
                  </a:extLst>
                </a:gridCol>
                <a:gridCol w="1735863">
                  <a:extLst>
                    <a:ext uri="{9D8B030D-6E8A-4147-A177-3AD203B41FA5}">
                      <a16:colId xmlns:a16="http://schemas.microsoft.com/office/drawing/2014/main" val="3183936938"/>
                    </a:ext>
                  </a:extLst>
                </a:gridCol>
                <a:gridCol w="1837829">
                  <a:extLst>
                    <a:ext uri="{9D8B030D-6E8A-4147-A177-3AD203B41FA5}">
                      <a16:colId xmlns:a16="http://schemas.microsoft.com/office/drawing/2014/main" val="1718291820"/>
                    </a:ext>
                  </a:extLst>
                </a:gridCol>
              </a:tblGrid>
              <a:tr h="749420">
                <a:tc>
                  <a:txBody>
                    <a:bodyPr/>
                    <a:lstStyle/>
                    <a:p>
                      <a:pPr algn="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材料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优缺点</a:t>
                      </a:r>
                    </a:p>
                  </a:txBody>
                  <a:tcPr>
                    <a:solidFill>
                      <a:srgbClr val="00AD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铝合金</a:t>
                      </a:r>
                    </a:p>
                  </a:txBody>
                  <a:tcPr anchor="ctr">
                    <a:solidFill>
                      <a:srgbClr val="00AD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碳纤维复合材料</a:t>
                      </a:r>
                    </a:p>
                  </a:txBody>
                  <a:tcPr anchor="ctr">
                    <a:solidFill>
                      <a:srgbClr val="00AD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钛合金</a:t>
                      </a:r>
                    </a:p>
                  </a:txBody>
                  <a:tcPr anchor="ctr">
                    <a:solidFill>
                      <a:srgbClr val="00AD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工程塑料</a:t>
                      </a:r>
                    </a:p>
                  </a:txBody>
                  <a:tcPr anchor="ctr">
                    <a:solidFill>
                      <a:srgbClr val="00AD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不锈钢</a:t>
                      </a:r>
                    </a:p>
                  </a:txBody>
                  <a:tcPr anchor="ctr">
                    <a:solidFill>
                      <a:srgbClr val="00AD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5005335"/>
                  </a:ext>
                </a:extLst>
              </a:tr>
              <a:tr h="109538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优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密度低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强度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易加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强度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轻量化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耐腐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强度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耐腐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机械性能好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耐磨性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强度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耐腐蚀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0482353"/>
                  </a:ext>
                </a:extLst>
              </a:tr>
              <a:tr h="109538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缺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耐磨性较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成本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不易修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成本高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难加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强度低</a:t>
                      </a:r>
                      <a:endParaRPr lang="en-US" altLang="zh-CN" sz="2000" dirty="0">
                        <a:latin typeface="方正粗金陵简体" panose="02000000000000000000" pitchFamily="2" charset="-122"/>
                        <a:ea typeface="方正粗金陵简体" panose="02000000000000000000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温度稳定性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方正粗金陵简体" panose="02000000000000000000" pitchFamily="2" charset="-122"/>
                          <a:ea typeface="方正粗金陵简体" panose="02000000000000000000" pitchFamily="2" charset="-122"/>
                        </a:rPr>
                        <a:t>密度高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1745628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086AB1C5-D25F-B9FC-308F-12172BF1ED40}"/>
              </a:ext>
            </a:extLst>
          </p:cNvPr>
          <p:cNvSpPr txBox="1"/>
          <p:nvPr/>
        </p:nvSpPr>
        <p:spPr>
          <a:xfrm>
            <a:off x="838200" y="4865428"/>
            <a:ext cx="10515600" cy="16889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00" dirty="0">
                <a:solidFill>
                  <a:schemeClr val="bg1"/>
                </a:solidFill>
                <a:effectLst/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不锈钢底座：足够的强度、重量以稳定机身</a:t>
            </a:r>
            <a:endParaRPr lang="en-US" altLang="zh-CN" sz="2400" dirty="0">
              <a:solidFill>
                <a:schemeClr val="bg1"/>
              </a:solidFill>
              <a:effectLst/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00" dirty="0">
                <a:solidFill>
                  <a:schemeClr val="bg1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  <a:cs typeface="Times New Roman" panose="02020603050405020304" pitchFamily="18" charset="0"/>
              </a:rPr>
              <a:t>中空铝合金关节：兼顾强度、刚度、质量；从手腕法兰到底座全程内部走线</a:t>
            </a:r>
            <a:endParaRPr lang="en-US" altLang="zh-CN" sz="2400" dirty="0">
              <a:solidFill>
                <a:schemeClr val="bg1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32A2FF-B80F-5F9C-1D77-CBA39ADBF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60458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ATA_TYPE" val="OfficePlusSmartComponent"/>
  <p:tag name="OP_SCP_TAG_VERSION" val="1.0"/>
  <p:tag name="OP_SCP_CHANGE_COLOR" val="N"/>
  <p:tag name="OP_SCP_COMPONENT_TYPE" val="Relation"/>
  <p:tag name="OP_SCP_CONTENT_ID" val="MatlComponentContent-257"/>
  <p:tag name="OP_SCP_COMPONENT_INFO" val="{&quot;title&quot;:&quot;扁平3项图文PPT组件&quot;,&quot;description&quot;:&quot;扁平3项图文PPT组件&quot;,&quot;keywords&quot;:[&quot;扁平&quot;,&quot;3项&quot;,&quot;图文&quot;,&quot;PPT组件&quot;],&quot;labels&quot;:[]}"/>
  <p:tag name="OP_SCP_GROUP_ID" val="d8342d73-651e-b14f-e76a-134076823726"/>
  <p:tag name="OP_SCP_ITEM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Body"/>
  <p:tag name="OP_SCP_ITEM_INDEX" val="1"/>
  <p:tag name="OP_SCP_DEFAULT_TEXT" val="单击此处添加文本，单击此处添加文本，单击此处添加文本。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Title"/>
  <p:tag name="OP_SCP_ITEM_INDEX" val="1"/>
  <p:tag name="OP_SCP_DEFAULT_TEXT" val="添加标题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Body"/>
  <p:tag name="OP_SCP_ITEM_INDEX" val="3"/>
  <p:tag name="OP_SCP_DEFAULT_TEXT" val="单击此处添加文本，单击此处添加文本，单击此处添加文本。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Title"/>
  <p:tag name="OP_SCP_ITEM_INDEX" val="3"/>
  <p:tag name="OP_SCP_DEFAULT_TEXT" val="添加标题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ITEM_INDEX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Body"/>
  <p:tag name="OP_SCP_ITEM_INDEX" val="2"/>
  <p:tag name="OP_SCP_DEFAULT_TEXT" val="单击此处添加文本，单击此处添加文本，单击此处添加文本。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_SCP_SHAPE_TYPE" val="Title"/>
  <p:tag name="OP_SCP_ITEM_INDEX" val="2"/>
  <p:tag name="OP_SCP_DEFAULT_TEXT" val="添加标题"/>
</p:tagLst>
</file>

<file path=ppt/theme/theme1.xml><?xml version="1.0" encoding="utf-8"?>
<a:theme xmlns:a="http://schemas.openxmlformats.org/drawingml/2006/main" name="Office 主题​​">
  <a:themeElements>
    <a:clrScheme name="SJTU-学术">
      <a:dk1>
        <a:srgbClr val="000000"/>
      </a:dk1>
      <a:lt1>
        <a:srgbClr val="FFFFFF"/>
      </a:lt1>
      <a:dk2>
        <a:srgbClr val="003264"/>
      </a:dk2>
      <a:lt2>
        <a:srgbClr val="D9D9D9"/>
      </a:lt2>
      <a:accent1>
        <a:srgbClr val="004098"/>
      </a:accent1>
      <a:accent2>
        <a:srgbClr val="2B75CF"/>
      </a:accent2>
      <a:accent3>
        <a:srgbClr val="BD9F68"/>
      </a:accent3>
      <a:accent4>
        <a:srgbClr val="C55A11"/>
      </a:accent4>
      <a:accent5>
        <a:srgbClr val="FFC000"/>
      </a:accent5>
      <a:accent6>
        <a:srgbClr val="A6A6A6"/>
      </a:accent6>
      <a:hlink>
        <a:srgbClr val="0563C1"/>
      </a:hlink>
      <a:folHlink>
        <a:srgbClr val="954F72"/>
      </a:folHlink>
    </a:clrScheme>
    <a:fontScheme name="自定义 1">
      <a:majorFont>
        <a:latin typeface="Consolas"/>
        <a:ea typeface="微软雅黑"/>
        <a:cs typeface=""/>
      </a:majorFont>
      <a:minorFont>
        <a:latin typeface="Consolas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4</TotalTime>
  <Words>5102</Words>
  <Application>Microsoft Office PowerPoint</Application>
  <PresentationFormat>宽屏</PresentationFormat>
  <Paragraphs>757</Paragraphs>
  <Slides>70</Slides>
  <Notes>24</Notes>
  <HiddenSlides>0</HiddenSlides>
  <MMClips>14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8" baseType="lpstr">
      <vt:lpstr>华文中宋</vt:lpstr>
      <vt:lpstr>宋体</vt:lpstr>
      <vt:lpstr>得意黑</vt:lpstr>
      <vt:lpstr>等线</vt:lpstr>
      <vt:lpstr>三极拙楷简体</vt:lpstr>
      <vt:lpstr>Arial</vt:lpstr>
      <vt:lpstr>等线 Light</vt:lpstr>
      <vt:lpstr>Carlito</vt:lpstr>
      <vt:lpstr>方正细金陵简体</vt:lpstr>
      <vt:lpstr>Consolas</vt:lpstr>
      <vt:lpstr>方正粗黑宋简体</vt:lpstr>
      <vt:lpstr>微软雅黑</vt:lpstr>
      <vt:lpstr>方正粗金陵简体</vt:lpstr>
      <vt:lpstr>Cambria Math</vt:lpstr>
      <vt:lpstr>Office 主题​​</vt:lpstr>
      <vt:lpstr>1_Office 主题​​</vt:lpstr>
      <vt:lpstr>Equation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nvictus 许歆瑶</dc:creator>
  <cp:lastModifiedBy>Racheus zhao</cp:lastModifiedBy>
  <cp:revision>142</cp:revision>
  <dcterms:created xsi:type="dcterms:W3CDTF">2021-11-22T04:20:28Z</dcterms:created>
  <dcterms:modified xsi:type="dcterms:W3CDTF">2024-06-20T01:09:23Z</dcterms:modified>
  <cp:contentStatus/>
</cp:coreProperties>
</file>